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2B62" w:rsidRPr="00357E45" w:rsidRDefault="00242B62" w:rsidP="00242B62">
      <w:pPr>
        <w:tabs>
          <w:tab w:val="left" w:pos="2461"/>
          <w:tab w:val="left" w:pos="4700"/>
          <w:tab w:val="left" w:pos="6940"/>
        </w:tabs>
        <w:jc w:val="center"/>
        <w:rPr>
          <w:b/>
          <w:bCs/>
          <w:sz w:val="22"/>
        </w:rPr>
      </w:pPr>
      <w:r w:rsidRPr="00357E45">
        <w:rPr>
          <w:b/>
          <w:bCs/>
          <w:sz w:val="22"/>
        </w:rPr>
        <w:t>ĐỀ CƯƠNG ÔN TẬP HỌC KỲ I SINH HỌC 12</w:t>
      </w:r>
    </w:p>
    <w:p w:rsidR="002F0D08" w:rsidRPr="00357E45" w:rsidRDefault="002F0D08" w:rsidP="003957C5">
      <w:pPr>
        <w:tabs>
          <w:tab w:val="left" w:pos="2461"/>
          <w:tab w:val="left" w:pos="4700"/>
          <w:tab w:val="left" w:pos="6940"/>
        </w:tabs>
        <w:rPr>
          <w:b/>
          <w:bCs/>
          <w:sz w:val="22"/>
          <w:highlight w:val="yellow"/>
        </w:rPr>
      </w:pPr>
      <w:r w:rsidRPr="00357E45">
        <w:rPr>
          <w:b/>
          <w:bCs/>
          <w:sz w:val="22"/>
          <w:highlight w:val="yellow"/>
        </w:rPr>
        <w:t>QUY LUẬT DI TRUYỀN</w:t>
      </w:r>
    </w:p>
    <w:p w:rsidR="002F0D08" w:rsidRPr="00357E45" w:rsidRDefault="002F0D08" w:rsidP="002F0D08">
      <w:pPr>
        <w:tabs>
          <w:tab w:val="left" w:pos="2461"/>
          <w:tab w:val="left" w:pos="4700"/>
          <w:tab w:val="left" w:pos="6940"/>
        </w:tabs>
        <w:rPr>
          <w:sz w:val="22"/>
        </w:rPr>
      </w:pPr>
      <w:r w:rsidRPr="00357E45">
        <w:rPr>
          <w:b/>
          <w:bCs/>
          <w:sz w:val="22"/>
        </w:rPr>
        <w:t>Câu 1: </w:t>
      </w:r>
      <w:r w:rsidRPr="00357E45">
        <w:rPr>
          <w:sz w:val="22"/>
        </w:rPr>
        <w:t>Sự di truyền của các tính trạng chỉ do gen nằm trên nhiễm sắc thể Y quy định có đặc điểm gì?</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chỉ di truyền ở giới đồng giao tử</w:t>
      </w:r>
      <w:r w:rsidRPr="00357E45">
        <w:rPr>
          <w:sz w:val="22"/>
        </w:rPr>
        <w:tab/>
      </w:r>
      <w:r w:rsidRPr="00357E45">
        <w:rPr>
          <w:b/>
          <w:bCs/>
          <w:sz w:val="22"/>
        </w:rPr>
        <w:t>B.</w:t>
      </w:r>
      <w:r w:rsidRPr="00357E45">
        <w:rPr>
          <w:sz w:val="22"/>
        </w:rPr>
        <w:t> Chỉ di truyền ở giới đực.</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Chỉ di truyền ở giới cái.   </w:t>
      </w:r>
      <w:r w:rsidRPr="00357E45">
        <w:rPr>
          <w:sz w:val="22"/>
        </w:rPr>
        <w:tab/>
      </w:r>
      <w:r w:rsidRPr="00357E45">
        <w:rPr>
          <w:b/>
          <w:bCs/>
          <w:sz w:val="22"/>
        </w:rPr>
        <w:t>D.</w:t>
      </w:r>
      <w:r w:rsidRPr="00357E45">
        <w:rPr>
          <w:sz w:val="22"/>
        </w:rPr>
        <w:t> Chỉ di truyền ở giới dị giao tử.</w:t>
      </w:r>
    </w:p>
    <w:p w:rsidR="002F0D08" w:rsidRPr="00357E45" w:rsidRDefault="002F0D08" w:rsidP="002F0D08">
      <w:pPr>
        <w:tabs>
          <w:tab w:val="left" w:pos="2461"/>
          <w:tab w:val="left" w:pos="4700"/>
          <w:tab w:val="left" w:pos="6940"/>
        </w:tabs>
        <w:rPr>
          <w:sz w:val="22"/>
        </w:rPr>
      </w:pPr>
      <w:r w:rsidRPr="00357E45">
        <w:rPr>
          <w:b/>
          <w:bCs/>
          <w:sz w:val="22"/>
        </w:rPr>
        <w:t>Câu 2: </w:t>
      </w:r>
      <w:r w:rsidRPr="00357E45">
        <w:rPr>
          <w:sz w:val="22"/>
        </w:rPr>
        <w:t>Mỗi gen quy định một tính trạng, gen trội lấn át hoàn toàn gen lặn, các gen liên kết hoàn toàn. Phép lai nào sau đây cho tỉ lệ kiểu hình 1:2 : 1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iCs/>
          <w:position w:val="-24"/>
          <w:sz w:val="22"/>
        </w:rPr>
        <w:object w:dxaOrig="9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0.75pt" o:ole="">
            <v:imagedata r:id="rId7" o:title=""/>
          </v:shape>
          <o:OLEObject Type="Embed" ProgID="Equation.DSMT4" ShapeID="_x0000_i1025" DrawAspect="Content" ObjectID="_1668081085" r:id="rId8"/>
        </w:object>
      </w:r>
      <w:r w:rsidRPr="00357E45">
        <w:rPr>
          <w:iCs/>
          <w:sz w:val="22"/>
        </w:rPr>
        <w:t xml:space="preserve"> </w:t>
      </w:r>
      <w:r w:rsidRPr="00357E45">
        <w:rPr>
          <w:iCs/>
          <w:sz w:val="22"/>
        </w:rPr>
        <w:tab/>
      </w:r>
      <w:r w:rsidRPr="00357E45">
        <w:rPr>
          <w:b/>
          <w:bCs/>
          <w:sz w:val="22"/>
        </w:rPr>
        <w:t>B.</w:t>
      </w:r>
      <w:r w:rsidRPr="00357E45">
        <w:rPr>
          <w:sz w:val="22"/>
        </w:rPr>
        <w:t> </w:t>
      </w:r>
      <w:r w:rsidRPr="00357E45">
        <w:rPr>
          <w:position w:val="-24"/>
          <w:sz w:val="22"/>
        </w:rPr>
        <w:object w:dxaOrig="960" w:dyaOrig="615">
          <v:shape id="_x0000_i1026" type="#_x0000_t75" style="width:48pt;height:30.75pt" o:ole="">
            <v:imagedata r:id="rId9" o:title=""/>
          </v:shape>
          <o:OLEObject Type="Embed" ProgID="Equation.DSMT4" ShapeID="_x0000_i1026" DrawAspect="Content" ObjectID="_1668081086" r:id="rId10"/>
        </w:object>
      </w:r>
      <w:r w:rsidRPr="00357E45">
        <w:rPr>
          <w:sz w:val="22"/>
        </w:rPr>
        <w:t xml:space="preserve"> </w:t>
      </w:r>
      <w:r w:rsidRPr="00357E45">
        <w:rPr>
          <w:i/>
          <w:iCs/>
          <w:sz w:val="22"/>
        </w:rPr>
        <w:tab/>
      </w:r>
      <w:r w:rsidRPr="00357E45">
        <w:rPr>
          <w:b/>
          <w:bCs/>
          <w:sz w:val="22"/>
        </w:rPr>
        <w:t>C.</w:t>
      </w:r>
      <w:r w:rsidRPr="00357E45">
        <w:rPr>
          <w:i/>
          <w:sz w:val="22"/>
        </w:rPr>
        <w:t xml:space="preserve"> </w:t>
      </w:r>
      <w:r w:rsidRPr="00357E45">
        <w:rPr>
          <w:position w:val="-24"/>
          <w:sz w:val="22"/>
        </w:rPr>
        <w:object w:dxaOrig="885" w:dyaOrig="615">
          <v:shape id="_x0000_i1027" type="#_x0000_t75" style="width:44.25pt;height:30.75pt" o:ole="">
            <v:imagedata r:id="rId11" o:title=""/>
          </v:shape>
          <o:OLEObject Type="Embed" ProgID="Equation.DSMT4" ShapeID="_x0000_i1027" DrawAspect="Content" ObjectID="_1668081087" r:id="rId12"/>
        </w:object>
      </w:r>
      <w:r w:rsidRPr="00357E45">
        <w:rPr>
          <w:sz w:val="22"/>
        </w:rPr>
        <w:t xml:space="preserve"> </w:t>
      </w:r>
      <w:r w:rsidRPr="00357E45">
        <w:rPr>
          <w:i/>
          <w:iCs/>
          <w:sz w:val="22"/>
        </w:rPr>
        <w:tab/>
      </w:r>
      <w:r w:rsidRPr="00357E45">
        <w:rPr>
          <w:b/>
          <w:bCs/>
          <w:sz w:val="22"/>
        </w:rPr>
        <w:t>D.</w:t>
      </w:r>
      <w:r w:rsidRPr="00357E45">
        <w:rPr>
          <w:sz w:val="22"/>
        </w:rPr>
        <w:t> </w:t>
      </w:r>
      <w:r w:rsidRPr="00357E45">
        <w:rPr>
          <w:position w:val="-24"/>
          <w:sz w:val="22"/>
        </w:rPr>
        <w:object w:dxaOrig="975" w:dyaOrig="615">
          <v:shape id="_x0000_i1028" type="#_x0000_t75" style="width:48.75pt;height:30.75pt" o:ole="">
            <v:imagedata r:id="rId13" o:title=""/>
          </v:shape>
          <o:OLEObject Type="Embed" ProgID="Equation.DSMT4" ShapeID="_x0000_i1028" DrawAspect="Content" ObjectID="_1668081088" r:id="rId14"/>
        </w:object>
      </w:r>
      <w:r w:rsidRPr="00357E45">
        <w:rPr>
          <w:sz w:val="22"/>
        </w:rPr>
        <w:t xml:space="preserve"> </w:t>
      </w:r>
    </w:p>
    <w:p w:rsidR="002F0D08" w:rsidRPr="00357E45" w:rsidRDefault="002F0D08" w:rsidP="002F0D08">
      <w:pPr>
        <w:tabs>
          <w:tab w:val="left" w:pos="2461"/>
          <w:tab w:val="left" w:pos="4700"/>
          <w:tab w:val="left" w:pos="6940"/>
        </w:tabs>
        <w:rPr>
          <w:sz w:val="22"/>
        </w:rPr>
      </w:pPr>
      <w:r w:rsidRPr="00357E45">
        <w:rPr>
          <w:b/>
          <w:bCs/>
          <w:sz w:val="22"/>
        </w:rPr>
        <w:t>Câu 3: </w:t>
      </w:r>
      <w:r w:rsidRPr="00357E45">
        <w:rPr>
          <w:sz w:val="22"/>
        </w:rPr>
        <w:t>Xét các kết luận sau:</w:t>
      </w:r>
    </w:p>
    <w:p w:rsidR="002F0D08" w:rsidRPr="00357E45" w:rsidRDefault="002F0D08" w:rsidP="002F0D08">
      <w:pPr>
        <w:tabs>
          <w:tab w:val="left" w:pos="2461"/>
          <w:tab w:val="left" w:pos="4700"/>
          <w:tab w:val="left" w:pos="6940"/>
        </w:tabs>
        <w:rPr>
          <w:sz w:val="22"/>
        </w:rPr>
      </w:pPr>
      <w:r w:rsidRPr="00357E45">
        <w:rPr>
          <w:sz w:val="22"/>
        </w:rPr>
        <w:t>(1)   Liên kết gen hạn chế sự xuất hiện của biến dị tổ hợp</w:t>
      </w:r>
    </w:p>
    <w:p w:rsidR="002F0D08" w:rsidRPr="00357E45" w:rsidRDefault="002F0D08" w:rsidP="002F0D08">
      <w:pPr>
        <w:tabs>
          <w:tab w:val="left" w:pos="2461"/>
          <w:tab w:val="left" w:pos="4700"/>
          <w:tab w:val="left" w:pos="6940"/>
        </w:tabs>
        <w:rPr>
          <w:sz w:val="22"/>
        </w:rPr>
      </w:pPr>
      <w:r w:rsidRPr="00357E45">
        <w:rPr>
          <w:sz w:val="22"/>
        </w:rPr>
        <w:t>(2)   Các cặp gen càng nằm ở vị trí gần nhau thì tần số hoán vị gen càng cao</w:t>
      </w:r>
    </w:p>
    <w:p w:rsidR="002F0D08" w:rsidRPr="00357E45" w:rsidRDefault="002F0D08" w:rsidP="002F0D08">
      <w:pPr>
        <w:tabs>
          <w:tab w:val="left" w:pos="2461"/>
          <w:tab w:val="left" w:pos="4700"/>
          <w:tab w:val="left" w:pos="6940"/>
        </w:tabs>
        <w:rPr>
          <w:sz w:val="22"/>
        </w:rPr>
      </w:pPr>
      <w:r w:rsidRPr="00357E45">
        <w:rPr>
          <w:sz w:val="22"/>
        </w:rPr>
        <w:t>(3)   Số lượng gen nhiều hơn số lượng NST nên liên kết gen và phổ biến</w:t>
      </w:r>
    </w:p>
    <w:p w:rsidR="002F0D08" w:rsidRPr="00357E45" w:rsidRDefault="002F0D08" w:rsidP="002F0D08">
      <w:pPr>
        <w:tabs>
          <w:tab w:val="left" w:pos="2461"/>
          <w:tab w:val="left" w:pos="4700"/>
          <w:tab w:val="left" w:pos="6940"/>
        </w:tabs>
        <w:rPr>
          <w:sz w:val="22"/>
        </w:rPr>
      </w:pPr>
      <w:r w:rsidRPr="00357E45">
        <w:rPr>
          <w:sz w:val="22"/>
        </w:rPr>
        <w:t>(4)   Hai cặp gen nằm trên hai cặp NST khác nhau thì không liên kết với nhau.</w:t>
      </w:r>
    </w:p>
    <w:p w:rsidR="002F0D08" w:rsidRPr="00357E45" w:rsidRDefault="002F0D08" w:rsidP="002F0D08">
      <w:pPr>
        <w:tabs>
          <w:tab w:val="left" w:pos="2461"/>
          <w:tab w:val="left" w:pos="4700"/>
          <w:tab w:val="left" w:pos="6940"/>
        </w:tabs>
        <w:rPr>
          <w:sz w:val="22"/>
        </w:rPr>
      </w:pPr>
      <w:r w:rsidRPr="00357E45">
        <w:rPr>
          <w:sz w:val="22"/>
        </w:rPr>
        <w:t>(5)   Số nhóm gen liên kết bằng số NST đơn có trong tế bào sinh dưỡng</w:t>
      </w:r>
    </w:p>
    <w:p w:rsidR="002F0D08" w:rsidRPr="00357E45" w:rsidRDefault="002F0D08" w:rsidP="002F0D08">
      <w:pPr>
        <w:tabs>
          <w:tab w:val="left" w:pos="2461"/>
          <w:tab w:val="left" w:pos="4700"/>
          <w:tab w:val="left" w:pos="6940"/>
        </w:tabs>
        <w:rPr>
          <w:sz w:val="22"/>
        </w:rPr>
      </w:pPr>
      <w:r w:rsidRPr="00357E45">
        <w:rPr>
          <w:sz w:val="22"/>
        </w:rPr>
        <w:t>Có bao nhiêu kết luận là đúng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5</w:t>
      </w:r>
    </w:p>
    <w:p w:rsidR="002F0D08" w:rsidRPr="00357E45" w:rsidRDefault="002F0D08" w:rsidP="002F0D08">
      <w:pPr>
        <w:tabs>
          <w:tab w:val="left" w:pos="2461"/>
          <w:tab w:val="left" w:pos="4700"/>
          <w:tab w:val="left" w:pos="6940"/>
        </w:tabs>
        <w:rPr>
          <w:sz w:val="22"/>
        </w:rPr>
      </w:pPr>
      <w:r w:rsidRPr="00357E45">
        <w:rPr>
          <w:b/>
          <w:bCs/>
          <w:sz w:val="22"/>
        </w:rPr>
        <w:t>Câu 4: </w:t>
      </w:r>
      <w:r w:rsidRPr="00357E45">
        <w:rPr>
          <w:sz w:val="22"/>
        </w:rPr>
        <w:t>Cho biết mỗi gen quy định 1 tính trạng và trội hoàn toàn. Ở đời con của phép lai nào sau đây, ở giới đực và giới cái đều có  tỷ lệ kiểu hình giống nhau</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w:t>
      </w:r>
      <w:r w:rsidRPr="00357E45">
        <w:rPr>
          <w:i/>
          <w:iCs/>
          <w:sz w:val="22"/>
        </w:rPr>
        <w:t>AaX</w:t>
      </w:r>
      <w:r w:rsidRPr="00357E45">
        <w:rPr>
          <w:i/>
          <w:iCs/>
          <w:sz w:val="22"/>
          <w:vertAlign w:val="superscript"/>
        </w:rPr>
        <w:t>B</w:t>
      </w:r>
      <w:r w:rsidRPr="00357E45">
        <w:rPr>
          <w:i/>
          <w:iCs/>
          <w:sz w:val="22"/>
        </w:rPr>
        <w:t>X</w:t>
      </w:r>
      <w:r w:rsidRPr="00357E45">
        <w:rPr>
          <w:i/>
          <w:iCs/>
          <w:sz w:val="22"/>
          <w:vertAlign w:val="superscript"/>
        </w:rPr>
        <w:t>b</w:t>
      </w:r>
      <w:r w:rsidRPr="00357E45">
        <w:rPr>
          <w:sz w:val="22"/>
        </w:rPr>
        <w:t>×</w:t>
      </w:r>
      <w:r w:rsidRPr="00357E45">
        <w:rPr>
          <w:i/>
          <w:iCs/>
          <w:sz w:val="22"/>
        </w:rPr>
        <w:t>aaX</w:t>
      </w:r>
      <w:r w:rsidRPr="00357E45">
        <w:rPr>
          <w:i/>
          <w:iCs/>
          <w:sz w:val="22"/>
          <w:vertAlign w:val="superscript"/>
        </w:rPr>
        <w:t>B</w:t>
      </w:r>
      <w:r w:rsidRPr="00357E45">
        <w:rPr>
          <w:i/>
          <w:iCs/>
          <w:sz w:val="22"/>
        </w:rPr>
        <w:t>Y</w:t>
      </w:r>
      <w:r w:rsidRPr="00357E45">
        <w:rPr>
          <w:i/>
          <w:iCs/>
          <w:sz w:val="22"/>
        </w:rPr>
        <w:tab/>
      </w:r>
      <w:r w:rsidRPr="00357E45">
        <w:rPr>
          <w:b/>
          <w:bCs/>
          <w:sz w:val="22"/>
        </w:rPr>
        <w:t>B.</w:t>
      </w:r>
      <w:r w:rsidRPr="00357E45">
        <w:rPr>
          <w:sz w:val="22"/>
        </w:rPr>
        <w:t> </w:t>
      </w:r>
      <w:r w:rsidRPr="00357E45">
        <w:rPr>
          <w:i/>
          <w:iCs/>
          <w:sz w:val="22"/>
        </w:rPr>
        <w:t>AaX</w:t>
      </w:r>
      <w:r w:rsidRPr="00357E45">
        <w:rPr>
          <w:i/>
          <w:iCs/>
          <w:sz w:val="22"/>
          <w:vertAlign w:val="superscript"/>
        </w:rPr>
        <w:t>b</w:t>
      </w:r>
      <w:r w:rsidRPr="00357E45">
        <w:rPr>
          <w:i/>
          <w:iCs/>
          <w:sz w:val="22"/>
        </w:rPr>
        <w:t>X</w:t>
      </w:r>
      <w:r w:rsidRPr="00357E45">
        <w:rPr>
          <w:i/>
          <w:iCs/>
          <w:sz w:val="22"/>
          <w:vertAlign w:val="superscript"/>
        </w:rPr>
        <w:t>b</w:t>
      </w:r>
      <w:r w:rsidRPr="00357E45">
        <w:rPr>
          <w:sz w:val="22"/>
        </w:rPr>
        <w:t>×</w:t>
      </w:r>
      <w:r w:rsidRPr="00357E45">
        <w:rPr>
          <w:i/>
          <w:iCs/>
          <w:sz w:val="22"/>
        </w:rPr>
        <w:t>aaX</w:t>
      </w:r>
      <w:r w:rsidRPr="00357E45">
        <w:rPr>
          <w:i/>
          <w:iCs/>
          <w:sz w:val="22"/>
          <w:vertAlign w:val="superscript"/>
        </w:rPr>
        <w:t>b</w:t>
      </w:r>
      <w:r w:rsidRPr="00357E45">
        <w:rPr>
          <w:i/>
          <w:iCs/>
          <w:sz w:val="22"/>
        </w:rPr>
        <w:t>Y</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w:t>
      </w:r>
      <w:r w:rsidRPr="00357E45">
        <w:rPr>
          <w:i/>
          <w:iCs/>
          <w:sz w:val="22"/>
        </w:rPr>
        <w:t>AaX</w:t>
      </w:r>
      <w:r w:rsidRPr="00357E45">
        <w:rPr>
          <w:i/>
          <w:iCs/>
          <w:sz w:val="22"/>
          <w:vertAlign w:val="superscript"/>
        </w:rPr>
        <w:t>B</w:t>
      </w:r>
      <w:r w:rsidRPr="00357E45">
        <w:rPr>
          <w:i/>
          <w:iCs/>
          <w:sz w:val="22"/>
        </w:rPr>
        <w:t>X</w:t>
      </w:r>
      <w:r w:rsidRPr="00357E45">
        <w:rPr>
          <w:i/>
          <w:iCs/>
          <w:sz w:val="22"/>
          <w:vertAlign w:val="superscript"/>
        </w:rPr>
        <w:t>b</w:t>
      </w:r>
      <w:r w:rsidRPr="00357E45">
        <w:rPr>
          <w:sz w:val="22"/>
        </w:rPr>
        <w:t>×</w:t>
      </w:r>
      <w:r w:rsidRPr="00357E45">
        <w:rPr>
          <w:i/>
          <w:iCs/>
          <w:sz w:val="22"/>
        </w:rPr>
        <w:t>aaX</w:t>
      </w:r>
      <w:r w:rsidRPr="00357E45">
        <w:rPr>
          <w:i/>
          <w:iCs/>
          <w:sz w:val="22"/>
          <w:vertAlign w:val="superscript"/>
        </w:rPr>
        <w:t>B</w:t>
      </w:r>
      <w:r w:rsidRPr="00357E45">
        <w:rPr>
          <w:i/>
          <w:iCs/>
          <w:sz w:val="22"/>
        </w:rPr>
        <w:t>Y</w:t>
      </w:r>
      <w:r w:rsidRPr="00357E45">
        <w:rPr>
          <w:i/>
          <w:iCs/>
          <w:sz w:val="22"/>
        </w:rPr>
        <w:tab/>
      </w:r>
      <w:r w:rsidRPr="00357E45">
        <w:rPr>
          <w:b/>
          <w:bCs/>
          <w:sz w:val="22"/>
        </w:rPr>
        <w:t>D.</w:t>
      </w:r>
      <w:r w:rsidRPr="00357E45">
        <w:rPr>
          <w:sz w:val="22"/>
        </w:rPr>
        <w:t> </w:t>
      </w:r>
      <w:r w:rsidRPr="00357E45">
        <w:rPr>
          <w:i/>
          <w:iCs/>
          <w:sz w:val="22"/>
        </w:rPr>
        <w:t>AaX</w:t>
      </w:r>
      <w:r w:rsidRPr="00357E45">
        <w:rPr>
          <w:i/>
          <w:iCs/>
          <w:sz w:val="22"/>
          <w:vertAlign w:val="superscript"/>
        </w:rPr>
        <w:t>B</w:t>
      </w:r>
      <w:r w:rsidRPr="00357E45">
        <w:rPr>
          <w:i/>
          <w:iCs/>
          <w:sz w:val="22"/>
        </w:rPr>
        <w:t>X</w:t>
      </w:r>
      <w:r w:rsidRPr="00357E45">
        <w:rPr>
          <w:i/>
          <w:iCs/>
          <w:sz w:val="22"/>
          <w:vertAlign w:val="superscript"/>
        </w:rPr>
        <w:t>b</w:t>
      </w:r>
      <w:r w:rsidRPr="00357E45">
        <w:rPr>
          <w:sz w:val="22"/>
        </w:rPr>
        <w:t>×</w:t>
      </w:r>
      <w:r w:rsidRPr="00357E45">
        <w:rPr>
          <w:i/>
          <w:iCs/>
          <w:sz w:val="22"/>
        </w:rPr>
        <w:t>AAX</w:t>
      </w:r>
      <w:r w:rsidRPr="00357E45">
        <w:rPr>
          <w:i/>
          <w:iCs/>
          <w:sz w:val="22"/>
          <w:vertAlign w:val="superscript"/>
        </w:rPr>
        <w:t>B</w:t>
      </w:r>
      <w:r w:rsidRPr="00357E45">
        <w:rPr>
          <w:i/>
          <w:iCs/>
          <w:sz w:val="22"/>
        </w:rPr>
        <w:t>Y</w:t>
      </w:r>
    </w:p>
    <w:p w:rsidR="002F0D08" w:rsidRPr="00357E45" w:rsidRDefault="002F0D08" w:rsidP="002F0D08">
      <w:pPr>
        <w:tabs>
          <w:tab w:val="left" w:pos="2461"/>
          <w:tab w:val="left" w:pos="4700"/>
          <w:tab w:val="left" w:pos="6940"/>
        </w:tabs>
        <w:rPr>
          <w:sz w:val="22"/>
        </w:rPr>
      </w:pPr>
      <w:r w:rsidRPr="00357E45">
        <w:rPr>
          <w:b/>
          <w:bCs/>
          <w:sz w:val="22"/>
        </w:rPr>
        <w:t>Câu 5: </w:t>
      </w:r>
      <w:r w:rsidRPr="00357E45">
        <w:rPr>
          <w:sz w:val="22"/>
        </w:rPr>
        <w:t>Bệnh máu khó đông ở người do gen lặn nằm trên NST giới tính X quy định và không có alen tương ứng trên Y. Bố bị bệnh, mẹ bình thường, con gái bị bệnh. Điều nào sau đây là chính xác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Con gái nhận gen gây bệnh từ cả bố và mẹ     </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Con gái nhận gen gây bệnh từ bố</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Con gái nhận gen gây bệnh từ ông nội       </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Con gái nhận gen gây bệnh từ mẹ</w:t>
      </w:r>
    </w:p>
    <w:p w:rsidR="002F0D08" w:rsidRPr="00357E45" w:rsidRDefault="002F0D08" w:rsidP="002F0D08">
      <w:pPr>
        <w:tabs>
          <w:tab w:val="left" w:pos="2461"/>
          <w:tab w:val="left" w:pos="4700"/>
          <w:tab w:val="left" w:pos="6940"/>
        </w:tabs>
        <w:rPr>
          <w:sz w:val="22"/>
        </w:rPr>
      </w:pPr>
      <w:r w:rsidRPr="00357E45">
        <w:rPr>
          <w:b/>
          <w:bCs/>
          <w:sz w:val="22"/>
        </w:rPr>
        <w:t>Câu 6: </w:t>
      </w:r>
      <w:r w:rsidRPr="00357E45">
        <w:rPr>
          <w:sz w:val="22"/>
        </w:rPr>
        <w:t>Hiện tượng di truyền liên kết xảy ra khi</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Bố mẹ thuần chủng và khác nhau bởi hai cặp tính trạng tương phản</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Các gen nằm trên các cặp NST đồng dạng khác nhau</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Các cặp gen quy định các cặp tính trạng cùng nằm trên một cặp NST tương đồng</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Không có hiện tượng tương tác gen và di truyền liên kết giới tính</w:t>
      </w:r>
    </w:p>
    <w:p w:rsidR="002F0D08" w:rsidRPr="00357E45" w:rsidRDefault="002F0D08" w:rsidP="002F0D08">
      <w:pPr>
        <w:tabs>
          <w:tab w:val="left" w:pos="2461"/>
          <w:tab w:val="left" w:pos="4700"/>
          <w:tab w:val="left" w:pos="6940"/>
        </w:tabs>
        <w:rPr>
          <w:sz w:val="22"/>
        </w:rPr>
      </w:pPr>
      <w:r w:rsidRPr="00357E45">
        <w:rPr>
          <w:b/>
          <w:bCs/>
          <w:sz w:val="22"/>
        </w:rPr>
        <w:t>Câu 7: </w:t>
      </w:r>
      <w:r w:rsidRPr="00357E45">
        <w:rPr>
          <w:sz w:val="22"/>
        </w:rPr>
        <w:t>Phát biểu nào sau đây là không đúng về hiện tượng liên kết gen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Số lượng nhóm gen liên kết của một loài thường bằng số lượng NST có trong bộ NST đơn bội của loài</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Liên kết gen( liên kết hoàn toàn) làm tăng sự xuất hiện của biến dị tổ hợp</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w:t>
      </w:r>
      <w:r w:rsidRPr="00357E45">
        <w:rPr>
          <w:b/>
          <w:bCs/>
          <w:sz w:val="22"/>
        </w:rPr>
        <w:t> </w:t>
      </w:r>
      <w:r w:rsidRPr="00357E45">
        <w:rPr>
          <w:sz w:val="22"/>
        </w:rPr>
        <w:t>Liên kết gen( liên kết hoàn toàn) làm hạn chế sự xuất hiện của biến dị tổ hợp</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Các gen trên cùng một NST di truyền cùng nhau tạo thành một nhóm gen liên kết</w:t>
      </w:r>
    </w:p>
    <w:p w:rsidR="002F0D08" w:rsidRPr="00357E45" w:rsidRDefault="002F0D08" w:rsidP="002F0D08">
      <w:pPr>
        <w:tabs>
          <w:tab w:val="left" w:pos="2461"/>
          <w:tab w:val="left" w:pos="4700"/>
          <w:tab w:val="left" w:pos="6940"/>
        </w:tabs>
        <w:rPr>
          <w:sz w:val="22"/>
        </w:rPr>
      </w:pPr>
      <w:r w:rsidRPr="00357E45">
        <w:rPr>
          <w:b/>
          <w:bCs/>
          <w:sz w:val="22"/>
        </w:rPr>
        <w:t>Câu 8: </w:t>
      </w:r>
      <w:r w:rsidRPr="00357E45">
        <w:rPr>
          <w:sz w:val="22"/>
        </w:rPr>
        <w:t>Ý nghĩa của hiện tượng di truyền liên kết gen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Định hướng quá trình tiến hóa trên cơ sở hạn chế nguồn biến dị tổ hợp</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Tạo nguồn biến dị tổ hợp phong phú cho tiến hóa và chọn giống</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Hạn chế xuất hiện biến dị tổ hợp, đảm bảo sự di truyền bền vững từng nhóm gen quý</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Tạo điều kiện cho các gen quý trên 2NST tương đồng có điều kiện tổ hợp với nhau</w:t>
      </w:r>
    </w:p>
    <w:p w:rsidR="002F0D08" w:rsidRPr="00357E45" w:rsidRDefault="002F0D08" w:rsidP="002F0D08">
      <w:pPr>
        <w:tabs>
          <w:tab w:val="left" w:pos="2461"/>
          <w:tab w:val="left" w:pos="4700"/>
          <w:tab w:val="left" w:pos="6940"/>
        </w:tabs>
        <w:rPr>
          <w:sz w:val="22"/>
        </w:rPr>
      </w:pPr>
      <w:r w:rsidRPr="00357E45">
        <w:rPr>
          <w:b/>
          <w:bCs/>
          <w:sz w:val="22"/>
        </w:rPr>
        <w:t>Câu 9: </w:t>
      </w:r>
      <w:r w:rsidRPr="00357E45">
        <w:rPr>
          <w:sz w:val="22"/>
        </w:rPr>
        <w:t>Theo lý thuyết, phép lai nào sau đây cho đời con có nhiều kiểu gen nhất?</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AaBb × Aabb   </w:t>
      </w:r>
      <w:r w:rsidRPr="00357E45">
        <w:rPr>
          <w:sz w:val="22"/>
        </w:rPr>
        <w:tab/>
      </w:r>
      <w:r w:rsidRPr="00357E45">
        <w:rPr>
          <w:b/>
          <w:bCs/>
          <w:sz w:val="22"/>
        </w:rPr>
        <w:t>B.</w:t>
      </w:r>
      <w:r w:rsidRPr="00357E45">
        <w:rPr>
          <w:sz w:val="22"/>
        </w:rPr>
        <w:t> AABb × AaBB  </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AaBB × aabb  </w:t>
      </w:r>
      <w:r w:rsidRPr="00357E45">
        <w:rPr>
          <w:sz w:val="22"/>
        </w:rPr>
        <w:tab/>
      </w:r>
      <w:r w:rsidRPr="00357E45">
        <w:rPr>
          <w:b/>
          <w:bCs/>
          <w:sz w:val="22"/>
        </w:rPr>
        <w:t>D.</w:t>
      </w:r>
      <w:r w:rsidRPr="00357E45">
        <w:rPr>
          <w:sz w:val="22"/>
        </w:rPr>
        <w:t> AABB × Aabb</w:t>
      </w:r>
    </w:p>
    <w:p w:rsidR="002F0D08" w:rsidRPr="00357E45" w:rsidRDefault="002F0D08" w:rsidP="002F0D08">
      <w:pPr>
        <w:tabs>
          <w:tab w:val="left" w:pos="2461"/>
          <w:tab w:val="left" w:pos="4700"/>
          <w:tab w:val="left" w:pos="6940"/>
        </w:tabs>
        <w:rPr>
          <w:sz w:val="22"/>
        </w:rPr>
      </w:pPr>
      <w:r w:rsidRPr="00357E45">
        <w:rPr>
          <w:b/>
          <w:bCs/>
          <w:sz w:val="22"/>
        </w:rPr>
        <w:lastRenderedPageBreak/>
        <w:t>Câu 10: </w:t>
      </w:r>
      <w:r w:rsidRPr="00357E45">
        <w:rPr>
          <w:sz w:val="22"/>
        </w:rPr>
        <w:t>Trong quần thể của một loài lưỡng bội, xét cặp alen có 2 alen A và a</w:t>
      </w:r>
      <w:r w:rsidRPr="00357E45">
        <w:rPr>
          <w:b/>
          <w:bCs/>
          <w:sz w:val="22"/>
        </w:rPr>
        <w:t>. </w:t>
      </w:r>
      <w:r w:rsidRPr="00357E45">
        <w:rPr>
          <w:sz w:val="22"/>
        </w:rPr>
        <w:t>Cho biết không có đột biến xảy ra và quần thể hoàn toàn ngẫu phối đã tạo ra tất cả 5 kiểu gen khác nhau. Theo lý thuyết phép lai nào sau đây cho thế hệ F</w:t>
      </w:r>
      <w:r w:rsidRPr="00357E45">
        <w:rPr>
          <w:sz w:val="22"/>
          <w:vertAlign w:val="subscript"/>
        </w:rPr>
        <w:t>1</w:t>
      </w:r>
      <w:r w:rsidRPr="00357E45">
        <w:rPr>
          <w:sz w:val="22"/>
        </w:rPr>
        <w:t> có tỷ lệ phân ly kiểu hình 1:1 về tính trạng trên  ?</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 </w:t>
      </w:r>
      <w:r w:rsidRPr="00357E45">
        <w:rPr>
          <w:sz w:val="22"/>
        </w:rPr>
        <w:tab/>
      </w:r>
      <w:r w:rsidRPr="00357E45">
        <w:rPr>
          <w:b/>
          <w:bCs/>
          <w:sz w:val="22"/>
        </w:rPr>
        <w:t>B.</w:t>
      </w:r>
      <w:r w:rsidRPr="00357E45">
        <w:rPr>
          <w:sz w:val="22"/>
        </w:rPr>
        <w:t> Aa × aa  </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AA × Aa</w:t>
      </w:r>
      <w:r w:rsidRPr="00357E45">
        <w:rPr>
          <w:sz w:val="22"/>
        </w:rPr>
        <w:tab/>
      </w:r>
      <w:r w:rsidRPr="00357E45">
        <w:rPr>
          <w:b/>
          <w:bCs/>
          <w:sz w:val="22"/>
        </w:rPr>
        <w:t>D.</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p>
    <w:p w:rsidR="002F0D08" w:rsidRPr="00357E45" w:rsidRDefault="002F0D08" w:rsidP="002F0D08">
      <w:pPr>
        <w:tabs>
          <w:tab w:val="left" w:pos="2461"/>
          <w:tab w:val="left" w:pos="4700"/>
          <w:tab w:val="left" w:pos="6940"/>
        </w:tabs>
        <w:rPr>
          <w:sz w:val="22"/>
        </w:rPr>
      </w:pPr>
      <w:r w:rsidRPr="00357E45">
        <w:rPr>
          <w:b/>
          <w:bCs/>
          <w:sz w:val="22"/>
        </w:rPr>
        <w:t>Câu 11: </w:t>
      </w:r>
      <w:r w:rsidRPr="00357E45">
        <w:rPr>
          <w:sz w:val="22"/>
        </w:rPr>
        <w:t>Cơ thể có kiểu gen Ab/aB với tần số hoán vị gen là 10%. Theo lý thuyết, tỷ lệ giao tử AB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45%   </w:t>
      </w:r>
      <w:r w:rsidRPr="00357E45">
        <w:rPr>
          <w:sz w:val="22"/>
        </w:rPr>
        <w:tab/>
      </w:r>
      <w:r w:rsidRPr="00357E45">
        <w:rPr>
          <w:b/>
          <w:bCs/>
          <w:sz w:val="22"/>
        </w:rPr>
        <w:t>B.</w:t>
      </w:r>
      <w:r w:rsidRPr="00357E45">
        <w:rPr>
          <w:sz w:val="22"/>
        </w:rPr>
        <w:t> 10%       </w:t>
      </w:r>
      <w:r w:rsidRPr="00357E45">
        <w:rPr>
          <w:sz w:val="22"/>
        </w:rPr>
        <w:tab/>
      </w:r>
      <w:r w:rsidRPr="00357E45">
        <w:rPr>
          <w:b/>
          <w:bCs/>
          <w:sz w:val="22"/>
        </w:rPr>
        <w:t>C.</w:t>
      </w:r>
      <w:r w:rsidRPr="00357E45">
        <w:rPr>
          <w:sz w:val="22"/>
        </w:rPr>
        <w:t> 40%      </w:t>
      </w:r>
      <w:r w:rsidRPr="00357E45">
        <w:rPr>
          <w:sz w:val="22"/>
        </w:rPr>
        <w:tab/>
      </w:r>
      <w:r w:rsidRPr="00357E45">
        <w:rPr>
          <w:b/>
          <w:bCs/>
          <w:sz w:val="22"/>
        </w:rPr>
        <w:t>D.</w:t>
      </w:r>
      <w:r w:rsidRPr="00357E45">
        <w:rPr>
          <w:sz w:val="22"/>
        </w:rPr>
        <w:t> </w:t>
      </w:r>
      <w:r w:rsidRPr="00357E45">
        <w:rPr>
          <w:b/>
          <w:bCs/>
          <w:sz w:val="22"/>
        </w:rPr>
        <w:t> </w:t>
      </w:r>
      <w:r w:rsidRPr="00357E45">
        <w:rPr>
          <w:sz w:val="22"/>
        </w:rPr>
        <w:t>5%</w:t>
      </w:r>
    </w:p>
    <w:p w:rsidR="002F0D08" w:rsidRPr="00357E45" w:rsidRDefault="002F0D08" w:rsidP="002F0D08">
      <w:pPr>
        <w:tabs>
          <w:tab w:val="left" w:pos="2461"/>
          <w:tab w:val="left" w:pos="4700"/>
          <w:tab w:val="left" w:pos="6940"/>
        </w:tabs>
        <w:rPr>
          <w:sz w:val="22"/>
        </w:rPr>
      </w:pPr>
      <w:r w:rsidRPr="00357E45">
        <w:rPr>
          <w:b/>
          <w:bCs/>
          <w:sz w:val="22"/>
        </w:rPr>
        <w:t>Câu 12: </w:t>
      </w:r>
      <w:r w:rsidRPr="00357E45">
        <w:rPr>
          <w:sz w:val="22"/>
        </w:rPr>
        <w:t>Khi nói về hiện tượng liên kết gen và hoán vị gen, phát biểu nào sau đây đúng?</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Liên kết gen ít phổ biến hơn hoán vị gen.</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Hoán vị gen chi xảy ra ở các nhiễm sắc thể thường.</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Tất cả các gen trong một tế bào tạo thành một nhóm gen liên kết.</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Hoán vị gen làm tăng biến dị tổ hợp.</w:t>
      </w:r>
    </w:p>
    <w:p w:rsidR="002F0D08" w:rsidRPr="00357E45" w:rsidRDefault="002F0D08" w:rsidP="002F0D08">
      <w:pPr>
        <w:tabs>
          <w:tab w:val="left" w:pos="2461"/>
          <w:tab w:val="left" w:pos="4700"/>
          <w:tab w:val="left" w:pos="6940"/>
        </w:tabs>
        <w:rPr>
          <w:sz w:val="22"/>
        </w:rPr>
      </w:pPr>
      <w:r w:rsidRPr="00357E45">
        <w:rPr>
          <w:b/>
          <w:bCs/>
          <w:sz w:val="22"/>
        </w:rPr>
        <w:t>Câu 13: </w:t>
      </w:r>
      <w:r w:rsidRPr="00357E45">
        <w:rPr>
          <w:sz w:val="22"/>
        </w:rPr>
        <w:t>Để xác định một gen quy định cho một tính trạng nằm trên nhiễm sắc thể thường, nhiễm sắc thể giới tính hay ở tế bào chất, người ta dùng phương pháp</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lai thuận nghịch</w:t>
      </w:r>
      <w:r w:rsidRPr="00357E45">
        <w:rPr>
          <w:sz w:val="22"/>
        </w:rPr>
        <w:tab/>
      </w:r>
      <w:r w:rsidRPr="00357E45">
        <w:rPr>
          <w:b/>
          <w:bCs/>
          <w:sz w:val="22"/>
        </w:rPr>
        <w:t>B.</w:t>
      </w:r>
      <w:r w:rsidRPr="00357E45">
        <w:rPr>
          <w:sz w:val="22"/>
        </w:rPr>
        <w:t> lai phân tích.</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phân tích cơ thể lai.</w:t>
      </w:r>
      <w:r w:rsidRPr="00357E45">
        <w:rPr>
          <w:sz w:val="22"/>
        </w:rPr>
        <w:tab/>
      </w:r>
      <w:r w:rsidRPr="00357E45">
        <w:rPr>
          <w:b/>
          <w:bCs/>
          <w:sz w:val="22"/>
        </w:rPr>
        <w:t>D.</w:t>
      </w:r>
      <w:r w:rsidRPr="00357E45">
        <w:rPr>
          <w:sz w:val="22"/>
        </w:rPr>
        <w:t> tự thụ phấn hay giao phối cận huyết.</w:t>
      </w:r>
    </w:p>
    <w:p w:rsidR="002F0D08" w:rsidRPr="00357E45" w:rsidRDefault="002F0D08" w:rsidP="002F0D08">
      <w:pPr>
        <w:tabs>
          <w:tab w:val="left" w:pos="2461"/>
          <w:tab w:val="left" w:pos="4700"/>
          <w:tab w:val="left" w:pos="6940"/>
        </w:tabs>
        <w:rPr>
          <w:sz w:val="22"/>
        </w:rPr>
      </w:pPr>
      <w:r w:rsidRPr="00357E45">
        <w:rPr>
          <w:b/>
          <w:bCs/>
          <w:sz w:val="22"/>
        </w:rPr>
        <w:t>Câu 14: </w:t>
      </w:r>
      <w:r w:rsidRPr="00357E45">
        <w:rPr>
          <w:sz w:val="22"/>
        </w:rPr>
        <w:t>Hiện tượng hoán vị gen xảy ra do</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sự trao đổi chéo không cân giữa các cromatit khác nguồn của cặp tương đồng</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su trao đổi chéo cân giữa các cromatit khác nguồn của cặp tương đồng.</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sự trao đổi chéo giữa các cromatit thuộc các cặp nhiễm sắc thể khác nhau.</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các nhiễm sắc thể phân li độc lập trong giảm phân.</w:t>
      </w:r>
    </w:p>
    <w:p w:rsidR="002F0D08" w:rsidRPr="00357E45" w:rsidRDefault="002F0D08" w:rsidP="002F0D08">
      <w:pPr>
        <w:tabs>
          <w:tab w:val="left" w:pos="2461"/>
          <w:tab w:val="left" w:pos="4700"/>
          <w:tab w:val="left" w:pos="6940"/>
        </w:tabs>
        <w:rPr>
          <w:sz w:val="22"/>
        </w:rPr>
      </w:pPr>
      <w:r w:rsidRPr="00357E45">
        <w:rPr>
          <w:b/>
          <w:bCs/>
          <w:sz w:val="22"/>
        </w:rPr>
        <w:t>Câu 15: </w:t>
      </w:r>
      <w:r w:rsidRPr="00357E45">
        <w:rPr>
          <w:sz w:val="22"/>
        </w:rPr>
        <w:t>Ở ruồi giấm, A quy định mắt đỏ , a quy định mắt trắng. Các alen nằm trên NST giới tính X không có alen tương ứng trên Y. Kiểu gen của P: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 đem lai, F</w:t>
      </w:r>
      <w:r w:rsidRPr="00357E45">
        <w:rPr>
          <w:sz w:val="22"/>
          <w:vertAlign w:val="subscript"/>
        </w:rPr>
        <w:t>1</w:t>
      </w:r>
      <w:r w:rsidRPr="00357E45">
        <w:rPr>
          <w:sz w:val="22"/>
        </w:rPr>
        <w:t> sẽ phân ly kiểu hình theo tỷ lệ nào sau đây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3 ruồi mắt đỏ: 1 ruồi mắt trắng</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ruồi cái có 2 loại kiểu hình, ruồi đực chi có một loại kiểu hình</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3 ruồi mắt đỏ :1 ruồi mắt trắng ( mắt trắng toàn ở con đực)</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100% ruồi cái mắt đỏ: 100% ruồi đực mắt trắng</w:t>
      </w:r>
    </w:p>
    <w:p w:rsidR="002F0D08" w:rsidRPr="00357E45" w:rsidRDefault="002F0D08" w:rsidP="002F0D08">
      <w:pPr>
        <w:tabs>
          <w:tab w:val="left" w:pos="2461"/>
          <w:tab w:val="left" w:pos="4700"/>
          <w:tab w:val="left" w:pos="6940"/>
        </w:tabs>
        <w:rPr>
          <w:sz w:val="22"/>
        </w:rPr>
      </w:pPr>
      <w:r w:rsidRPr="00357E45">
        <w:rPr>
          <w:b/>
          <w:bCs/>
          <w:sz w:val="22"/>
        </w:rPr>
        <w:t>Câu 16: </w:t>
      </w:r>
      <w:r w:rsidRPr="00357E45">
        <w:rPr>
          <w:sz w:val="22"/>
        </w:rPr>
        <w:t>Sự khác nhau cơ bản trong đặc điểm di truyền qua tế bào chất và di truyền liên kết với giới tính do gen trên nhiễm sắc thể X tại vùng không tương đồng quy định thể hiện ở điểm nào?</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Trong di truyền qua tê bào chất vai trò chủ yếu thuộc về cơ thể mẹ còn gen trên NST giới tính vai trò chủ yếu thuộc về cơ thể bố.</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Di truyền qua tế bào chất không cho kết quả khác nhau trong lai thuận nghịch, gen trên NST giới tính cho kết quà khác nhau trong lai thuận nghịch.</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Trong di truyền qua tế bào chất tính trạng biểu hiện chủ yếu ở cơ thể cái XX còn gen trên NST giới tính biếu hiện chủ yếụ ở cơ thể đực XY.</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Di truyền qua tế bào chất không có sự phân tính kiểu hình như trường hợp  gen trên NST giới tính và luôn luôn di truyền theo dòng mẹ.</w:t>
      </w:r>
    </w:p>
    <w:p w:rsidR="002F0D08" w:rsidRPr="00357E45" w:rsidRDefault="002F0D08" w:rsidP="002F0D08">
      <w:pPr>
        <w:tabs>
          <w:tab w:val="left" w:pos="2461"/>
          <w:tab w:val="left" w:pos="4700"/>
          <w:tab w:val="left" w:pos="6940"/>
        </w:tabs>
        <w:rPr>
          <w:sz w:val="22"/>
        </w:rPr>
      </w:pPr>
      <w:r w:rsidRPr="00357E45">
        <w:rPr>
          <w:b/>
          <w:bCs/>
          <w:sz w:val="22"/>
        </w:rPr>
        <w:t>Câu 17: H</w:t>
      </w:r>
      <w:r w:rsidRPr="00357E45">
        <w:rPr>
          <w:sz w:val="22"/>
        </w:rPr>
        <w:t>iện tuợng di truyền không thể xảy ra với các cặp gen nằm trên cùng một cặp nhiễm sắc thể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tương tác gen</w:t>
      </w:r>
      <w:r w:rsidRPr="00357E45">
        <w:rPr>
          <w:sz w:val="22"/>
        </w:rPr>
        <w:tab/>
      </w:r>
      <w:r w:rsidRPr="00357E45">
        <w:rPr>
          <w:b/>
          <w:bCs/>
          <w:sz w:val="22"/>
        </w:rPr>
        <w:t>B.</w:t>
      </w:r>
      <w:r w:rsidRPr="00357E45">
        <w:rPr>
          <w:sz w:val="22"/>
        </w:rPr>
        <w:t> phân li độc lập</w:t>
      </w:r>
      <w:r w:rsidRPr="00357E45">
        <w:rPr>
          <w:sz w:val="22"/>
        </w:rPr>
        <w:tab/>
      </w:r>
      <w:r w:rsidRPr="00357E45">
        <w:rPr>
          <w:b/>
          <w:bCs/>
          <w:sz w:val="22"/>
        </w:rPr>
        <w:t>C.</w:t>
      </w:r>
      <w:r w:rsidRPr="00357E45">
        <w:rPr>
          <w:sz w:val="22"/>
        </w:rPr>
        <w:t> hoán vị gen</w:t>
      </w:r>
      <w:r w:rsidRPr="00357E45">
        <w:rPr>
          <w:sz w:val="22"/>
        </w:rPr>
        <w:tab/>
      </w:r>
      <w:r w:rsidRPr="00357E45">
        <w:rPr>
          <w:b/>
          <w:bCs/>
          <w:sz w:val="22"/>
        </w:rPr>
        <w:t>D.</w:t>
      </w:r>
      <w:r w:rsidRPr="00357E45">
        <w:rPr>
          <w:sz w:val="22"/>
        </w:rPr>
        <w:t> Liên kết gen.</w:t>
      </w:r>
    </w:p>
    <w:p w:rsidR="002F0D08" w:rsidRPr="00357E45" w:rsidRDefault="002F0D08" w:rsidP="002F0D08">
      <w:pPr>
        <w:tabs>
          <w:tab w:val="left" w:pos="2461"/>
          <w:tab w:val="left" w:pos="4700"/>
          <w:tab w:val="left" w:pos="6940"/>
        </w:tabs>
        <w:rPr>
          <w:sz w:val="22"/>
        </w:rPr>
      </w:pPr>
      <w:r w:rsidRPr="00357E45">
        <w:rPr>
          <w:b/>
          <w:bCs/>
          <w:sz w:val="22"/>
        </w:rPr>
        <w:t>Câu 18: </w:t>
      </w:r>
      <w:r w:rsidRPr="00357E45">
        <w:rPr>
          <w:sz w:val="22"/>
        </w:rPr>
        <w:t>Điều nào sau đây nói về tần số hoán vị gen là không đúng:</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Các gen nằm xa nhau tần số hoán vị gen càng lớn</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Tần số hoán vị gen luôn lớn hơn 50%.</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Có thể xác định được tần số hoán vị gen dựa vào kết quả của phép lai phân tích và phép lai tạp giao</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Tần số hoán vị gen thể hiện khoảng cách tương đối giữa các gen.</w:t>
      </w:r>
    </w:p>
    <w:p w:rsidR="002F0D08" w:rsidRPr="00357E45" w:rsidRDefault="002F0D08" w:rsidP="002F0D08">
      <w:pPr>
        <w:tabs>
          <w:tab w:val="left" w:pos="2461"/>
          <w:tab w:val="left" w:pos="4700"/>
          <w:tab w:val="left" w:pos="6940"/>
        </w:tabs>
        <w:rPr>
          <w:sz w:val="22"/>
        </w:rPr>
      </w:pPr>
      <w:r w:rsidRPr="00357E45">
        <w:rPr>
          <w:b/>
          <w:bCs/>
          <w:sz w:val="22"/>
        </w:rPr>
        <w:t>Câu 19: </w:t>
      </w:r>
      <w:r w:rsidRPr="00357E45">
        <w:rPr>
          <w:sz w:val="22"/>
        </w:rPr>
        <w:t>Xét một bệnh do đột biến gen lặn nằm trên NST thường quy định. Đặc điểm di truyền của bệnh này là</w:t>
      </w:r>
    </w:p>
    <w:p w:rsidR="002F0D08" w:rsidRPr="00357E45" w:rsidRDefault="002F0D08" w:rsidP="002F0D08">
      <w:pPr>
        <w:tabs>
          <w:tab w:val="left" w:pos="2461"/>
          <w:tab w:val="left" w:pos="4700"/>
          <w:tab w:val="left" w:pos="6940"/>
        </w:tabs>
        <w:ind w:left="113"/>
        <w:rPr>
          <w:sz w:val="22"/>
        </w:rPr>
      </w:pPr>
      <w:r w:rsidRPr="00357E45">
        <w:rPr>
          <w:b/>
          <w:bCs/>
          <w:sz w:val="22"/>
        </w:rPr>
        <w:lastRenderedPageBreak/>
        <w:t>A.</w:t>
      </w:r>
      <w:r w:rsidRPr="00357E45">
        <w:rPr>
          <w:sz w:val="22"/>
        </w:rPr>
        <w:t> Bệnh được di truyền theo dòng mẹ</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Nếu bố bị bệnh thì tất cả con trại đều bị bệnh</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Bố mẹ không bị bệnh vẫn có thể sinh con bị bệnh</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Chỉ có bố hoặc mẹ bị bệnh thì tất cả đời con đều bị bệnh</w:t>
      </w:r>
    </w:p>
    <w:p w:rsidR="002F0D08" w:rsidRPr="00357E45" w:rsidRDefault="002F0D08" w:rsidP="002F0D08">
      <w:pPr>
        <w:tabs>
          <w:tab w:val="left" w:pos="2461"/>
          <w:tab w:val="left" w:pos="4700"/>
          <w:tab w:val="left" w:pos="6940"/>
        </w:tabs>
        <w:rPr>
          <w:sz w:val="22"/>
        </w:rPr>
      </w:pPr>
      <w:r w:rsidRPr="00357E45">
        <w:rPr>
          <w:b/>
          <w:bCs/>
          <w:sz w:val="22"/>
        </w:rPr>
        <w:t>Câu 20: </w:t>
      </w:r>
      <w:r w:rsidRPr="00357E45">
        <w:rPr>
          <w:sz w:val="22"/>
        </w:rPr>
        <w:t xml:space="preserve">Cho các cá thể có kiểu gen: (1) </w:t>
      </w:r>
      <w:r w:rsidRPr="00357E45">
        <w:rPr>
          <w:position w:val="-24"/>
          <w:sz w:val="22"/>
        </w:rPr>
        <w:object w:dxaOrig="435" w:dyaOrig="615">
          <v:shape id="_x0000_i1029" type="#_x0000_t75" style="width:21.75pt;height:30.75pt" o:ole="">
            <v:imagedata r:id="rId15" o:title=""/>
          </v:shape>
          <o:OLEObject Type="Embed" ProgID="Equation.DSMT4" ShapeID="_x0000_i1029" DrawAspect="Content" ObjectID="_1668081089" r:id="rId16"/>
        </w:object>
      </w:r>
      <w:r w:rsidRPr="00357E45">
        <w:rPr>
          <w:sz w:val="22"/>
        </w:rPr>
        <w:t xml:space="preserve">; (2) </w:t>
      </w:r>
      <w:r w:rsidRPr="00357E45">
        <w:rPr>
          <w:position w:val="-24"/>
          <w:sz w:val="22"/>
        </w:rPr>
        <w:object w:dxaOrig="435" w:dyaOrig="615">
          <v:shape id="_x0000_i1030" type="#_x0000_t75" style="width:21.75pt;height:30.75pt" o:ole="">
            <v:imagedata r:id="rId17" o:title=""/>
          </v:shape>
          <o:OLEObject Type="Embed" ProgID="Equation.DSMT4" ShapeID="_x0000_i1030" DrawAspect="Content" ObjectID="_1668081090" r:id="rId18"/>
        </w:object>
      </w:r>
      <w:r w:rsidRPr="00357E45">
        <w:rPr>
          <w:sz w:val="22"/>
        </w:rPr>
        <w:t xml:space="preserve">; (3) </w:t>
      </w:r>
      <w:r w:rsidRPr="00357E45">
        <w:rPr>
          <w:position w:val="-24"/>
          <w:sz w:val="22"/>
        </w:rPr>
        <w:object w:dxaOrig="405" w:dyaOrig="615">
          <v:shape id="_x0000_i1031" type="#_x0000_t75" style="width:20.25pt;height:30.75pt" o:ole="">
            <v:imagedata r:id="rId19" o:title=""/>
          </v:shape>
          <o:OLEObject Type="Embed" ProgID="Equation.DSMT4" ShapeID="_x0000_i1031" DrawAspect="Content" ObjectID="_1668081091" r:id="rId20"/>
        </w:object>
      </w:r>
      <w:r w:rsidRPr="00357E45">
        <w:rPr>
          <w:sz w:val="22"/>
        </w:rPr>
        <w:t xml:space="preserve">; (4) </w:t>
      </w:r>
      <w:r w:rsidRPr="00357E45">
        <w:rPr>
          <w:position w:val="-24"/>
          <w:sz w:val="22"/>
        </w:rPr>
        <w:object w:dxaOrig="615" w:dyaOrig="615">
          <v:shape id="_x0000_i1032" type="#_x0000_t75" style="width:30.75pt;height:30.75pt" o:ole="">
            <v:imagedata r:id="rId21" o:title=""/>
          </v:shape>
          <o:OLEObject Type="Embed" ProgID="Equation.DSMT4" ShapeID="_x0000_i1032" DrawAspect="Content" ObjectID="_1668081092" r:id="rId22"/>
        </w:object>
      </w:r>
      <w:r w:rsidRPr="00357E45">
        <w:rPr>
          <w:sz w:val="22"/>
        </w:rPr>
        <w:t xml:space="preserve">; (5) </w:t>
      </w:r>
      <w:r w:rsidRPr="00357E45">
        <w:rPr>
          <w:position w:val="-24"/>
          <w:sz w:val="22"/>
        </w:rPr>
        <w:object w:dxaOrig="405" w:dyaOrig="615">
          <v:shape id="_x0000_i1033" type="#_x0000_t75" style="width:20.25pt;height:30.75pt" o:ole="">
            <v:imagedata r:id="rId23" o:title=""/>
          </v:shape>
          <o:OLEObject Type="Embed" ProgID="Equation.DSMT4" ShapeID="_x0000_i1033" DrawAspect="Content" ObjectID="_1668081093" r:id="rId24"/>
        </w:object>
      </w:r>
      <w:r w:rsidRPr="00357E45">
        <w:rPr>
          <w:sz w:val="22"/>
        </w:rPr>
        <w:t>. Có bao nhiêu cá thể khi giảm phân có thể xảy ra hoán vị gen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5</w:t>
      </w:r>
      <w:r w:rsidRPr="00357E45">
        <w:rPr>
          <w:sz w:val="22"/>
        </w:rPr>
        <w:tab/>
      </w:r>
      <w:r w:rsidRPr="00357E45">
        <w:rPr>
          <w:b/>
          <w:bCs/>
          <w:sz w:val="22"/>
        </w:rPr>
        <w:t>D.</w:t>
      </w:r>
      <w:r w:rsidRPr="00357E45">
        <w:rPr>
          <w:sz w:val="22"/>
        </w:rPr>
        <w:t> 4</w:t>
      </w:r>
    </w:p>
    <w:p w:rsidR="002F0D08" w:rsidRPr="00357E45" w:rsidRDefault="002F0D08" w:rsidP="002F0D08">
      <w:pPr>
        <w:tabs>
          <w:tab w:val="left" w:pos="2461"/>
          <w:tab w:val="left" w:pos="4700"/>
          <w:tab w:val="left" w:pos="6940"/>
        </w:tabs>
        <w:rPr>
          <w:sz w:val="22"/>
        </w:rPr>
      </w:pPr>
      <w:r w:rsidRPr="00357E45">
        <w:rPr>
          <w:b/>
          <w:bCs/>
          <w:sz w:val="22"/>
        </w:rPr>
        <w:t>Câu 21: </w:t>
      </w:r>
      <w:r w:rsidRPr="00357E45">
        <w:rPr>
          <w:sz w:val="22"/>
        </w:rPr>
        <w:t>Khi nói về bản đồ di truyền phát biểu nào sau đây </w:t>
      </w:r>
      <w:r w:rsidRPr="00357E45">
        <w:rPr>
          <w:b/>
          <w:bCs/>
          <w:sz w:val="22"/>
        </w:rPr>
        <w:t>không đúng</w:t>
      </w:r>
      <w:r w:rsidRPr="00357E45">
        <w:rPr>
          <w:sz w:val="22"/>
        </w:rPr>
        <w:t>?</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Bản đồ di truyền cho ta biết tương quan trội lặn giữa các gen.</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Bản đồ di truyền là sơ đồ phân bố các gen trên nhiễm sắc thể của một loài.</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Tần số hoán vị gen thể hiện khoảng cách tương đối giữa các gen.</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Dựa vào tần số hoán vị gen có thể dự đoán được tần số các tổ hợp gen mới trong các phép lai.</w:t>
      </w:r>
    </w:p>
    <w:p w:rsidR="002F0D08" w:rsidRPr="00357E45" w:rsidRDefault="002F0D08" w:rsidP="002F0D08">
      <w:pPr>
        <w:tabs>
          <w:tab w:val="left" w:pos="2461"/>
          <w:tab w:val="left" w:pos="4700"/>
          <w:tab w:val="left" w:pos="6940"/>
        </w:tabs>
        <w:rPr>
          <w:sz w:val="22"/>
        </w:rPr>
      </w:pPr>
      <w:r w:rsidRPr="00357E45">
        <w:rPr>
          <w:b/>
          <w:bCs/>
          <w:sz w:val="22"/>
        </w:rPr>
        <w:t>Câu 22: </w:t>
      </w:r>
      <w:r w:rsidRPr="00357E45">
        <w:rPr>
          <w:sz w:val="22"/>
        </w:rPr>
        <w:t>Khi các gen không alen nằm trên cùng một nhiễm sắc thể thì</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chúng phân li cùng nhau trong giảm phân tạo giao tử.</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chúng phân li độc lập, tổ hợp tự do trong giảm phân tạo giao tử.</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luôn xảy ra hoán vị gen trong giảm phân tạo giao tử.</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dễ phát sinh đột biến dưới tác động của tác nhân đột biến.</w:t>
      </w:r>
    </w:p>
    <w:p w:rsidR="002F0D08" w:rsidRPr="00357E45" w:rsidRDefault="002F0D08" w:rsidP="002F0D08">
      <w:pPr>
        <w:tabs>
          <w:tab w:val="left" w:pos="2461"/>
          <w:tab w:val="left" w:pos="4700"/>
          <w:tab w:val="left" w:pos="6940"/>
        </w:tabs>
        <w:rPr>
          <w:sz w:val="22"/>
        </w:rPr>
      </w:pPr>
      <w:r w:rsidRPr="00357E45">
        <w:rPr>
          <w:b/>
          <w:bCs/>
          <w:sz w:val="22"/>
        </w:rPr>
        <w:t>Câu 23: </w:t>
      </w:r>
      <w:r w:rsidRPr="00357E45">
        <w:rPr>
          <w:sz w:val="22"/>
        </w:rPr>
        <w:t>Biết một gen quy định một tính trạng, trội lặn hoàn toàn, hoán vị gen (nếu có) với tần số nhỏ hơn 0,5. Trong các phép lai sau, có bao nhiêu phép lai có thể cho đời con phân li kiểu hình theo tỉ lệ 1:1:1:1?</w:t>
      </w:r>
    </w:p>
    <w:p w:rsidR="002F0D08" w:rsidRPr="00357E45" w:rsidRDefault="002F0D08" w:rsidP="002F0D08">
      <w:pPr>
        <w:rPr>
          <w:sz w:val="22"/>
        </w:rPr>
      </w:pPr>
      <w:r w:rsidRPr="00357E45">
        <w:rPr>
          <w:sz w:val="22"/>
        </w:rPr>
        <w:t xml:space="preserve">(1) </w:t>
      </w:r>
      <w:r w:rsidRPr="00357E45">
        <w:rPr>
          <w:position w:val="-6"/>
          <w:sz w:val="22"/>
        </w:rPr>
        <w:object w:dxaOrig="780" w:dyaOrig="285">
          <v:shape id="_x0000_i1034" type="#_x0000_t75" style="width:39pt;height:14.25pt" o:ole="">
            <v:imagedata r:id="rId25" o:title=""/>
          </v:shape>
          <o:OLEObject Type="Embed" ProgID="Equation.DSMT4" ShapeID="_x0000_i1034" DrawAspect="Content" ObjectID="_1668081094" r:id="rId26"/>
        </w:object>
      </w:r>
      <w:r w:rsidRPr="00357E45">
        <w:rPr>
          <w:sz w:val="22"/>
        </w:rPr>
        <w:t xml:space="preserve"> </w:t>
      </w:r>
      <w:r w:rsidRPr="00357E45">
        <w:rPr>
          <w:sz w:val="22"/>
        </w:rPr>
        <w:tab/>
        <w:t xml:space="preserve">(2) </w:t>
      </w:r>
      <w:r w:rsidRPr="00357E45">
        <w:rPr>
          <w:position w:val="-6"/>
          <w:sz w:val="22"/>
        </w:rPr>
        <w:object w:dxaOrig="1260" w:dyaOrig="285">
          <v:shape id="_x0000_i1035" type="#_x0000_t75" style="width:63pt;height:14.25pt" o:ole="">
            <v:imagedata r:id="rId27" o:title=""/>
          </v:shape>
          <o:OLEObject Type="Embed" ProgID="Equation.DSMT4" ShapeID="_x0000_i1035" DrawAspect="Content" ObjectID="_1668081095" r:id="rId28"/>
        </w:object>
      </w:r>
      <w:r w:rsidRPr="00357E45">
        <w:rPr>
          <w:sz w:val="22"/>
        </w:rPr>
        <w:t>;</w:t>
      </w:r>
      <w:r w:rsidRPr="00357E45">
        <w:rPr>
          <w:sz w:val="22"/>
        </w:rPr>
        <w:tab/>
        <w:t xml:space="preserve">(3) </w:t>
      </w:r>
      <w:r w:rsidRPr="00357E45">
        <w:rPr>
          <w:position w:val="-6"/>
          <w:sz w:val="22"/>
        </w:rPr>
        <w:object w:dxaOrig="1260" w:dyaOrig="285">
          <v:shape id="_x0000_i1036" type="#_x0000_t75" style="width:63pt;height:14.25pt" o:ole="">
            <v:imagedata r:id="rId29" o:title=""/>
          </v:shape>
          <o:OLEObject Type="Embed" ProgID="Equation.DSMT4" ShapeID="_x0000_i1036" DrawAspect="Content" ObjectID="_1668081096" r:id="rId30"/>
        </w:object>
      </w:r>
      <w:r w:rsidRPr="00357E45">
        <w:rPr>
          <w:sz w:val="22"/>
        </w:rPr>
        <w:t xml:space="preserve">; </w:t>
      </w:r>
      <w:r w:rsidRPr="00357E45">
        <w:rPr>
          <w:sz w:val="22"/>
        </w:rPr>
        <w:tab/>
        <w:t xml:space="preserve">(4) </w:t>
      </w:r>
      <w:r w:rsidRPr="00357E45">
        <w:rPr>
          <w:position w:val="-6"/>
          <w:sz w:val="22"/>
        </w:rPr>
        <w:object w:dxaOrig="1395" w:dyaOrig="285">
          <v:shape id="_x0000_i1037" type="#_x0000_t75" style="width:69.75pt;height:14.25pt" o:ole="">
            <v:imagedata r:id="rId31" o:title=""/>
          </v:shape>
          <o:OLEObject Type="Embed" ProgID="Equation.DSMT4" ShapeID="_x0000_i1037" DrawAspect="Content" ObjectID="_1668081097" r:id="rId32"/>
        </w:object>
      </w:r>
      <w:r w:rsidRPr="00357E45">
        <w:rPr>
          <w:sz w:val="22"/>
        </w:rPr>
        <w:t xml:space="preserve"> </w:t>
      </w:r>
    </w:p>
    <w:p w:rsidR="002F0D08" w:rsidRPr="00357E45" w:rsidRDefault="002F0D08" w:rsidP="002F0D08">
      <w:pPr>
        <w:rPr>
          <w:sz w:val="22"/>
        </w:rPr>
      </w:pPr>
      <w:r w:rsidRPr="00357E45">
        <w:rPr>
          <w:sz w:val="22"/>
        </w:rPr>
        <w:t xml:space="preserve">(5) </w:t>
      </w:r>
      <w:r w:rsidRPr="00357E45">
        <w:rPr>
          <w:position w:val="-24"/>
          <w:sz w:val="22"/>
        </w:rPr>
        <w:object w:dxaOrig="855" w:dyaOrig="615">
          <v:shape id="_x0000_i1038" type="#_x0000_t75" style="width:42.75pt;height:30.75pt" o:ole="">
            <v:imagedata r:id="rId33" o:title=""/>
          </v:shape>
          <o:OLEObject Type="Embed" ProgID="Equation.DSMT4" ShapeID="_x0000_i1038" DrawAspect="Content" ObjectID="_1668081098" r:id="rId34"/>
        </w:object>
      </w:r>
      <w:r w:rsidRPr="00357E45">
        <w:rPr>
          <w:sz w:val="22"/>
        </w:rPr>
        <w:t>;</w:t>
      </w:r>
      <w:r w:rsidRPr="00357E45">
        <w:rPr>
          <w:sz w:val="22"/>
        </w:rPr>
        <w:tab/>
        <w:t xml:space="preserve">(6) </w:t>
      </w:r>
      <w:r w:rsidRPr="00357E45">
        <w:rPr>
          <w:position w:val="-24"/>
          <w:sz w:val="22"/>
        </w:rPr>
        <w:object w:dxaOrig="885" w:dyaOrig="615">
          <v:shape id="_x0000_i1039" type="#_x0000_t75" style="width:44.25pt;height:30.75pt" o:ole="">
            <v:imagedata r:id="rId35" o:title=""/>
          </v:shape>
          <o:OLEObject Type="Embed" ProgID="Equation.DSMT4" ShapeID="_x0000_i1039" DrawAspect="Content" ObjectID="_1668081099" r:id="rId36"/>
        </w:object>
      </w:r>
      <w:r w:rsidRPr="00357E45">
        <w:rPr>
          <w:sz w:val="22"/>
        </w:rPr>
        <w:t xml:space="preserve">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4</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5</w:t>
      </w:r>
      <w:r w:rsidRPr="00357E45">
        <w:rPr>
          <w:sz w:val="22"/>
        </w:rPr>
        <w:tab/>
      </w:r>
      <w:r w:rsidRPr="00357E45">
        <w:rPr>
          <w:b/>
          <w:bCs/>
          <w:sz w:val="22"/>
        </w:rPr>
        <w:t>D.</w:t>
      </w:r>
      <w:r w:rsidRPr="00357E45">
        <w:rPr>
          <w:sz w:val="22"/>
        </w:rPr>
        <w:t> 2</w:t>
      </w:r>
    </w:p>
    <w:p w:rsidR="002F0D08" w:rsidRPr="00357E45" w:rsidRDefault="002F0D08" w:rsidP="002F0D08">
      <w:pPr>
        <w:tabs>
          <w:tab w:val="left" w:pos="2461"/>
          <w:tab w:val="left" w:pos="4700"/>
          <w:tab w:val="left" w:pos="6940"/>
        </w:tabs>
        <w:rPr>
          <w:sz w:val="22"/>
        </w:rPr>
      </w:pPr>
      <w:r w:rsidRPr="00357E45">
        <w:rPr>
          <w:b/>
          <w:bCs/>
          <w:sz w:val="22"/>
        </w:rPr>
        <w:t>Câu 24: </w:t>
      </w:r>
      <w:r w:rsidRPr="00357E45">
        <w:rPr>
          <w:sz w:val="22"/>
        </w:rPr>
        <w:t>Trong trường hợp mỗi gen quy định một tính trạng, tính trội là trội không hoàn toàn, không xảy ra đột biến và hoán vị gen phép lai Ab/aB × AB/ab cho mấy loại kiểu hình?</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6</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9</w:t>
      </w:r>
      <w:r w:rsidRPr="00357E45">
        <w:rPr>
          <w:sz w:val="22"/>
        </w:rPr>
        <w:tab/>
      </w:r>
      <w:r w:rsidRPr="00357E45">
        <w:rPr>
          <w:b/>
          <w:bCs/>
          <w:sz w:val="22"/>
        </w:rPr>
        <w:t>D.</w:t>
      </w:r>
      <w:r w:rsidRPr="00357E45">
        <w:rPr>
          <w:sz w:val="22"/>
        </w:rPr>
        <w:t> 3</w:t>
      </w:r>
    </w:p>
    <w:p w:rsidR="002F0D08" w:rsidRPr="00357E45" w:rsidRDefault="002F0D08" w:rsidP="002F0D08">
      <w:pPr>
        <w:tabs>
          <w:tab w:val="left" w:pos="2461"/>
          <w:tab w:val="left" w:pos="4700"/>
          <w:tab w:val="left" w:pos="6940"/>
        </w:tabs>
        <w:rPr>
          <w:sz w:val="22"/>
        </w:rPr>
      </w:pPr>
      <w:r w:rsidRPr="00357E45">
        <w:rPr>
          <w:b/>
          <w:bCs/>
          <w:sz w:val="22"/>
        </w:rPr>
        <w:t>Câu 25: </w:t>
      </w:r>
      <w:r w:rsidRPr="00357E45">
        <w:rPr>
          <w:sz w:val="22"/>
        </w:rPr>
        <w:t>Trong trường hợp mỗi gen quy định 1 tính trạng, tính trạng trội là trội hoàn toàn không có hiện tượng hoán vị gen, cho cơ thể có kiểu gen </w:t>
      </w:r>
      <w:r w:rsidRPr="00357E45">
        <w:rPr>
          <w:position w:val="-24"/>
          <w:sz w:val="22"/>
        </w:rPr>
        <w:object w:dxaOrig="615" w:dyaOrig="615">
          <v:shape id="_x0000_i1040" type="#_x0000_t75" style="width:30.75pt;height:30.75pt" o:ole="">
            <v:imagedata r:id="rId37" o:title=""/>
          </v:shape>
          <o:OLEObject Type="Embed" ProgID="Equation.DSMT4" ShapeID="_x0000_i1040" DrawAspect="Content" ObjectID="_1668081100" r:id="rId38"/>
        </w:object>
      </w:r>
      <w:r w:rsidRPr="00357E45">
        <w:rPr>
          <w:sz w:val="22"/>
        </w:rPr>
        <w:t xml:space="preserve">  tự thụ phấn, thì ở đời con có số kiểu gen và kiểu hình là:</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6 kiểu gen; 2 kiểu hình.</w:t>
      </w:r>
      <w:r w:rsidRPr="00357E45">
        <w:rPr>
          <w:sz w:val="22"/>
        </w:rPr>
        <w:tab/>
      </w:r>
      <w:r w:rsidRPr="00357E45">
        <w:rPr>
          <w:b/>
          <w:bCs/>
          <w:sz w:val="22"/>
        </w:rPr>
        <w:t>B.</w:t>
      </w:r>
      <w:r w:rsidRPr="00357E45">
        <w:rPr>
          <w:sz w:val="22"/>
        </w:rPr>
        <w:t> 27 kiểu gen; 8 kiểu hình.</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3 kiểu gen; 3 kiểu hình. </w:t>
      </w:r>
      <w:r w:rsidRPr="00357E45">
        <w:rPr>
          <w:sz w:val="22"/>
        </w:rPr>
        <w:tab/>
      </w:r>
      <w:r w:rsidRPr="00357E45">
        <w:rPr>
          <w:b/>
          <w:bCs/>
          <w:sz w:val="22"/>
        </w:rPr>
        <w:t>D.</w:t>
      </w:r>
      <w:r w:rsidRPr="00357E45">
        <w:rPr>
          <w:sz w:val="22"/>
        </w:rPr>
        <w:t> 3 kiểu gen; 2 kiểu hình.</w:t>
      </w:r>
    </w:p>
    <w:p w:rsidR="002F0D08" w:rsidRPr="00357E45" w:rsidRDefault="002F0D08" w:rsidP="002F0D08">
      <w:pPr>
        <w:tabs>
          <w:tab w:val="left" w:pos="2461"/>
          <w:tab w:val="left" w:pos="4700"/>
          <w:tab w:val="left" w:pos="6940"/>
        </w:tabs>
        <w:rPr>
          <w:sz w:val="22"/>
        </w:rPr>
      </w:pPr>
      <w:r w:rsidRPr="00357E45">
        <w:rPr>
          <w:b/>
          <w:bCs/>
          <w:sz w:val="22"/>
        </w:rPr>
        <w:t>Câu 26: </w:t>
      </w:r>
      <w:r w:rsidRPr="00357E45">
        <w:rPr>
          <w:sz w:val="22"/>
        </w:rPr>
        <w:t xml:space="preserve">Một tế bào sinh tinh của cơ thể mang kiểu gen </w:t>
      </w:r>
      <w:r w:rsidRPr="00357E45">
        <w:rPr>
          <w:position w:val="-24"/>
          <w:sz w:val="22"/>
        </w:rPr>
        <w:object w:dxaOrig="765" w:dyaOrig="615">
          <v:shape id="_x0000_i1041" type="#_x0000_t75" style="width:38.25pt;height:30.75pt" o:ole="">
            <v:imagedata r:id="rId39" o:title=""/>
          </v:shape>
          <o:OLEObject Type="Embed" ProgID="Equation.DSMT4" ShapeID="_x0000_i1041" DrawAspect="Content" ObjectID="_1668081101" r:id="rId40"/>
        </w:object>
      </w:r>
      <w:r w:rsidRPr="00357E45">
        <w:rPr>
          <w:sz w:val="22"/>
        </w:rPr>
        <w:t> , đã xảy ra hoán vị gen trong quá trình giảm phân tạo giao tử, tỉ lệ các loại giao tử tạo ra là:</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1 : 1 : 1 : 1 : 1 : 1 : 1 : 1.</w:t>
      </w:r>
      <w:r w:rsidRPr="00357E45">
        <w:rPr>
          <w:sz w:val="22"/>
        </w:rPr>
        <w:tab/>
      </w:r>
      <w:r w:rsidRPr="00357E45">
        <w:rPr>
          <w:b/>
          <w:bCs/>
          <w:sz w:val="22"/>
        </w:rPr>
        <w:t>B.</w:t>
      </w:r>
      <w:r w:rsidRPr="00357E45">
        <w:rPr>
          <w:sz w:val="22"/>
        </w:rPr>
        <w:t> 1 : 1 : 1 : 1.</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3 : 3 : 2 : 2.</w:t>
      </w:r>
      <w:r w:rsidRPr="00357E45">
        <w:rPr>
          <w:sz w:val="22"/>
        </w:rPr>
        <w:tab/>
      </w:r>
      <w:r w:rsidRPr="00357E45">
        <w:rPr>
          <w:b/>
          <w:bCs/>
          <w:sz w:val="22"/>
        </w:rPr>
        <w:t>D.</w:t>
      </w:r>
      <w:r w:rsidRPr="00357E45">
        <w:rPr>
          <w:sz w:val="22"/>
        </w:rPr>
        <w:t>  tùy thuộc vào tần số hoán vị gen.</w:t>
      </w:r>
    </w:p>
    <w:p w:rsidR="002F0D08" w:rsidRPr="00357E45" w:rsidRDefault="002F0D08" w:rsidP="002F0D08">
      <w:pPr>
        <w:tabs>
          <w:tab w:val="left" w:pos="2461"/>
          <w:tab w:val="left" w:pos="4700"/>
          <w:tab w:val="left" w:pos="6940"/>
        </w:tabs>
        <w:rPr>
          <w:sz w:val="22"/>
        </w:rPr>
      </w:pPr>
      <w:r w:rsidRPr="00357E45">
        <w:rPr>
          <w:b/>
          <w:bCs/>
          <w:sz w:val="22"/>
        </w:rPr>
        <w:t>Câu 27: </w:t>
      </w:r>
      <w:r w:rsidRPr="00357E45">
        <w:rPr>
          <w:sz w:val="22"/>
        </w:rPr>
        <w:t>Một tế bào sinh giao tử của chuột có kiểu gen AaX</w:t>
      </w:r>
      <w:r w:rsidRPr="00357E45">
        <w:rPr>
          <w:sz w:val="22"/>
          <w:vertAlign w:val="superscript"/>
        </w:rPr>
        <w:t>b</w:t>
      </w:r>
      <w:r w:rsidRPr="00357E45">
        <w:rPr>
          <w:sz w:val="22"/>
        </w:rPr>
        <w:t>Y giảm phân, giả sử cặp nhiễm sắc thể giới tính không phân li trong giảm phân I còn giảm phân II diễn ra bình thường. Loại giao tử được tạo ra là</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AX</w:t>
      </w:r>
      <w:r w:rsidRPr="00357E45">
        <w:rPr>
          <w:sz w:val="22"/>
          <w:vertAlign w:val="superscript"/>
        </w:rPr>
        <w:t>b</w:t>
      </w:r>
      <w:r w:rsidRPr="00357E45">
        <w:rPr>
          <w:sz w:val="22"/>
        </w:rPr>
        <w:t> và aY.   </w:t>
      </w:r>
      <w:r w:rsidRPr="00357E45">
        <w:rPr>
          <w:sz w:val="22"/>
        </w:rPr>
        <w:tab/>
      </w:r>
      <w:r w:rsidRPr="00357E45">
        <w:rPr>
          <w:b/>
          <w:bCs/>
          <w:sz w:val="22"/>
        </w:rPr>
        <w:t>B.</w:t>
      </w:r>
      <w:r w:rsidRPr="00357E45">
        <w:rPr>
          <w:sz w:val="22"/>
        </w:rPr>
        <w:t> AX</w:t>
      </w:r>
      <w:r w:rsidRPr="00357E45">
        <w:rPr>
          <w:sz w:val="22"/>
          <w:vertAlign w:val="superscript"/>
        </w:rPr>
        <w:t>b</w:t>
      </w:r>
      <w:r w:rsidRPr="00357E45">
        <w:rPr>
          <w:sz w:val="22"/>
        </w:rPr>
        <w:t>Y hoặc a hoặc aX</w:t>
      </w:r>
      <w:r w:rsidRPr="00357E45">
        <w:rPr>
          <w:sz w:val="22"/>
          <w:vertAlign w:val="superscript"/>
        </w:rPr>
        <w:t>b</w:t>
      </w:r>
      <w:r w:rsidRPr="00357E45">
        <w:rPr>
          <w:sz w:val="22"/>
        </w:rPr>
        <w:t>Y hoặc  A.</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AaY hoặc aX</w:t>
      </w:r>
      <w:r w:rsidRPr="00357E45">
        <w:rPr>
          <w:sz w:val="22"/>
          <w:vertAlign w:val="superscript"/>
        </w:rPr>
        <w:t>B.</w:t>
      </w:r>
      <w:r w:rsidRPr="00357E45">
        <w:rPr>
          <w:b/>
          <w:bCs/>
          <w:sz w:val="22"/>
          <w:vertAlign w:val="superscript"/>
        </w:rPr>
        <w:t> </w:t>
      </w:r>
      <w:r w:rsidRPr="00357E45">
        <w:rPr>
          <w:b/>
          <w:bCs/>
          <w:sz w:val="22"/>
          <w:vertAlign w:val="superscript"/>
        </w:rPr>
        <w:tab/>
      </w:r>
      <w:r w:rsidRPr="00357E45">
        <w:rPr>
          <w:b/>
          <w:bCs/>
          <w:sz w:val="22"/>
        </w:rPr>
        <w:t>D.</w:t>
      </w:r>
      <w:r w:rsidRPr="00357E45">
        <w:rPr>
          <w:sz w:val="22"/>
        </w:rPr>
        <w:t> AX</w:t>
      </w:r>
      <w:r w:rsidRPr="00357E45">
        <w:rPr>
          <w:sz w:val="22"/>
          <w:vertAlign w:val="superscript"/>
        </w:rPr>
        <w:t>b</w:t>
      </w:r>
      <w:r w:rsidRPr="00357E45">
        <w:rPr>
          <w:sz w:val="22"/>
        </w:rPr>
        <w:t>Y và a hoặc aX</w:t>
      </w:r>
      <w:r w:rsidRPr="00357E45">
        <w:rPr>
          <w:sz w:val="22"/>
          <w:vertAlign w:val="superscript"/>
        </w:rPr>
        <w:t>b</w:t>
      </w:r>
      <w:r w:rsidRPr="00357E45">
        <w:rPr>
          <w:sz w:val="22"/>
        </w:rPr>
        <w:t>Y và A</w:t>
      </w:r>
    </w:p>
    <w:p w:rsidR="002F0D08" w:rsidRPr="00357E45" w:rsidRDefault="002F0D08" w:rsidP="002F0D08">
      <w:pPr>
        <w:tabs>
          <w:tab w:val="left" w:pos="2461"/>
          <w:tab w:val="left" w:pos="4700"/>
          <w:tab w:val="left" w:pos="6940"/>
        </w:tabs>
        <w:rPr>
          <w:sz w:val="22"/>
        </w:rPr>
      </w:pPr>
      <w:r w:rsidRPr="00357E45">
        <w:rPr>
          <w:b/>
          <w:bCs/>
          <w:sz w:val="22"/>
        </w:rPr>
        <w:t>Câu 28:</w:t>
      </w:r>
    </w:p>
    <w:p w:rsidR="002F0D08" w:rsidRPr="00357E45" w:rsidRDefault="002F0D08" w:rsidP="002F0D08">
      <w:pPr>
        <w:tabs>
          <w:tab w:val="left" w:pos="2461"/>
          <w:tab w:val="left" w:pos="4700"/>
          <w:tab w:val="left" w:pos="6940"/>
        </w:tabs>
        <w:rPr>
          <w:sz w:val="22"/>
        </w:rPr>
      </w:pPr>
      <w:r w:rsidRPr="00357E45">
        <w:rPr>
          <w:sz w:val="22"/>
        </w:rPr>
        <w:t>Ở ruồi giấm, alen W quy định tính trạng mắt đỏ trội hoàn toàn so với alen w quy định tính trạng mắt trắng nằm trên nhiễm sắc thể giới tính X không có alen tương ứng trên nhiễm sắc thể Y. Theo lí thuyết, phép lai nào dưới đây sẽ cho tỉ lệ 3 ruồi mắt đỏ : 1 ruồi mắt trắng, trong đó ruồi mắt trắng đều là ruồi đực?</w:t>
      </w:r>
    </w:p>
    <w:p w:rsidR="002F0D08" w:rsidRPr="00357E45" w:rsidRDefault="002F0D08" w:rsidP="002F0D08">
      <w:pPr>
        <w:tabs>
          <w:tab w:val="left" w:pos="4700"/>
          <w:tab w:val="left" w:pos="6940"/>
        </w:tabs>
        <w:ind w:left="113"/>
        <w:rPr>
          <w:sz w:val="22"/>
        </w:rPr>
      </w:pPr>
      <w:r w:rsidRPr="00357E45">
        <w:rPr>
          <w:b/>
          <w:bCs/>
          <w:sz w:val="22"/>
        </w:rPr>
        <w:lastRenderedPageBreak/>
        <w:t>A.</w:t>
      </w:r>
      <w:r w:rsidRPr="00357E45">
        <w:rPr>
          <w:sz w:val="22"/>
        </w:rPr>
        <w:t> </w:t>
      </w:r>
      <w:r w:rsidRPr="00357E45">
        <w:rPr>
          <w:b/>
          <w:bCs/>
          <w:sz w:val="22"/>
        </w:rPr>
        <w:t> </w:t>
      </w:r>
      <w:r w:rsidRPr="00357E45">
        <w:rPr>
          <w:sz w:val="22"/>
        </w:rPr>
        <w:t>♀ X</w:t>
      </w:r>
      <w:r w:rsidRPr="00357E45">
        <w:rPr>
          <w:sz w:val="22"/>
          <w:vertAlign w:val="superscript"/>
        </w:rPr>
        <w:t>W</w:t>
      </w:r>
      <w:r w:rsidRPr="00357E45">
        <w:rPr>
          <w:sz w:val="22"/>
        </w:rPr>
        <w:t>X</w:t>
      </w:r>
      <w:r w:rsidRPr="00357E45">
        <w:rPr>
          <w:sz w:val="22"/>
          <w:vertAlign w:val="superscript"/>
        </w:rPr>
        <w:t>w</w:t>
      </w:r>
      <w:r w:rsidRPr="00357E45">
        <w:rPr>
          <w:sz w:val="22"/>
        </w:rPr>
        <w:t> × ♂ X</w:t>
      </w:r>
      <w:r w:rsidRPr="00357E45">
        <w:rPr>
          <w:sz w:val="22"/>
          <w:vertAlign w:val="superscript"/>
        </w:rPr>
        <w:t>w</w:t>
      </w:r>
      <w:r w:rsidRPr="00357E45">
        <w:rPr>
          <w:sz w:val="22"/>
        </w:rPr>
        <w:t>Y. </w:t>
      </w:r>
      <w:r w:rsidRPr="00357E45">
        <w:rPr>
          <w:sz w:val="22"/>
        </w:rPr>
        <w:tab/>
      </w:r>
      <w:r w:rsidRPr="00357E45">
        <w:rPr>
          <w:b/>
          <w:bCs/>
          <w:sz w:val="22"/>
        </w:rPr>
        <w:t>B.</w:t>
      </w:r>
      <w:r w:rsidRPr="00357E45">
        <w:rPr>
          <w:sz w:val="22"/>
        </w:rPr>
        <w:t> ♀ X</w:t>
      </w:r>
      <w:r w:rsidRPr="00357E45">
        <w:rPr>
          <w:sz w:val="22"/>
          <w:vertAlign w:val="superscript"/>
        </w:rPr>
        <w:t>W</w:t>
      </w:r>
      <w:r w:rsidRPr="00357E45">
        <w:rPr>
          <w:sz w:val="22"/>
        </w:rPr>
        <w:t>X</w:t>
      </w:r>
      <w:r w:rsidRPr="00357E45">
        <w:rPr>
          <w:sz w:val="22"/>
          <w:vertAlign w:val="superscript"/>
        </w:rPr>
        <w:t>W</w:t>
      </w:r>
      <w:r w:rsidRPr="00357E45">
        <w:rPr>
          <w:sz w:val="22"/>
        </w:rPr>
        <w:t> × ♂ X</w:t>
      </w:r>
      <w:r w:rsidRPr="00357E45">
        <w:rPr>
          <w:sz w:val="22"/>
          <w:vertAlign w:val="superscript"/>
        </w:rPr>
        <w:t>w</w:t>
      </w:r>
      <w:r w:rsidRPr="00357E45">
        <w:rPr>
          <w:sz w:val="22"/>
        </w:rPr>
        <w:t>Y. </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 X</w:t>
      </w:r>
      <w:r w:rsidRPr="00357E45">
        <w:rPr>
          <w:sz w:val="22"/>
          <w:vertAlign w:val="superscript"/>
        </w:rPr>
        <w:t>w</w:t>
      </w:r>
      <w:r w:rsidRPr="00357E45">
        <w:rPr>
          <w:sz w:val="22"/>
        </w:rPr>
        <w:t>X </w:t>
      </w:r>
      <w:r w:rsidRPr="00357E45">
        <w:rPr>
          <w:sz w:val="22"/>
          <w:vertAlign w:val="superscript"/>
        </w:rPr>
        <w:t>w</w:t>
      </w:r>
      <w:r w:rsidRPr="00357E45">
        <w:rPr>
          <w:sz w:val="22"/>
        </w:rPr>
        <w:t> × ♂ X</w:t>
      </w:r>
      <w:r w:rsidRPr="00357E45">
        <w:rPr>
          <w:sz w:val="22"/>
          <w:vertAlign w:val="superscript"/>
        </w:rPr>
        <w:t>W</w:t>
      </w:r>
      <w:r w:rsidRPr="00357E45">
        <w:rPr>
          <w:sz w:val="22"/>
        </w:rPr>
        <w:t>Y. </w:t>
      </w:r>
      <w:r w:rsidRPr="00357E45">
        <w:rPr>
          <w:sz w:val="22"/>
        </w:rPr>
        <w:tab/>
      </w:r>
      <w:r w:rsidRPr="00357E45">
        <w:rPr>
          <w:b/>
          <w:bCs/>
          <w:sz w:val="22"/>
        </w:rPr>
        <w:t>D.</w:t>
      </w:r>
      <w:r w:rsidRPr="00357E45">
        <w:rPr>
          <w:sz w:val="22"/>
        </w:rPr>
        <w:t> ♀ X</w:t>
      </w:r>
      <w:r w:rsidRPr="00357E45">
        <w:rPr>
          <w:sz w:val="22"/>
          <w:vertAlign w:val="superscript"/>
        </w:rPr>
        <w:t>W</w:t>
      </w:r>
      <w:r w:rsidRPr="00357E45">
        <w:rPr>
          <w:sz w:val="22"/>
        </w:rPr>
        <w:t>X</w:t>
      </w:r>
      <w:r w:rsidRPr="00357E45">
        <w:rPr>
          <w:sz w:val="22"/>
          <w:vertAlign w:val="superscript"/>
        </w:rPr>
        <w:t>w</w:t>
      </w:r>
      <w:r w:rsidRPr="00357E45">
        <w:rPr>
          <w:sz w:val="22"/>
        </w:rPr>
        <w:t> × ♂ X</w:t>
      </w:r>
      <w:r w:rsidRPr="00357E45">
        <w:rPr>
          <w:sz w:val="22"/>
          <w:vertAlign w:val="superscript"/>
        </w:rPr>
        <w:t>W</w:t>
      </w:r>
      <w:r w:rsidRPr="00357E45">
        <w:rPr>
          <w:sz w:val="22"/>
        </w:rPr>
        <w:t>Y.</w:t>
      </w:r>
    </w:p>
    <w:p w:rsidR="002F0D08" w:rsidRPr="00357E45" w:rsidRDefault="002F0D08" w:rsidP="002F0D08">
      <w:pPr>
        <w:tabs>
          <w:tab w:val="left" w:pos="2461"/>
          <w:tab w:val="left" w:pos="4700"/>
          <w:tab w:val="left" w:pos="6940"/>
        </w:tabs>
        <w:rPr>
          <w:sz w:val="22"/>
        </w:rPr>
      </w:pPr>
      <w:r w:rsidRPr="00357E45">
        <w:rPr>
          <w:b/>
          <w:bCs/>
          <w:sz w:val="22"/>
        </w:rPr>
        <w:t>Câu 29: </w:t>
      </w:r>
      <w:r w:rsidRPr="00357E45">
        <w:rPr>
          <w:sz w:val="22"/>
        </w:rPr>
        <w:t>Nếu các gen liên kết hoàn toàn, một gen quy định một tính trạng, gen trội là trội hoàn toàn. Pháp lai cho tỷ lệ phân li kiểu hình 3:1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iCs/>
          <w:position w:val="-24"/>
          <w:sz w:val="22"/>
        </w:rPr>
        <w:object w:dxaOrig="915" w:dyaOrig="615">
          <v:shape id="_x0000_i1042" type="#_x0000_t75" style="width:45.75pt;height:30.75pt" o:ole="">
            <v:imagedata r:id="rId41" o:title=""/>
          </v:shape>
          <o:OLEObject Type="Embed" ProgID="Equation.DSMT4" ShapeID="_x0000_i1042" DrawAspect="Content" ObjectID="_1668081102" r:id="rId42"/>
        </w:object>
      </w:r>
      <w:r w:rsidRPr="00357E45">
        <w:rPr>
          <w:iCs/>
          <w:sz w:val="22"/>
        </w:rPr>
        <w:t xml:space="preserve"> </w:t>
      </w:r>
      <w:r w:rsidRPr="00357E45">
        <w:rPr>
          <w:i/>
          <w:iCs/>
          <w:sz w:val="22"/>
        </w:rPr>
        <w:tab/>
      </w:r>
      <w:r w:rsidRPr="00357E45">
        <w:rPr>
          <w:b/>
          <w:bCs/>
          <w:sz w:val="22"/>
        </w:rPr>
        <w:t>B.</w:t>
      </w:r>
      <w:r w:rsidRPr="00357E45">
        <w:rPr>
          <w:sz w:val="22"/>
        </w:rPr>
        <w:t> </w:t>
      </w:r>
      <w:r w:rsidRPr="00357E45">
        <w:rPr>
          <w:position w:val="-24"/>
          <w:sz w:val="22"/>
        </w:rPr>
        <w:object w:dxaOrig="960" w:dyaOrig="615">
          <v:shape id="_x0000_i1043" type="#_x0000_t75" style="width:48pt;height:30.75pt" o:ole="">
            <v:imagedata r:id="rId43" o:title=""/>
          </v:shape>
          <o:OLEObject Type="Embed" ProgID="Equation.DSMT4" ShapeID="_x0000_i1043" DrawAspect="Content" ObjectID="_1668081103" r:id="rId44"/>
        </w:object>
      </w:r>
      <w:r w:rsidRPr="00357E45">
        <w:rPr>
          <w:sz w:val="22"/>
        </w:rPr>
        <w:t xml:space="preserve"> </w:t>
      </w:r>
      <w:r w:rsidRPr="00357E45">
        <w:rPr>
          <w:i/>
          <w:iCs/>
          <w:sz w:val="22"/>
        </w:rPr>
        <w:tab/>
      </w:r>
      <w:r w:rsidRPr="00357E45">
        <w:rPr>
          <w:b/>
          <w:bCs/>
          <w:sz w:val="22"/>
        </w:rPr>
        <w:t>C.</w:t>
      </w:r>
      <w:r w:rsidRPr="00357E45">
        <w:rPr>
          <w:sz w:val="22"/>
        </w:rPr>
        <w:t> </w:t>
      </w:r>
      <w:r w:rsidRPr="00357E45">
        <w:rPr>
          <w:position w:val="-24"/>
          <w:sz w:val="22"/>
        </w:rPr>
        <w:object w:dxaOrig="960" w:dyaOrig="615">
          <v:shape id="_x0000_i1044" type="#_x0000_t75" style="width:48pt;height:30.75pt" o:ole="">
            <v:imagedata r:id="rId45" o:title=""/>
          </v:shape>
          <o:OLEObject Type="Embed" ProgID="Equation.DSMT4" ShapeID="_x0000_i1044" DrawAspect="Content" ObjectID="_1668081104" r:id="rId46"/>
        </w:object>
      </w:r>
      <w:r w:rsidRPr="00357E45">
        <w:rPr>
          <w:sz w:val="22"/>
        </w:rPr>
        <w:t xml:space="preserve"> </w:t>
      </w:r>
      <w:r w:rsidRPr="00357E45">
        <w:rPr>
          <w:i/>
          <w:iCs/>
          <w:sz w:val="22"/>
        </w:rPr>
        <w:tab/>
      </w:r>
      <w:r w:rsidRPr="00357E45">
        <w:rPr>
          <w:b/>
          <w:bCs/>
          <w:sz w:val="22"/>
        </w:rPr>
        <w:t>D.</w:t>
      </w:r>
      <w:r w:rsidRPr="00357E45">
        <w:rPr>
          <w:sz w:val="22"/>
        </w:rPr>
        <w:t> </w:t>
      </w:r>
      <w:r w:rsidRPr="00357E45">
        <w:rPr>
          <w:position w:val="-24"/>
          <w:sz w:val="22"/>
        </w:rPr>
        <w:object w:dxaOrig="975" w:dyaOrig="615">
          <v:shape id="_x0000_i1045" type="#_x0000_t75" style="width:48.75pt;height:30.75pt" o:ole="">
            <v:imagedata r:id="rId47" o:title=""/>
          </v:shape>
          <o:OLEObject Type="Embed" ProgID="Equation.DSMT4" ShapeID="_x0000_i1045" DrawAspect="Content" ObjectID="_1668081105" r:id="rId48"/>
        </w:object>
      </w:r>
      <w:r w:rsidRPr="00357E45">
        <w:rPr>
          <w:sz w:val="22"/>
        </w:rPr>
        <w:t xml:space="preserve"> </w:t>
      </w:r>
    </w:p>
    <w:p w:rsidR="002F0D08" w:rsidRPr="00357E45" w:rsidRDefault="002F0D08" w:rsidP="002F0D08">
      <w:pPr>
        <w:tabs>
          <w:tab w:val="left" w:pos="2461"/>
          <w:tab w:val="left" w:pos="4700"/>
          <w:tab w:val="left" w:pos="6940"/>
        </w:tabs>
        <w:rPr>
          <w:sz w:val="22"/>
        </w:rPr>
      </w:pPr>
      <w:r w:rsidRPr="00357E45">
        <w:rPr>
          <w:b/>
          <w:bCs/>
          <w:sz w:val="22"/>
        </w:rPr>
        <w:t>Câu 30: </w:t>
      </w:r>
      <w:r w:rsidRPr="00357E45">
        <w:rPr>
          <w:sz w:val="22"/>
        </w:rPr>
        <w:t>Một cơ thể có tế bào chứa cặp NST giới tính X</w:t>
      </w:r>
      <w:r w:rsidRPr="00357E45">
        <w:rPr>
          <w:sz w:val="22"/>
          <w:vertAlign w:val="superscript"/>
        </w:rPr>
        <w:t>A</w:t>
      </w:r>
      <w:r w:rsidRPr="00357E45">
        <w:rPr>
          <w:sz w:val="22"/>
        </w:rPr>
        <w:t>X</w:t>
      </w:r>
      <w:r w:rsidRPr="00357E45">
        <w:rPr>
          <w:sz w:val="22"/>
          <w:vertAlign w:val="superscript"/>
        </w:rPr>
        <w:t>a</w:t>
      </w:r>
      <w:r w:rsidRPr="00357E45">
        <w:rPr>
          <w:sz w:val="22"/>
        </w:rPr>
        <w:t>. Trong quá trình giảm phân phát sinh giao tử, ở một số tế bào cặp NST này không phân li trong lần phân bào II. Các loại giao tử có thể tạo ra từ cơ thể trên là:</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 X</w:t>
      </w:r>
      <w:r w:rsidRPr="00357E45">
        <w:rPr>
          <w:sz w:val="22"/>
          <w:vertAlign w:val="superscript"/>
        </w:rPr>
        <w:t>a</w:t>
      </w:r>
      <w:r w:rsidRPr="00357E45">
        <w:rPr>
          <w:sz w:val="22"/>
        </w:rPr>
        <w:t> ,O.  </w:t>
      </w:r>
      <w:r w:rsidRPr="00357E45">
        <w:rPr>
          <w:sz w:val="22"/>
        </w:rPr>
        <w:tab/>
      </w:r>
      <w:r w:rsidRPr="00357E45">
        <w:rPr>
          <w:b/>
          <w:bCs/>
          <w:sz w:val="22"/>
        </w:rPr>
        <w:t>B.</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O , X</w:t>
      </w:r>
      <w:r w:rsidRPr="00357E45">
        <w:rPr>
          <w:sz w:val="22"/>
          <w:vertAlign w:val="superscript"/>
        </w:rPr>
        <w:t>A</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 X</w:t>
      </w:r>
      <w:r w:rsidRPr="00357E45">
        <w:rPr>
          <w:sz w:val="22"/>
          <w:vertAlign w:val="superscript"/>
        </w:rPr>
        <w:t>a</w:t>
      </w:r>
      <w:r w:rsidRPr="00357E45">
        <w:rPr>
          <w:sz w:val="22"/>
        </w:rPr>
        <w:t> ,O    </w:t>
      </w:r>
      <w:r w:rsidRPr="00357E45">
        <w:rPr>
          <w:sz w:val="22"/>
        </w:rPr>
        <w:tab/>
      </w:r>
      <w:r w:rsidRPr="00357E45">
        <w:rPr>
          <w:b/>
          <w:bCs/>
          <w:sz w:val="22"/>
        </w:rPr>
        <w:t>D.</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 X</w:t>
      </w:r>
      <w:r w:rsidRPr="00357E45">
        <w:rPr>
          <w:sz w:val="22"/>
          <w:vertAlign w:val="superscript"/>
        </w:rPr>
        <w:t>a</w:t>
      </w:r>
      <w:r w:rsidRPr="00357E45">
        <w:rPr>
          <w:sz w:val="22"/>
        </w:rPr>
        <w:t> ,O.</w:t>
      </w:r>
    </w:p>
    <w:p w:rsidR="002F0D08" w:rsidRPr="00357E45" w:rsidRDefault="002F0D08" w:rsidP="002F0D08">
      <w:pPr>
        <w:tabs>
          <w:tab w:val="left" w:pos="2461"/>
          <w:tab w:val="left" w:pos="4700"/>
          <w:tab w:val="left" w:pos="6940"/>
        </w:tabs>
        <w:rPr>
          <w:sz w:val="22"/>
        </w:rPr>
      </w:pPr>
      <w:r w:rsidRPr="00357E45">
        <w:rPr>
          <w:b/>
          <w:bCs/>
          <w:sz w:val="22"/>
        </w:rPr>
        <w:t>Câu 31: </w:t>
      </w:r>
      <w:r w:rsidRPr="00357E45">
        <w:rPr>
          <w:sz w:val="22"/>
        </w:rPr>
        <w:t>Ở thú, xét một gen nằm I vùng không tương đồng trên nhiễm sắc thể giởi tính X có hai alen (A và a). Cách Viết kiểu gen nào sau đây đúng?</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X</w:t>
      </w:r>
      <w:r w:rsidRPr="00357E45">
        <w:rPr>
          <w:sz w:val="22"/>
          <w:vertAlign w:val="superscript"/>
        </w:rPr>
        <w:t>a</w:t>
      </w:r>
      <w:r w:rsidRPr="00357E45">
        <w:rPr>
          <w:sz w:val="22"/>
        </w:rPr>
        <w:t>Y</w:t>
      </w:r>
      <w:r w:rsidRPr="00357E45">
        <w:rPr>
          <w:sz w:val="22"/>
          <w:vertAlign w:val="superscript"/>
        </w:rPr>
        <w:t>A</w:t>
      </w:r>
      <w:r w:rsidRPr="00357E45">
        <w:rPr>
          <w:sz w:val="22"/>
        </w:rPr>
        <w:t> </w:t>
      </w:r>
      <w:r w:rsidRPr="00357E45">
        <w:rPr>
          <w:sz w:val="22"/>
        </w:rPr>
        <w:tab/>
      </w:r>
      <w:r w:rsidRPr="00357E45">
        <w:rPr>
          <w:b/>
          <w:bCs/>
          <w:sz w:val="22"/>
        </w:rPr>
        <w:t>B.</w:t>
      </w:r>
      <w:r w:rsidRPr="00357E45">
        <w:rPr>
          <w:sz w:val="22"/>
        </w:rPr>
        <w:t> Aa</w:t>
      </w:r>
      <w:r w:rsidRPr="00357E45">
        <w:rPr>
          <w:sz w:val="22"/>
        </w:rPr>
        <w:tab/>
      </w:r>
      <w:r w:rsidRPr="00357E45">
        <w:rPr>
          <w:b/>
          <w:bCs/>
          <w:sz w:val="22"/>
        </w:rPr>
        <w:t>C.</w:t>
      </w:r>
      <w:r w:rsidRPr="00357E45">
        <w:rPr>
          <w:sz w:val="22"/>
        </w:rPr>
        <w:t> X</w:t>
      </w:r>
      <w:r w:rsidRPr="00357E45">
        <w:rPr>
          <w:sz w:val="22"/>
          <w:vertAlign w:val="superscript"/>
        </w:rPr>
        <w:t>A</w:t>
      </w:r>
      <w:r w:rsidRPr="00357E45">
        <w:rPr>
          <w:sz w:val="22"/>
        </w:rPr>
        <w:t>Y</w:t>
      </w:r>
      <w:r w:rsidRPr="00357E45">
        <w:rPr>
          <w:sz w:val="22"/>
          <w:vertAlign w:val="superscript"/>
        </w:rPr>
        <w:t>A</w:t>
      </w:r>
      <w:r w:rsidRPr="00357E45">
        <w:rPr>
          <w:sz w:val="22"/>
        </w:rPr>
        <w:t>  </w:t>
      </w:r>
      <w:r w:rsidRPr="00357E45">
        <w:rPr>
          <w:sz w:val="22"/>
        </w:rPr>
        <w:tab/>
      </w:r>
      <w:r w:rsidRPr="00357E45">
        <w:rPr>
          <w:b/>
          <w:bCs/>
          <w:sz w:val="22"/>
        </w:rPr>
        <w:t>D.</w:t>
      </w:r>
      <w:r w:rsidRPr="00357E45">
        <w:rPr>
          <w:sz w:val="22"/>
        </w:rPr>
        <w:t> X</w:t>
      </w:r>
      <w:r w:rsidRPr="00357E45">
        <w:rPr>
          <w:sz w:val="22"/>
          <w:vertAlign w:val="superscript"/>
        </w:rPr>
        <w:t>A</w:t>
      </w:r>
      <w:r w:rsidRPr="00357E45">
        <w:rPr>
          <w:sz w:val="22"/>
        </w:rPr>
        <w:t>Y</w:t>
      </w:r>
    </w:p>
    <w:p w:rsidR="002F0D08" w:rsidRPr="00357E45" w:rsidRDefault="002F0D08" w:rsidP="002F0D08">
      <w:pPr>
        <w:tabs>
          <w:tab w:val="left" w:pos="2461"/>
          <w:tab w:val="left" w:pos="4700"/>
          <w:tab w:val="left" w:pos="6940"/>
        </w:tabs>
        <w:rPr>
          <w:sz w:val="22"/>
        </w:rPr>
      </w:pPr>
      <w:r w:rsidRPr="00357E45">
        <w:rPr>
          <w:b/>
          <w:bCs/>
          <w:sz w:val="22"/>
        </w:rPr>
        <w:t>Câu 32: </w:t>
      </w:r>
      <w:r w:rsidRPr="00357E45">
        <w:rPr>
          <w:sz w:val="22"/>
        </w:rPr>
        <w:t>Trong trường hợp liên kết hoàn toàn và mỗi cặp gen quy định một cặp tính trạng, tính trạng trội là trội hoàn toàn thì phép lai nào sau đây sẽ cho số loại kiểu hình nhiều nhất?</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position w:val="-24"/>
          <w:sz w:val="22"/>
        </w:rPr>
        <w:object w:dxaOrig="975" w:dyaOrig="615">
          <v:shape id="_x0000_i1046" type="#_x0000_t75" style="width:48.75pt;height:30.75pt" o:ole="">
            <v:imagedata r:id="rId49" o:title=""/>
          </v:shape>
          <o:OLEObject Type="Embed" ProgID="Equation.DSMT4" ShapeID="_x0000_i1046" DrawAspect="Content" ObjectID="_1668081106" r:id="rId50"/>
        </w:object>
      </w:r>
      <w:r w:rsidRPr="00357E45">
        <w:rPr>
          <w:sz w:val="22"/>
        </w:rPr>
        <w:t xml:space="preserve"> </w:t>
      </w:r>
      <w:r w:rsidRPr="00357E45">
        <w:rPr>
          <w:sz w:val="22"/>
        </w:rPr>
        <w:tab/>
      </w:r>
      <w:r w:rsidRPr="00357E45">
        <w:rPr>
          <w:b/>
          <w:bCs/>
          <w:sz w:val="22"/>
        </w:rPr>
        <w:t>B.</w:t>
      </w:r>
      <w:r w:rsidRPr="00357E45">
        <w:rPr>
          <w:sz w:val="22"/>
        </w:rPr>
        <w:t> </w:t>
      </w:r>
      <w:r w:rsidRPr="00357E45">
        <w:rPr>
          <w:b/>
          <w:bCs/>
          <w:position w:val="-24"/>
          <w:sz w:val="22"/>
        </w:rPr>
        <w:object w:dxaOrig="915" w:dyaOrig="615">
          <v:shape id="_x0000_i1047" type="#_x0000_t75" style="width:45.75pt;height:30.75pt" o:ole="">
            <v:imagedata r:id="rId51" o:title=""/>
          </v:shape>
          <o:OLEObject Type="Embed" ProgID="Equation.DSMT4" ShapeID="_x0000_i1047" DrawAspect="Content" ObjectID="_1668081107" r:id="rId52"/>
        </w:object>
      </w:r>
      <w:r w:rsidRPr="00357E45">
        <w:rPr>
          <w:b/>
          <w:bCs/>
          <w:sz w:val="22"/>
        </w:rPr>
        <w:t xml:space="preserve"> </w:t>
      </w:r>
      <w:r w:rsidRPr="00357E45">
        <w:rPr>
          <w:b/>
          <w:bCs/>
          <w:sz w:val="22"/>
        </w:rPr>
        <w:tab/>
        <w:t>C.</w:t>
      </w:r>
      <w:r w:rsidRPr="00357E45">
        <w:rPr>
          <w:sz w:val="22"/>
        </w:rPr>
        <w:t> </w:t>
      </w:r>
      <w:r w:rsidRPr="00357E45">
        <w:rPr>
          <w:position w:val="-24"/>
          <w:sz w:val="22"/>
        </w:rPr>
        <w:object w:dxaOrig="885" w:dyaOrig="615">
          <v:shape id="_x0000_i1048" type="#_x0000_t75" style="width:44.25pt;height:30.75pt" o:ole="">
            <v:imagedata r:id="rId53" o:title=""/>
          </v:shape>
          <o:OLEObject Type="Embed" ProgID="Equation.DSMT4" ShapeID="_x0000_i1048" DrawAspect="Content" ObjectID="_1668081108" r:id="rId54"/>
        </w:object>
      </w:r>
      <w:r w:rsidRPr="00357E45">
        <w:rPr>
          <w:sz w:val="22"/>
        </w:rPr>
        <w:t xml:space="preserve"> </w:t>
      </w:r>
      <w:r w:rsidRPr="00357E45">
        <w:rPr>
          <w:sz w:val="22"/>
        </w:rPr>
        <w:tab/>
      </w:r>
      <w:r w:rsidRPr="00357E45">
        <w:rPr>
          <w:b/>
          <w:bCs/>
          <w:sz w:val="22"/>
        </w:rPr>
        <w:t>D.</w:t>
      </w:r>
      <w:r w:rsidRPr="00357E45">
        <w:rPr>
          <w:sz w:val="22"/>
        </w:rPr>
        <w:t> </w:t>
      </w:r>
      <w:r w:rsidRPr="00357E45">
        <w:rPr>
          <w:position w:val="-24"/>
          <w:sz w:val="22"/>
        </w:rPr>
        <w:object w:dxaOrig="960" w:dyaOrig="615">
          <v:shape id="_x0000_i1049" type="#_x0000_t75" style="width:48pt;height:30.75pt" o:ole="">
            <v:imagedata r:id="rId55" o:title=""/>
          </v:shape>
          <o:OLEObject Type="Embed" ProgID="Equation.DSMT4" ShapeID="_x0000_i1049" DrawAspect="Content" ObjectID="_1668081109" r:id="rId56"/>
        </w:object>
      </w:r>
      <w:r w:rsidRPr="00357E45">
        <w:rPr>
          <w:sz w:val="22"/>
        </w:rPr>
        <w:t xml:space="preserve"> </w:t>
      </w:r>
    </w:p>
    <w:p w:rsidR="002F0D08" w:rsidRPr="00357E45" w:rsidRDefault="002F0D08" w:rsidP="002F0D08">
      <w:pPr>
        <w:tabs>
          <w:tab w:val="left" w:pos="2461"/>
          <w:tab w:val="left" w:pos="4700"/>
          <w:tab w:val="left" w:pos="6940"/>
        </w:tabs>
        <w:rPr>
          <w:sz w:val="22"/>
        </w:rPr>
      </w:pPr>
      <w:r w:rsidRPr="00357E45">
        <w:rPr>
          <w:b/>
          <w:bCs/>
          <w:sz w:val="22"/>
        </w:rPr>
        <w:t>Câu 33: </w:t>
      </w:r>
      <w:r w:rsidRPr="00357E45">
        <w:rPr>
          <w:sz w:val="22"/>
        </w:rPr>
        <w:t>Ở người, gen lặn a nằm trên nhiễm sắc thể giới tính X quy định tính trạng máu khó đông, gen trội tương ứng A quy định tính trạng máu đông bình thường, Một cặp vợ chồng máu đông bình thường sinh con trai mắc bệnh máu khó đông. Kiểu gen của cặp vợ chồng trên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và X</w:t>
      </w:r>
      <w:r w:rsidRPr="00357E45">
        <w:rPr>
          <w:sz w:val="22"/>
          <w:vertAlign w:val="superscript"/>
        </w:rPr>
        <w:t>A</w:t>
      </w:r>
      <w:r w:rsidRPr="00357E45">
        <w:rPr>
          <w:sz w:val="22"/>
        </w:rPr>
        <w:t>Y </w:t>
      </w:r>
      <w:r w:rsidRPr="00357E45">
        <w:rPr>
          <w:sz w:val="22"/>
        </w:rPr>
        <w:tab/>
      </w:r>
      <w:r w:rsidRPr="00357E45">
        <w:rPr>
          <w:b/>
          <w:bCs/>
          <w:sz w:val="22"/>
        </w:rPr>
        <w:t>B.</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và X</w:t>
      </w:r>
      <w:r w:rsidRPr="00357E45">
        <w:rPr>
          <w:sz w:val="22"/>
          <w:vertAlign w:val="superscript"/>
        </w:rPr>
        <w:t>a</w:t>
      </w:r>
      <w:r w:rsidRPr="00357E45">
        <w:rPr>
          <w:sz w:val="22"/>
        </w:rPr>
        <w:t>Y  </w:t>
      </w:r>
      <w:r w:rsidRPr="00357E45">
        <w:rPr>
          <w:sz w:val="22"/>
        </w:rPr>
        <w:tab/>
      </w:r>
      <w:r w:rsidRPr="00357E45">
        <w:rPr>
          <w:b/>
          <w:bCs/>
          <w:sz w:val="22"/>
        </w:rPr>
        <w:t>C.</w:t>
      </w:r>
      <w:r w:rsidRPr="00357E45">
        <w:rPr>
          <w:sz w:val="22"/>
        </w:rPr>
        <w:t> </w:t>
      </w:r>
      <w:r w:rsidRPr="00357E45">
        <w:rPr>
          <w:b/>
          <w:bCs/>
          <w:sz w:val="22"/>
        </w:rPr>
        <w:t> </w:t>
      </w:r>
      <w:r w:rsidRPr="00357E45">
        <w:rPr>
          <w:sz w:val="22"/>
        </w:rPr>
        <w:t>X</w:t>
      </w:r>
      <w:r w:rsidRPr="00357E45">
        <w:rPr>
          <w:sz w:val="22"/>
          <w:vertAlign w:val="superscript"/>
        </w:rPr>
        <w:t>A</w:t>
      </w:r>
      <w:r w:rsidRPr="00357E45">
        <w:rPr>
          <w:sz w:val="22"/>
        </w:rPr>
        <w:t>X</w:t>
      </w:r>
      <w:r w:rsidRPr="00357E45">
        <w:rPr>
          <w:sz w:val="22"/>
          <w:vertAlign w:val="superscript"/>
        </w:rPr>
        <w:t>a</w:t>
      </w:r>
      <w:r w:rsidRPr="00357E45">
        <w:rPr>
          <w:sz w:val="22"/>
        </w:rPr>
        <w:t> và X</w:t>
      </w:r>
      <w:r w:rsidRPr="00357E45">
        <w:rPr>
          <w:sz w:val="22"/>
          <w:vertAlign w:val="superscript"/>
        </w:rPr>
        <w:t>A</w:t>
      </w:r>
      <w:r w:rsidRPr="00357E45">
        <w:rPr>
          <w:sz w:val="22"/>
        </w:rPr>
        <w:t>Y   </w:t>
      </w:r>
      <w:r w:rsidRPr="00357E45">
        <w:rPr>
          <w:sz w:val="22"/>
        </w:rPr>
        <w:tab/>
      </w:r>
      <w:r w:rsidRPr="00357E45">
        <w:rPr>
          <w:b/>
          <w:bCs/>
          <w:sz w:val="22"/>
        </w:rPr>
        <w:t>D.</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và X</w:t>
      </w:r>
      <w:r w:rsidRPr="00357E45">
        <w:rPr>
          <w:sz w:val="22"/>
          <w:vertAlign w:val="superscript"/>
        </w:rPr>
        <w:t>a</w:t>
      </w:r>
      <w:r w:rsidRPr="00357E45">
        <w:rPr>
          <w:sz w:val="22"/>
        </w:rPr>
        <w:t>Y</w:t>
      </w:r>
    </w:p>
    <w:p w:rsidR="002F0D08" w:rsidRPr="00357E45" w:rsidRDefault="002F0D08" w:rsidP="002F0D08">
      <w:pPr>
        <w:tabs>
          <w:tab w:val="left" w:pos="2461"/>
          <w:tab w:val="left" w:pos="4700"/>
          <w:tab w:val="left" w:pos="6940"/>
        </w:tabs>
        <w:rPr>
          <w:sz w:val="22"/>
        </w:rPr>
      </w:pPr>
      <w:r w:rsidRPr="00357E45">
        <w:rPr>
          <w:b/>
          <w:bCs/>
          <w:sz w:val="22"/>
        </w:rPr>
        <w:t>Câu 34: </w:t>
      </w:r>
      <w:r w:rsidRPr="00357E45">
        <w:rPr>
          <w:sz w:val="22"/>
        </w:rPr>
        <w:t>Cơ sở của hiện tượng hoán vị gen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Sự phân li độc lập và tổ hợp ngẫu nhiên các NST trong giảm phân</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Giảm phân và thụ tinh</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Trao đổi chéo giữa các cromatit trong các NST kép ở kì đầu giảm phân I</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Hiện tượng trao đổi chéo giữa các cromatit trong cặp NST kép tương dồng ở kì đầu của giảm phân I</w:t>
      </w:r>
    </w:p>
    <w:p w:rsidR="002F0D08" w:rsidRPr="00357E45" w:rsidRDefault="002F0D08" w:rsidP="002F0D08">
      <w:pPr>
        <w:tabs>
          <w:tab w:val="left" w:pos="2461"/>
          <w:tab w:val="left" w:pos="4700"/>
          <w:tab w:val="left" w:pos="6940"/>
        </w:tabs>
        <w:rPr>
          <w:sz w:val="22"/>
        </w:rPr>
      </w:pPr>
      <w:r w:rsidRPr="00357E45">
        <w:rPr>
          <w:b/>
          <w:bCs/>
          <w:sz w:val="22"/>
        </w:rPr>
        <w:t>Câu 35: </w:t>
      </w:r>
      <w:r w:rsidRPr="00357E45">
        <w:rPr>
          <w:sz w:val="22"/>
        </w:rPr>
        <w:t>Biết rằng mỗi gen quy định một tính trạng, alen trội là trội hoàn toàn, không xảy ra đột biến và hoán vị gen. Có bao nhiêu phép lai sau đây cho đời con có tỉ lệ kiểu gen giống với tỉ lệ kiểu hình:</w:t>
      </w:r>
    </w:p>
    <w:p w:rsidR="002F0D08" w:rsidRPr="00357E45" w:rsidRDefault="002F0D08" w:rsidP="002F0D08">
      <w:pPr>
        <w:tabs>
          <w:tab w:val="left" w:pos="2461"/>
          <w:tab w:val="left" w:pos="4700"/>
          <w:tab w:val="left" w:pos="6940"/>
        </w:tabs>
        <w:rPr>
          <w:sz w:val="22"/>
        </w:rPr>
      </w:pPr>
      <w:r w:rsidRPr="00357E45">
        <w:rPr>
          <w:sz w:val="22"/>
        </w:rPr>
        <w:t>(1) AaBb × AaBb                   (2) AaBb × aabb                     (3) Aabb × aaBb</w:t>
      </w:r>
    </w:p>
    <w:p w:rsidR="002F0D08" w:rsidRPr="00357E45" w:rsidRDefault="002F0D08" w:rsidP="002F0D08">
      <w:pPr>
        <w:tabs>
          <w:tab w:val="left" w:pos="2461"/>
          <w:tab w:val="left" w:pos="4700"/>
          <w:tab w:val="left" w:pos="6940"/>
        </w:tabs>
        <w:rPr>
          <w:sz w:val="22"/>
        </w:rPr>
      </w:pPr>
      <w:r w:rsidRPr="00357E45">
        <w:rPr>
          <w:sz w:val="22"/>
        </w:rPr>
        <w:t>(4) </w:t>
      </w:r>
      <w:r w:rsidRPr="00357E45">
        <w:rPr>
          <w:position w:val="-24"/>
          <w:sz w:val="22"/>
        </w:rPr>
        <w:object w:dxaOrig="915" w:dyaOrig="615">
          <v:shape id="_x0000_i1050" type="#_x0000_t75" style="width:45.75pt;height:30.75pt" o:ole="">
            <v:imagedata r:id="rId57" o:title=""/>
          </v:shape>
          <o:OLEObject Type="Embed" ProgID="Equation.DSMT4" ShapeID="_x0000_i1050" DrawAspect="Content" ObjectID="_1668081110" r:id="rId58"/>
        </w:object>
      </w:r>
      <w:r w:rsidRPr="00357E45">
        <w:rPr>
          <w:sz w:val="22"/>
        </w:rPr>
        <w:t xml:space="preserve"> </w:t>
      </w:r>
    </w:p>
    <w:p w:rsidR="002F0D08" w:rsidRPr="00357E45" w:rsidRDefault="002F0D08" w:rsidP="002F0D08">
      <w:pPr>
        <w:tabs>
          <w:tab w:val="left" w:pos="2461"/>
          <w:tab w:val="left" w:pos="4700"/>
          <w:tab w:val="left" w:pos="6940"/>
        </w:tabs>
        <w:rPr>
          <w:sz w:val="22"/>
        </w:rPr>
      </w:pPr>
      <w:r w:rsidRPr="00357E45">
        <w:rPr>
          <w:sz w:val="22"/>
        </w:rPr>
        <w:t>(5) </w:t>
      </w:r>
      <w:r w:rsidRPr="00357E45">
        <w:rPr>
          <w:position w:val="-24"/>
          <w:sz w:val="22"/>
        </w:rPr>
        <w:object w:dxaOrig="960" w:dyaOrig="615">
          <v:shape id="_x0000_i1051" type="#_x0000_t75" style="width:48pt;height:30.75pt" o:ole="">
            <v:imagedata r:id="rId59" o:title=""/>
          </v:shape>
          <o:OLEObject Type="Embed" ProgID="Equation.DSMT4" ShapeID="_x0000_i1051" DrawAspect="Content" ObjectID="_1668081111" r:id="rId60"/>
        </w:object>
      </w:r>
      <w:r w:rsidRPr="00357E45">
        <w:rPr>
          <w:sz w:val="22"/>
        </w:rPr>
        <w:t xml:space="preserve"> </w:t>
      </w:r>
    </w:p>
    <w:p w:rsidR="002F0D08" w:rsidRPr="00357E45" w:rsidRDefault="002F0D08" w:rsidP="002F0D08">
      <w:pPr>
        <w:tabs>
          <w:tab w:val="left" w:pos="2461"/>
          <w:tab w:val="left" w:pos="4700"/>
          <w:tab w:val="left" w:pos="6940"/>
        </w:tabs>
        <w:rPr>
          <w:sz w:val="22"/>
        </w:rPr>
      </w:pPr>
      <w:r w:rsidRPr="00357E45">
        <w:rPr>
          <w:sz w:val="22"/>
        </w:rPr>
        <w:t>(6) </w:t>
      </w:r>
      <w:r w:rsidRPr="00357E45">
        <w:rPr>
          <w:position w:val="-24"/>
          <w:sz w:val="22"/>
        </w:rPr>
        <w:object w:dxaOrig="960" w:dyaOrig="615">
          <v:shape id="_x0000_i1052" type="#_x0000_t75" style="width:48pt;height:30.75pt" o:ole="">
            <v:imagedata r:id="rId61" o:title=""/>
          </v:shape>
          <o:OLEObject Type="Embed" ProgID="Equation.DSMT4" ShapeID="_x0000_i1052" DrawAspect="Content" ObjectID="_1668081112" r:id="rId62"/>
        </w:object>
      </w:r>
      <w:r w:rsidRPr="00357E45">
        <w:rPr>
          <w:sz w:val="22"/>
        </w:rPr>
        <w:t xml:space="preserve"> </w:t>
      </w:r>
    </w:p>
    <w:p w:rsidR="002F0D08" w:rsidRPr="00357E45" w:rsidRDefault="002F0D08" w:rsidP="002F0D08">
      <w:pPr>
        <w:tabs>
          <w:tab w:val="left" w:pos="2461"/>
          <w:tab w:val="left" w:pos="4700"/>
          <w:tab w:val="left" w:pos="6940"/>
        </w:tabs>
        <w:ind w:left="113"/>
        <w:rPr>
          <w:color w:val="000000"/>
          <w:sz w:val="22"/>
        </w:rPr>
      </w:pPr>
      <w:r w:rsidRPr="00357E45">
        <w:rPr>
          <w:b/>
          <w:bCs/>
          <w:sz w:val="22"/>
        </w:rPr>
        <w:t>A.</w:t>
      </w:r>
      <w:r w:rsidRPr="00357E45">
        <w:rPr>
          <w:sz w:val="22"/>
        </w:rPr>
        <w:t> 4</w:t>
      </w:r>
      <w:r w:rsidRPr="00357E45">
        <w:rPr>
          <w:sz w:val="22"/>
        </w:rPr>
        <w:tab/>
      </w:r>
      <w:r w:rsidRPr="00357E45">
        <w:rPr>
          <w:b/>
          <w:bCs/>
          <w:sz w:val="22"/>
        </w:rPr>
        <w:t>B.</w:t>
      </w:r>
      <w:r w:rsidRPr="00357E45">
        <w:rPr>
          <w:sz w:val="22"/>
        </w:rPr>
        <w:t> 6</w:t>
      </w:r>
      <w:r w:rsidRPr="00357E45">
        <w:rPr>
          <w:sz w:val="22"/>
        </w:rPr>
        <w:tab/>
      </w:r>
      <w:r w:rsidRPr="00357E45">
        <w:rPr>
          <w:b/>
          <w:bCs/>
          <w:sz w:val="22"/>
        </w:rPr>
        <w:t>C.</w:t>
      </w:r>
      <w:r w:rsidRPr="00357E45">
        <w:rPr>
          <w:sz w:val="22"/>
        </w:rPr>
        <w:t> 5</w:t>
      </w:r>
      <w:r w:rsidRPr="00357E45">
        <w:rPr>
          <w:sz w:val="22"/>
        </w:rPr>
        <w:tab/>
      </w:r>
      <w:r w:rsidRPr="00357E45">
        <w:rPr>
          <w:b/>
          <w:bCs/>
          <w:sz w:val="22"/>
        </w:rPr>
        <w:t>D.</w:t>
      </w:r>
      <w:r w:rsidRPr="00357E45">
        <w:rPr>
          <w:sz w:val="22"/>
        </w:rPr>
        <w:t> 3</w:t>
      </w:r>
    </w:p>
    <w:p w:rsidR="002F0D08" w:rsidRPr="00357E45" w:rsidRDefault="002F0D08" w:rsidP="002F0D08">
      <w:pPr>
        <w:tabs>
          <w:tab w:val="left" w:pos="2461"/>
          <w:tab w:val="left" w:pos="4700"/>
          <w:tab w:val="left" w:pos="6940"/>
        </w:tabs>
        <w:rPr>
          <w:sz w:val="22"/>
        </w:rPr>
      </w:pPr>
      <w:r w:rsidRPr="00357E45">
        <w:rPr>
          <w:b/>
          <w:bCs/>
          <w:sz w:val="22"/>
        </w:rPr>
        <w:t>Câu 36: </w:t>
      </w:r>
      <w:r w:rsidRPr="00357E45">
        <w:rPr>
          <w:sz w:val="22"/>
        </w:rPr>
        <w:t>Một cơ thể dị hợp tử 3 cặp sen nằm trên 2 cặp nhiễm sắc thể tương đồng, khi giảm phân tạo giao tử A BD = 15%. Kiều gen cùa cơ thê và tan số hoán vị gen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position w:val="-24"/>
          <w:sz w:val="22"/>
        </w:rPr>
        <w:object w:dxaOrig="1665" w:dyaOrig="615">
          <v:shape id="_x0000_i1053" type="#_x0000_t75" style="width:83.25pt;height:30.75pt" o:ole="">
            <v:imagedata r:id="rId63" o:title=""/>
          </v:shape>
          <o:OLEObject Type="Embed" ProgID="Equation.DSMT4" ShapeID="_x0000_i1053" DrawAspect="Content" ObjectID="_1668081113" r:id="rId64"/>
        </w:object>
      </w:r>
      <w:r w:rsidRPr="00357E45">
        <w:rPr>
          <w:sz w:val="22"/>
        </w:rPr>
        <w:t xml:space="preserve"> </w:t>
      </w:r>
      <w:r w:rsidRPr="00357E45">
        <w:rPr>
          <w:sz w:val="22"/>
        </w:rPr>
        <w:tab/>
      </w:r>
      <w:r w:rsidRPr="00357E45">
        <w:rPr>
          <w:b/>
          <w:bCs/>
          <w:sz w:val="22"/>
        </w:rPr>
        <w:t>B.</w:t>
      </w:r>
      <w:r w:rsidRPr="00357E45">
        <w:rPr>
          <w:sz w:val="22"/>
        </w:rPr>
        <w:t> </w:t>
      </w:r>
      <w:r w:rsidRPr="00357E45">
        <w:rPr>
          <w:iCs/>
          <w:position w:val="-24"/>
          <w:sz w:val="22"/>
        </w:rPr>
        <w:object w:dxaOrig="1680" w:dyaOrig="615">
          <v:shape id="_x0000_i1054" type="#_x0000_t75" style="width:84pt;height:30.75pt" o:ole="">
            <v:imagedata r:id="rId65" o:title=""/>
          </v:shape>
          <o:OLEObject Type="Embed" ProgID="Equation.DSMT4" ShapeID="_x0000_i1054" DrawAspect="Content" ObjectID="_1668081114" r:id="rId66"/>
        </w:object>
      </w:r>
      <w:r w:rsidRPr="00357E45">
        <w:rPr>
          <w:iCs/>
          <w:sz w:val="22"/>
        </w:rPr>
        <w:t xml:space="preserve"> </w:t>
      </w:r>
      <w:r w:rsidRPr="00357E45">
        <w:rPr>
          <w:iCs/>
          <w:sz w:val="22"/>
        </w:rPr>
        <w:tab/>
      </w:r>
      <w:r w:rsidRPr="00357E45">
        <w:rPr>
          <w:b/>
          <w:bCs/>
          <w:sz w:val="22"/>
        </w:rPr>
        <w:t>C.</w:t>
      </w:r>
      <w:r w:rsidRPr="00357E45">
        <w:rPr>
          <w:sz w:val="22"/>
        </w:rPr>
        <w:t> </w:t>
      </w:r>
      <w:r w:rsidRPr="00357E45">
        <w:rPr>
          <w:position w:val="-24"/>
          <w:sz w:val="22"/>
        </w:rPr>
        <w:object w:dxaOrig="1620" w:dyaOrig="615">
          <v:shape id="_x0000_i1055" type="#_x0000_t75" style="width:81pt;height:30.75pt" o:ole="">
            <v:imagedata r:id="rId67" o:title=""/>
          </v:shape>
          <o:OLEObject Type="Embed" ProgID="Equation.DSMT4" ShapeID="_x0000_i1055" DrawAspect="Content" ObjectID="_1668081115" r:id="rId68"/>
        </w:object>
      </w:r>
      <w:r w:rsidRPr="00357E45">
        <w:rPr>
          <w:sz w:val="22"/>
        </w:rPr>
        <w:tab/>
      </w:r>
      <w:r w:rsidRPr="00357E45">
        <w:rPr>
          <w:b/>
          <w:bCs/>
          <w:sz w:val="22"/>
        </w:rPr>
        <w:t>D.</w:t>
      </w:r>
      <w:r w:rsidRPr="00357E45">
        <w:rPr>
          <w:sz w:val="22"/>
        </w:rPr>
        <w:t> </w:t>
      </w:r>
      <w:r w:rsidRPr="00357E45">
        <w:rPr>
          <w:iCs/>
          <w:position w:val="-24"/>
          <w:sz w:val="22"/>
        </w:rPr>
        <w:object w:dxaOrig="1680" w:dyaOrig="615">
          <v:shape id="_x0000_i1056" type="#_x0000_t75" style="width:84pt;height:30.75pt" o:ole="">
            <v:imagedata r:id="rId69" o:title=""/>
          </v:shape>
          <o:OLEObject Type="Embed" ProgID="Equation.DSMT4" ShapeID="_x0000_i1056" DrawAspect="Content" ObjectID="_1668081116" r:id="rId70"/>
        </w:object>
      </w:r>
      <w:r w:rsidRPr="00357E45">
        <w:rPr>
          <w:iCs/>
          <w:sz w:val="22"/>
        </w:rPr>
        <w:t xml:space="preserve"> </w:t>
      </w:r>
    </w:p>
    <w:p w:rsidR="002F0D08" w:rsidRPr="00357E45" w:rsidRDefault="002F0D08" w:rsidP="002F0D08">
      <w:pPr>
        <w:tabs>
          <w:tab w:val="left" w:pos="2461"/>
          <w:tab w:val="left" w:pos="4700"/>
          <w:tab w:val="left" w:pos="6940"/>
        </w:tabs>
        <w:rPr>
          <w:sz w:val="22"/>
        </w:rPr>
      </w:pPr>
      <w:r w:rsidRPr="00357E45">
        <w:rPr>
          <w:b/>
          <w:bCs/>
          <w:sz w:val="22"/>
        </w:rPr>
        <w:t>Câu 36: </w:t>
      </w:r>
      <w:r w:rsidRPr="00357E45">
        <w:rPr>
          <w:sz w:val="22"/>
        </w:rPr>
        <w:t>Các tính trạng di truyền có phụ thuộc vào nhau xuất hiện ở</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Qui luật liên kết gen và qui luật phân tính.</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Định luật phân li độc lập. </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Qui luật liên kết gen và qui luật phân li độc lập. </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Qui luật hoán vị gen và qui luật liên kết gen.</w:t>
      </w:r>
    </w:p>
    <w:p w:rsidR="002F0D08" w:rsidRPr="00357E45" w:rsidRDefault="002F0D08" w:rsidP="002F0D08">
      <w:pPr>
        <w:tabs>
          <w:tab w:val="left" w:pos="2461"/>
          <w:tab w:val="left" w:pos="4700"/>
          <w:tab w:val="left" w:pos="6940"/>
        </w:tabs>
        <w:rPr>
          <w:sz w:val="22"/>
        </w:rPr>
      </w:pPr>
      <w:r w:rsidRPr="00357E45">
        <w:rPr>
          <w:b/>
          <w:bCs/>
          <w:sz w:val="22"/>
        </w:rPr>
        <w:lastRenderedPageBreak/>
        <w:t>Câu 37: </w:t>
      </w:r>
      <w:r w:rsidRPr="00357E45">
        <w:rPr>
          <w:sz w:val="22"/>
        </w:rPr>
        <w:t>Cho biết mỗi tính trạng do một gen quy định và trội hoàn toàn. Ở đời con của phép lai ♀</w:t>
      </w:r>
      <w:r w:rsidRPr="00357E45">
        <w:rPr>
          <w:i/>
          <w:iCs/>
          <w:position w:val="-24"/>
          <w:sz w:val="22"/>
        </w:rPr>
        <w:object w:dxaOrig="765" w:dyaOrig="615">
          <v:shape id="_x0000_i1057" type="#_x0000_t75" style="width:38.25pt;height:30.75pt" o:ole="">
            <v:imagedata r:id="rId71" o:title=""/>
          </v:shape>
          <o:OLEObject Type="Embed" ProgID="Equation.DSMT4" ShapeID="_x0000_i1057" DrawAspect="Content" ObjectID="_1668081117" r:id="rId72"/>
        </w:object>
      </w:r>
      <w:r w:rsidRPr="00357E45">
        <w:rPr>
          <w:i/>
          <w:iCs/>
          <w:sz w:val="22"/>
        </w:rPr>
        <w:t xml:space="preserve"> </w:t>
      </w:r>
      <w:r w:rsidRPr="00357E45">
        <w:rPr>
          <w:sz w:val="22"/>
        </w:rPr>
        <w:t>×♂</w:t>
      </w:r>
      <w:r w:rsidRPr="00357E45">
        <w:rPr>
          <w:position w:val="-24"/>
          <w:sz w:val="22"/>
        </w:rPr>
        <w:object w:dxaOrig="735" w:dyaOrig="615">
          <v:shape id="_x0000_i1058" type="#_x0000_t75" style="width:36.75pt;height:30.75pt" o:ole="">
            <v:imagedata r:id="rId73" o:title=""/>
          </v:shape>
          <o:OLEObject Type="Embed" ProgID="Equation.DSMT4" ShapeID="_x0000_i1058" DrawAspect="Content" ObjectID="_1668081118" r:id="rId74"/>
        </w:object>
      </w:r>
      <w:r w:rsidRPr="00357E45">
        <w:rPr>
          <w:sz w:val="22"/>
        </w:rPr>
        <w:t>, loại kiểu hình A-B-D- có tỷ lệ 40,5%. Cho biết ở hai giới có hoán vị gen với tần số ngang nhau. Tần số hoán vị gen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30%</w:t>
      </w:r>
      <w:r w:rsidRPr="00357E45">
        <w:rPr>
          <w:sz w:val="22"/>
        </w:rPr>
        <w:tab/>
      </w:r>
      <w:r w:rsidRPr="00357E45">
        <w:rPr>
          <w:b/>
          <w:bCs/>
          <w:sz w:val="22"/>
        </w:rPr>
        <w:t>B.</w:t>
      </w:r>
      <w:r w:rsidRPr="00357E45">
        <w:rPr>
          <w:sz w:val="22"/>
        </w:rPr>
        <w:t> 40%</w:t>
      </w:r>
      <w:r w:rsidRPr="00357E45">
        <w:rPr>
          <w:sz w:val="22"/>
        </w:rPr>
        <w:tab/>
      </w:r>
      <w:r w:rsidRPr="00357E45">
        <w:rPr>
          <w:b/>
          <w:bCs/>
          <w:sz w:val="22"/>
        </w:rPr>
        <w:t>C.</w:t>
      </w:r>
      <w:r w:rsidRPr="00357E45">
        <w:rPr>
          <w:sz w:val="22"/>
        </w:rPr>
        <w:t> 36%</w:t>
      </w:r>
      <w:r w:rsidRPr="00357E45">
        <w:rPr>
          <w:sz w:val="22"/>
        </w:rPr>
        <w:tab/>
      </w:r>
      <w:r w:rsidRPr="00357E45">
        <w:rPr>
          <w:b/>
          <w:bCs/>
          <w:sz w:val="22"/>
        </w:rPr>
        <w:t>D.</w:t>
      </w:r>
      <w:r w:rsidRPr="00357E45">
        <w:rPr>
          <w:sz w:val="22"/>
        </w:rPr>
        <w:t> 20%</w:t>
      </w:r>
    </w:p>
    <w:p w:rsidR="002F0D08" w:rsidRPr="00357E45" w:rsidRDefault="002F0D08" w:rsidP="002F0D08">
      <w:pPr>
        <w:tabs>
          <w:tab w:val="left" w:pos="2461"/>
          <w:tab w:val="left" w:pos="4700"/>
          <w:tab w:val="left" w:pos="6940"/>
        </w:tabs>
        <w:rPr>
          <w:sz w:val="22"/>
        </w:rPr>
      </w:pPr>
      <w:r w:rsidRPr="00357E45">
        <w:rPr>
          <w:b/>
          <w:bCs/>
          <w:sz w:val="22"/>
        </w:rPr>
        <w:t>Câu 38: </w:t>
      </w:r>
      <w:r w:rsidRPr="00357E45">
        <w:rPr>
          <w:sz w:val="22"/>
        </w:rPr>
        <w:t>Trường hợp nào sẽ dẫn tới sự di truyền liên kết?</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Các cặp gen quy định các tính trạng nằm trên các cặp nhiễm sắc thể khác nhau.</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Tất cả các gen nằm trên cùng một nhiễm sắc thể phải luôn di truyền cùng nhau.</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Các cặp gen quy định các tính trạng xét tới cùng nằm trên 1 cặp nhiễm sắc thể.</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Các tính trạng khi phân ly làm thành một nhóm tính trạng liên kết.</w:t>
      </w:r>
    </w:p>
    <w:p w:rsidR="002F0D08" w:rsidRPr="00357E45" w:rsidRDefault="002F0D08" w:rsidP="002F0D08">
      <w:pPr>
        <w:tabs>
          <w:tab w:val="left" w:pos="2461"/>
          <w:tab w:val="left" w:pos="4700"/>
          <w:tab w:val="left" w:pos="6940"/>
        </w:tabs>
        <w:rPr>
          <w:sz w:val="22"/>
        </w:rPr>
      </w:pPr>
      <w:r w:rsidRPr="00357E45">
        <w:rPr>
          <w:b/>
          <w:bCs/>
          <w:sz w:val="22"/>
        </w:rPr>
        <w:t>Câu 39: </w:t>
      </w:r>
      <w:r w:rsidRPr="00357E45">
        <w:rPr>
          <w:sz w:val="22"/>
        </w:rPr>
        <w:t>Khi nói về sự di truyền của gen lặn nằm trên vùng không tương đồng của NST giới tính X ở người, trong trường hợp không có đột biến, phát biểu nào sau đay không đúng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Tỷ lệ người mang kiểu hình lặn ở nam giới cao hơn ở nữ giới</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Gen của mẹ chỉ truyền cho con trai mà không truyền cho con gái</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Ở nữ giới, trong tế bào sinh dưỡng gen tồn tại thành cặp alen</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Gen của bố chỉ  di truyền cho con gái mà không di truyền cho con trai</w:t>
      </w:r>
    </w:p>
    <w:p w:rsidR="002F0D08" w:rsidRPr="00357E45" w:rsidRDefault="002F0D08" w:rsidP="002F0D08">
      <w:pPr>
        <w:tabs>
          <w:tab w:val="left" w:pos="2461"/>
          <w:tab w:val="left" w:pos="4700"/>
          <w:tab w:val="left" w:pos="6940"/>
        </w:tabs>
        <w:rPr>
          <w:sz w:val="22"/>
        </w:rPr>
      </w:pPr>
      <w:r w:rsidRPr="00357E45">
        <w:rPr>
          <w:b/>
          <w:bCs/>
          <w:sz w:val="22"/>
        </w:rPr>
        <w:t>Câu 40: </w:t>
      </w:r>
      <w:r w:rsidRPr="00357E45">
        <w:rPr>
          <w:sz w:val="22"/>
        </w:rPr>
        <w:t>Ở người, gen D quy định tính trạng da bình thường, alen d quy định tính trạng bạch tạng, cặp gen này nằm trên NST thường; gen M quy định tính trạng mắt nhìn màu bình thường, alen m quy định tính trạng mù màu, các gen này nằm trên NST X không có alen tương ứng trên Y. Mẹ bình thường về cả 2 tính trạng trên, bố có mắt nhìn bình thường và có da bạch tạng, con trai vừa bạch tạng vừa mù màu. Trong trường hợp không có đột biến mới xảy ra kiểu gen của mẹ, bố là</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DdX</w:t>
      </w:r>
      <w:r w:rsidRPr="00357E45">
        <w:rPr>
          <w:sz w:val="22"/>
          <w:vertAlign w:val="superscript"/>
        </w:rPr>
        <w:t>M</w:t>
      </w:r>
      <w:r w:rsidRPr="00357E45">
        <w:rPr>
          <w:sz w:val="22"/>
        </w:rPr>
        <w:t>X</w:t>
      </w:r>
      <w:r w:rsidRPr="00357E45">
        <w:rPr>
          <w:sz w:val="22"/>
          <w:vertAlign w:val="superscript"/>
        </w:rPr>
        <w:t>M </w:t>
      </w:r>
      <w:r w:rsidRPr="00357E45">
        <w:rPr>
          <w:sz w:val="22"/>
        </w:rPr>
        <w:t>  × DdX</w:t>
      </w:r>
      <w:r w:rsidRPr="00357E45">
        <w:rPr>
          <w:sz w:val="22"/>
          <w:vertAlign w:val="superscript"/>
        </w:rPr>
        <w:t>M</w:t>
      </w:r>
      <w:r w:rsidRPr="00357E45">
        <w:rPr>
          <w:sz w:val="22"/>
        </w:rPr>
        <w:t>Y  </w:t>
      </w:r>
      <w:r w:rsidRPr="00357E45">
        <w:rPr>
          <w:sz w:val="22"/>
        </w:rPr>
        <w:tab/>
      </w:r>
      <w:r w:rsidRPr="00357E45">
        <w:rPr>
          <w:b/>
          <w:bCs/>
          <w:sz w:val="22"/>
        </w:rPr>
        <w:t>B.</w:t>
      </w:r>
      <w:r w:rsidRPr="00357E45">
        <w:rPr>
          <w:sz w:val="22"/>
        </w:rPr>
        <w:t> DdX</w:t>
      </w:r>
      <w:r w:rsidRPr="00357E45">
        <w:rPr>
          <w:sz w:val="22"/>
          <w:vertAlign w:val="superscript"/>
        </w:rPr>
        <w:t>M</w:t>
      </w:r>
      <w:r w:rsidRPr="00357E45">
        <w:rPr>
          <w:sz w:val="22"/>
        </w:rPr>
        <w:t>X</w:t>
      </w:r>
      <w:r w:rsidRPr="00357E45">
        <w:rPr>
          <w:sz w:val="22"/>
          <w:vertAlign w:val="superscript"/>
        </w:rPr>
        <w:t>m </w:t>
      </w:r>
      <w:r w:rsidRPr="00357E45">
        <w:rPr>
          <w:sz w:val="22"/>
        </w:rPr>
        <w:t>  × ddX</w:t>
      </w:r>
      <w:r w:rsidRPr="00357E45">
        <w:rPr>
          <w:sz w:val="22"/>
          <w:vertAlign w:val="superscript"/>
        </w:rPr>
        <w:t>M</w:t>
      </w:r>
      <w:r w:rsidRPr="00357E45">
        <w:rPr>
          <w:sz w:val="22"/>
        </w:rPr>
        <w:t>Y</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ddX</w:t>
      </w:r>
      <w:r w:rsidRPr="00357E45">
        <w:rPr>
          <w:sz w:val="22"/>
          <w:vertAlign w:val="superscript"/>
        </w:rPr>
        <w:t>M</w:t>
      </w:r>
      <w:r w:rsidRPr="00357E45">
        <w:rPr>
          <w:sz w:val="22"/>
        </w:rPr>
        <w:t>X</w:t>
      </w:r>
      <w:r w:rsidRPr="00357E45">
        <w:rPr>
          <w:sz w:val="22"/>
          <w:vertAlign w:val="superscript"/>
        </w:rPr>
        <w:t>m </w:t>
      </w:r>
      <w:r w:rsidRPr="00357E45">
        <w:rPr>
          <w:sz w:val="22"/>
        </w:rPr>
        <w:t>  × DdX</w:t>
      </w:r>
      <w:r w:rsidRPr="00357E45">
        <w:rPr>
          <w:sz w:val="22"/>
          <w:vertAlign w:val="superscript"/>
        </w:rPr>
        <w:t>M</w:t>
      </w:r>
      <w:r w:rsidRPr="00357E45">
        <w:rPr>
          <w:sz w:val="22"/>
        </w:rPr>
        <w:t>Y </w:t>
      </w:r>
      <w:r w:rsidRPr="00357E45">
        <w:rPr>
          <w:sz w:val="22"/>
        </w:rPr>
        <w:tab/>
      </w:r>
      <w:r w:rsidRPr="00357E45">
        <w:rPr>
          <w:b/>
          <w:bCs/>
          <w:sz w:val="22"/>
        </w:rPr>
        <w:t>D.</w:t>
      </w:r>
      <w:r w:rsidRPr="00357E45">
        <w:rPr>
          <w:sz w:val="22"/>
        </w:rPr>
        <w:t> </w:t>
      </w:r>
      <w:r w:rsidRPr="00357E45">
        <w:rPr>
          <w:b/>
          <w:bCs/>
          <w:sz w:val="22"/>
        </w:rPr>
        <w:t> </w:t>
      </w:r>
      <w:r w:rsidRPr="00357E45">
        <w:rPr>
          <w:sz w:val="22"/>
        </w:rPr>
        <w:t>Dd</w:t>
      </w:r>
      <w:r w:rsidRPr="00357E45">
        <w:rPr>
          <w:sz w:val="22"/>
          <w:vertAlign w:val="superscript"/>
        </w:rPr>
        <w:t>X</w:t>
      </w:r>
      <w:r w:rsidRPr="00357E45">
        <w:rPr>
          <w:sz w:val="22"/>
        </w:rPr>
        <w:t>MX</w:t>
      </w:r>
      <w:r w:rsidRPr="00357E45">
        <w:rPr>
          <w:sz w:val="22"/>
          <w:vertAlign w:val="superscript"/>
        </w:rPr>
        <w:t>m</w:t>
      </w:r>
      <w:r w:rsidRPr="00357E45">
        <w:rPr>
          <w:sz w:val="22"/>
        </w:rPr>
        <w:t>   × DdX</w:t>
      </w:r>
      <w:r w:rsidRPr="00357E45">
        <w:rPr>
          <w:sz w:val="22"/>
          <w:vertAlign w:val="superscript"/>
        </w:rPr>
        <w:t>M</w:t>
      </w:r>
      <w:r w:rsidRPr="00357E45">
        <w:rPr>
          <w:sz w:val="22"/>
        </w:rPr>
        <w:t>Y</w:t>
      </w:r>
    </w:p>
    <w:p w:rsidR="002F0D08" w:rsidRPr="00357E45" w:rsidRDefault="002F0D08" w:rsidP="002F0D08">
      <w:pPr>
        <w:tabs>
          <w:tab w:val="left" w:pos="2461"/>
          <w:tab w:val="left" w:pos="4700"/>
          <w:tab w:val="left" w:pos="6940"/>
        </w:tabs>
        <w:rPr>
          <w:sz w:val="22"/>
        </w:rPr>
      </w:pPr>
      <w:r w:rsidRPr="00357E45">
        <w:rPr>
          <w:b/>
          <w:bCs/>
          <w:sz w:val="22"/>
        </w:rPr>
        <w:t>Câu 41: </w:t>
      </w:r>
      <w:r w:rsidRPr="00357E45">
        <w:rPr>
          <w:sz w:val="22"/>
        </w:rPr>
        <w:t>Ở đậu Hà Lan , alen A thân cao , alen a thân thấp ; alen B hoa đỏ , alen b hoa trắng . Hai alen này nằm trên 2 cặp NST tương đồng . Cho đậu thân cao , hoa đỏ dị hợp về hai cặp gen tự thụ phấn thu được F1 . Nếu không có đột biến , tính theo lí thuyết trong số cây thân cao hoa trắng F1 thì số cây thân cao hoa trắng có kiểu gen đồng hợp chiếm tỉ lệ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1/3</w:t>
      </w:r>
      <w:r w:rsidRPr="00357E45">
        <w:rPr>
          <w:sz w:val="22"/>
        </w:rPr>
        <w:tab/>
      </w:r>
      <w:r w:rsidRPr="00357E45">
        <w:rPr>
          <w:b/>
          <w:bCs/>
          <w:sz w:val="22"/>
        </w:rPr>
        <w:t>B.</w:t>
      </w:r>
      <w:r w:rsidRPr="00357E45">
        <w:rPr>
          <w:sz w:val="22"/>
        </w:rPr>
        <w:t> 3/16</w:t>
      </w:r>
      <w:r w:rsidRPr="00357E45">
        <w:rPr>
          <w:sz w:val="22"/>
        </w:rPr>
        <w:tab/>
      </w:r>
      <w:r w:rsidRPr="00357E45">
        <w:rPr>
          <w:b/>
          <w:bCs/>
          <w:sz w:val="22"/>
        </w:rPr>
        <w:t>C.</w:t>
      </w:r>
      <w:r w:rsidRPr="00357E45">
        <w:rPr>
          <w:sz w:val="22"/>
        </w:rPr>
        <w:t> 2/3</w:t>
      </w:r>
      <w:r w:rsidRPr="00357E45">
        <w:rPr>
          <w:sz w:val="22"/>
        </w:rPr>
        <w:tab/>
      </w:r>
      <w:r w:rsidRPr="00357E45">
        <w:rPr>
          <w:b/>
          <w:bCs/>
          <w:sz w:val="22"/>
        </w:rPr>
        <w:t>D.</w:t>
      </w:r>
      <w:r w:rsidRPr="00357E45">
        <w:rPr>
          <w:sz w:val="22"/>
        </w:rPr>
        <w:t> 1/8</w:t>
      </w:r>
    </w:p>
    <w:p w:rsidR="002F0D08" w:rsidRPr="00357E45" w:rsidRDefault="002F0D08" w:rsidP="002F0D08">
      <w:pPr>
        <w:tabs>
          <w:tab w:val="left" w:pos="2461"/>
          <w:tab w:val="left" w:pos="4700"/>
          <w:tab w:val="left" w:pos="6940"/>
        </w:tabs>
        <w:rPr>
          <w:sz w:val="22"/>
        </w:rPr>
      </w:pPr>
      <w:r w:rsidRPr="00357E45">
        <w:rPr>
          <w:b/>
          <w:bCs/>
          <w:sz w:val="22"/>
        </w:rPr>
        <w:t>Câu 44: </w:t>
      </w:r>
      <w:r w:rsidRPr="00357E45">
        <w:rPr>
          <w:sz w:val="22"/>
        </w:rPr>
        <w:t>Ở một loài thực vật, gen A quy định thân cao alen a quy định thân thấp,gen B quy định quả màu đỏ, alen b quy định quả màu vàng, gen D quy định quả tròn alen d quy định quả dài.Biết rằng các gen trội là trội hoàn toàn. Cho giao phấn giữa cây thân cao quả đỏ, tròn với cây thân thấp, quả vàng dài thu được F</w:t>
      </w:r>
      <w:r w:rsidRPr="00357E45">
        <w:rPr>
          <w:sz w:val="22"/>
          <w:vertAlign w:val="subscript"/>
        </w:rPr>
        <w:t>1</w:t>
      </w:r>
      <w:r w:rsidRPr="00357E45">
        <w:rPr>
          <w:sz w:val="22"/>
        </w:rPr>
        <w:t> gồm 41 cây thân cao, quả vàng, tròn:40 cây thân cao quả đỏ, tròn:39 cây thân thấp, vàng, dài:41 cây thân thấp, quả đỏ, dài. Trong trường hợp không xảy ra hoán vị gen, sơ đồ lai nào dưới đây cho kết quả phù hợp với phép lai</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position w:val="-24"/>
          <w:sz w:val="22"/>
        </w:rPr>
        <w:object w:dxaOrig="1440" w:dyaOrig="615">
          <v:shape id="_x0000_i1059" type="#_x0000_t75" style="width:1in;height:30.75pt" o:ole="">
            <v:imagedata r:id="rId75" o:title=""/>
          </v:shape>
          <o:OLEObject Type="Embed" ProgID="Equation.DSMT4" ShapeID="_x0000_i1059" DrawAspect="Content" ObjectID="_1668081119" r:id="rId76"/>
        </w:object>
      </w:r>
      <w:r w:rsidRPr="00357E45">
        <w:rPr>
          <w:sz w:val="22"/>
        </w:rPr>
        <w:t xml:space="preserve"> </w:t>
      </w:r>
      <w:r w:rsidRPr="00357E45">
        <w:rPr>
          <w:sz w:val="22"/>
        </w:rPr>
        <w:tab/>
      </w:r>
      <w:r w:rsidRPr="00357E45">
        <w:rPr>
          <w:b/>
          <w:bCs/>
          <w:sz w:val="22"/>
        </w:rPr>
        <w:t>B.</w:t>
      </w:r>
      <w:r w:rsidRPr="00357E45">
        <w:rPr>
          <w:sz w:val="22"/>
        </w:rPr>
        <w:t> </w:t>
      </w:r>
      <w:r w:rsidRPr="00357E45">
        <w:rPr>
          <w:iCs/>
          <w:position w:val="-24"/>
          <w:sz w:val="22"/>
        </w:rPr>
        <w:object w:dxaOrig="1485" w:dyaOrig="615">
          <v:shape id="_x0000_i1060" type="#_x0000_t75" style="width:74.25pt;height:30.75pt" o:ole="">
            <v:imagedata r:id="rId77" o:title=""/>
          </v:shape>
          <o:OLEObject Type="Embed" ProgID="Equation.DSMT4" ShapeID="_x0000_i1060" DrawAspect="Content" ObjectID="_1668081120" r:id="rId78"/>
        </w:object>
      </w:r>
      <w:r w:rsidRPr="00357E45">
        <w:rPr>
          <w:iCs/>
          <w:sz w:val="22"/>
        </w:rPr>
        <w:t xml:space="preserve"> </w:t>
      </w:r>
      <w:r w:rsidRPr="00357E45">
        <w:rPr>
          <w:iCs/>
          <w:sz w:val="22"/>
        </w:rPr>
        <w:tab/>
      </w:r>
      <w:r w:rsidRPr="00357E45">
        <w:rPr>
          <w:b/>
          <w:bCs/>
          <w:sz w:val="22"/>
        </w:rPr>
        <w:t>C.</w:t>
      </w:r>
      <w:r w:rsidRPr="00357E45">
        <w:rPr>
          <w:sz w:val="22"/>
        </w:rPr>
        <w:t> </w:t>
      </w:r>
      <w:r w:rsidRPr="00357E45">
        <w:rPr>
          <w:position w:val="-24"/>
          <w:sz w:val="22"/>
        </w:rPr>
        <w:object w:dxaOrig="1500" w:dyaOrig="615">
          <v:shape id="_x0000_i1061" type="#_x0000_t75" style="width:75pt;height:30.75pt" o:ole="">
            <v:imagedata r:id="rId79" o:title=""/>
          </v:shape>
          <o:OLEObject Type="Embed" ProgID="Equation.DSMT4" ShapeID="_x0000_i1061" DrawAspect="Content" ObjectID="_1668081121" r:id="rId80"/>
        </w:object>
      </w:r>
      <w:r w:rsidRPr="00357E45">
        <w:rPr>
          <w:sz w:val="22"/>
        </w:rPr>
        <w:t xml:space="preserve"> </w:t>
      </w:r>
      <w:r w:rsidRPr="00357E45">
        <w:rPr>
          <w:sz w:val="22"/>
        </w:rPr>
        <w:tab/>
      </w:r>
      <w:r w:rsidRPr="00357E45">
        <w:rPr>
          <w:b/>
          <w:bCs/>
          <w:sz w:val="22"/>
        </w:rPr>
        <w:t>D.</w:t>
      </w:r>
      <w:r w:rsidRPr="00357E45">
        <w:rPr>
          <w:sz w:val="22"/>
        </w:rPr>
        <w:t> </w:t>
      </w:r>
      <w:r w:rsidRPr="00357E45">
        <w:rPr>
          <w:iCs/>
          <w:position w:val="-24"/>
          <w:sz w:val="22"/>
        </w:rPr>
        <w:object w:dxaOrig="1500" w:dyaOrig="615">
          <v:shape id="_x0000_i1062" type="#_x0000_t75" style="width:75pt;height:30.75pt" o:ole="">
            <v:imagedata r:id="rId81" o:title=""/>
          </v:shape>
          <o:OLEObject Type="Embed" ProgID="Equation.DSMT4" ShapeID="_x0000_i1062" DrawAspect="Content" ObjectID="_1668081122" r:id="rId82"/>
        </w:object>
      </w:r>
      <w:r w:rsidRPr="00357E45">
        <w:rPr>
          <w:iCs/>
          <w:sz w:val="22"/>
        </w:rPr>
        <w:t xml:space="preserve"> </w:t>
      </w:r>
    </w:p>
    <w:p w:rsidR="002F0D08" w:rsidRPr="00357E45" w:rsidRDefault="002F0D08" w:rsidP="002F0D08">
      <w:pPr>
        <w:tabs>
          <w:tab w:val="left" w:pos="2461"/>
          <w:tab w:val="left" w:pos="4700"/>
          <w:tab w:val="left" w:pos="6940"/>
        </w:tabs>
        <w:rPr>
          <w:sz w:val="22"/>
        </w:rPr>
      </w:pPr>
      <w:r w:rsidRPr="00357E45">
        <w:rPr>
          <w:b/>
          <w:bCs/>
          <w:sz w:val="22"/>
        </w:rPr>
        <w:t>Câu 43: </w:t>
      </w:r>
      <w:r w:rsidRPr="00357E45">
        <w:rPr>
          <w:sz w:val="22"/>
        </w:rPr>
        <w:t>Ở một loài thực vật alen A quy định hạt tròn trội hoàn toàn so với alen a quy định hạt dài; alen B quy định hạt chín sớm trội hoàn toàn so với alen b quy định hạt chín muôn. Hai gen này thuộc cùng một nhóm gen liên kết. Cho các cây hạt tròn, chín sớm tự thụ phấn thu được 1000 cây đời con với 4 kiểu hình khác nhau trong đó có 240 cây hạt tròn chín muộn. Biết rằng mọi diễn biến trong quá trình sinh hạt phấn và sinh noãn là như nhau. Kiểu gen và tần số hoán vị gen (f) ở cây đem lai là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position w:val="-24"/>
          <w:sz w:val="22"/>
        </w:rPr>
        <w:object w:dxaOrig="1335" w:dyaOrig="615">
          <v:shape id="_x0000_i1063" type="#_x0000_t75" style="width:66.75pt;height:30.75pt" o:ole="">
            <v:imagedata r:id="rId83" o:title=""/>
          </v:shape>
          <o:OLEObject Type="Embed" ProgID="Equation.DSMT4" ShapeID="_x0000_i1063" DrawAspect="Content" ObjectID="_1668081123" r:id="rId84"/>
        </w:object>
      </w:r>
      <w:r w:rsidRPr="00357E45">
        <w:rPr>
          <w:sz w:val="22"/>
        </w:rPr>
        <w:t xml:space="preserve"> </w:t>
      </w:r>
      <w:r w:rsidRPr="00357E45">
        <w:rPr>
          <w:sz w:val="22"/>
        </w:rPr>
        <w:tab/>
      </w:r>
      <w:r w:rsidRPr="00357E45">
        <w:rPr>
          <w:b/>
          <w:bCs/>
          <w:sz w:val="22"/>
        </w:rPr>
        <w:t>B.</w:t>
      </w:r>
      <w:r w:rsidRPr="00357E45">
        <w:rPr>
          <w:sz w:val="22"/>
        </w:rPr>
        <w:t> </w:t>
      </w:r>
      <w:r w:rsidRPr="00357E45">
        <w:rPr>
          <w:position w:val="-24"/>
          <w:sz w:val="22"/>
        </w:rPr>
        <w:object w:dxaOrig="1320" w:dyaOrig="615">
          <v:shape id="_x0000_i1064" type="#_x0000_t75" style="width:66.75pt;height:30.75pt" o:ole="">
            <v:imagedata r:id="rId85" o:title=""/>
          </v:shape>
          <o:OLEObject Type="Embed" ProgID="Equation.DSMT4" ShapeID="_x0000_i1064" DrawAspect="Content" ObjectID="_1668081124" r:id="rId86"/>
        </w:object>
      </w:r>
      <w:r w:rsidRPr="00357E45">
        <w:rPr>
          <w:sz w:val="22"/>
        </w:rPr>
        <w:t xml:space="preserve"> </w:t>
      </w:r>
      <w:r w:rsidRPr="00357E45">
        <w:rPr>
          <w:sz w:val="22"/>
        </w:rPr>
        <w:tab/>
      </w:r>
      <w:r w:rsidRPr="00357E45">
        <w:rPr>
          <w:b/>
          <w:bCs/>
          <w:sz w:val="22"/>
        </w:rPr>
        <w:t>C.</w:t>
      </w:r>
      <w:r w:rsidRPr="00357E45">
        <w:rPr>
          <w:sz w:val="22"/>
        </w:rPr>
        <w:t> </w:t>
      </w:r>
      <w:r w:rsidRPr="00357E45">
        <w:rPr>
          <w:iCs/>
          <w:position w:val="-24"/>
          <w:sz w:val="22"/>
        </w:rPr>
        <w:object w:dxaOrig="1320" w:dyaOrig="615">
          <v:shape id="_x0000_i1065" type="#_x0000_t75" style="width:66.75pt;height:30.75pt" o:ole="">
            <v:imagedata r:id="rId87" o:title=""/>
          </v:shape>
          <o:OLEObject Type="Embed" ProgID="Equation.DSMT4" ShapeID="_x0000_i1065" DrawAspect="Content" ObjectID="_1668081125" r:id="rId88"/>
        </w:object>
      </w:r>
      <w:r w:rsidRPr="00357E45">
        <w:rPr>
          <w:iCs/>
          <w:sz w:val="22"/>
        </w:rPr>
        <w:t xml:space="preserve"> </w:t>
      </w:r>
      <w:r w:rsidRPr="00357E45">
        <w:rPr>
          <w:iCs/>
          <w:sz w:val="22"/>
        </w:rPr>
        <w:tab/>
      </w:r>
      <w:r w:rsidRPr="00357E45">
        <w:rPr>
          <w:b/>
          <w:bCs/>
          <w:sz w:val="22"/>
        </w:rPr>
        <w:t>D.</w:t>
      </w:r>
      <w:r w:rsidRPr="00357E45">
        <w:rPr>
          <w:sz w:val="22"/>
        </w:rPr>
        <w:t> </w:t>
      </w:r>
      <w:r w:rsidRPr="00357E45">
        <w:rPr>
          <w:position w:val="-24"/>
          <w:sz w:val="22"/>
        </w:rPr>
        <w:object w:dxaOrig="1335" w:dyaOrig="615">
          <v:shape id="_x0000_i1066" type="#_x0000_t75" style="width:66.75pt;height:30.75pt" o:ole="">
            <v:imagedata r:id="rId89" o:title=""/>
          </v:shape>
          <o:OLEObject Type="Embed" ProgID="Equation.DSMT4" ShapeID="_x0000_i1066" DrawAspect="Content" ObjectID="_1668081126" r:id="rId90"/>
        </w:object>
      </w:r>
      <w:r w:rsidRPr="00357E45">
        <w:rPr>
          <w:sz w:val="22"/>
        </w:rPr>
        <w:t xml:space="preserve"> </w:t>
      </w:r>
    </w:p>
    <w:p w:rsidR="002F0D08" w:rsidRPr="00357E45" w:rsidRDefault="002F0D08" w:rsidP="002F0D08">
      <w:pPr>
        <w:tabs>
          <w:tab w:val="left" w:pos="2461"/>
          <w:tab w:val="left" w:pos="4700"/>
          <w:tab w:val="left" w:pos="6940"/>
        </w:tabs>
        <w:rPr>
          <w:sz w:val="22"/>
        </w:rPr>
      </w:pPr>
      <w:r w:rsidRPr="00357E45">
        <w:rPr>
          <w:b/>
          <w:bCs/>
          <w:sz w:val="22"/>
        </w:rPr>
        <w:t>Câu 44: </w:t>
      </w:r>
      <w:r w:rsidRPr="00357E45">
        <w:rPr>
          <w:sz w:val="22"/>
        </w:rPr>
        <w:t>Cơ sở tế bào học của hiện tượng hoán vị gen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Sự trao đội chéo không cân giữa hai cromatit khác nguồn của cặp nhiễm săc thể kép không tương đồng.</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Sự trao đội chéo không cân giữa hai cromatit khác nguồn của cặp nhiễm sắc thể kép tương đồng,</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Sự trao đổi chéo cân giữa hai cromatit khác nguồn của cặp nhiễm sắc thể kép tương đồng.</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Sự trao đổi chéo cân giữa hai cromatit khác nguồn của cặp nhiễm sắc thể kép không tương đồng.</w:t>
      </w:r>
    </w:p>
    <w:p w:rsidR="002F0D08" w:rsidRPr="00357E45" w:rsidRDefault="002F0D08" w:rsidP="002F0D08">
      <w:pPr>
        <w:tabs>
          <w:tab w:val="left" w:pos="2461"/>
          <w:tab w:val="left" w:pos="4700"/>
          <w:tab w:val="left" w:pos="6940"/>
        </w:tabs>
        <w:rPr>
          <w:sz w:val="22"/>
        </w:rPr>
      </w:pPr>
      <w:r w:rsidRPr="00357E45">
        <w:rPr>
          <w:b/>
          <w:bCs/>
          <w:sz w:val="22"/>
        </w:rPr>
        <w:t>Câu 45: </w:t>
      </w:r>
      <w:r w:rsidRPr="00357E45">
        <w:rPr>
          <w:sz w:val="22"/>
        </w:rPr>
        <w:t>Khi nói về liên kết gen, có bao nhiêu phát biểu </w:t>
      </w:r>
      <w:r w:rsidRPr="00357E45">
        <w:rPr>
          <w:b/>
          <w:bCs/>
          <w:sz w:val="22"/>
        </w:rPr>
        <w:t>đúng </w:t>
      </w:r>
      <w:r w:rsidRPr="00357E45">
        <w:rPr>
          <w:sz w:val="22"/>
        </w:rPr>
        <w:t>trong các phát biểu sau ?</w:t>
      </w:r>
    </w:p>
    <w:p w:rsidR="002F0D08" w:rsidRPr="00357E45" w:rsidRDefault="002F0D08" w:rsidP="002F0D08">
      <w:pPr>
        <w:tabs>
          <w:tab w:val="left" w:pos="2461"/>
          <w:tab w:val="left" w:pos="4700"/>
          <w:tab w:val="left" w:pos="6940"/>
        </w:tabs>
        <w:rPr>
          <w:sz w:val="22"/>
        </w:rPr>
      </w:pPr>
      <w:r w:rsidRPr="00357E45">
        <w:rPr>
          <w:sz w:val="22"/>
        </w:rPr>
        <w:lastRenderedPageBreak/>
        <w:t>1. Trong tế bào, các gen luôn di truyền cùng nhau thành một nhóm liên kết</w:t>
      </w:r>
    </w:p>
    <w:p w:rsidR="002F0D08" w:rsidRPr="00357E45" w:rsidRDefault="002F0D08" w:rsidP="002F0D08">
      <w:pPr>
        <w:tabs>
          <w:tab w:val="left" w:pos="2461"/>
          <w:tab w:val="left" w:pos="4700"/>
          <w:tab w:val="left" w:pos="6940"/>
        </w:tabs>
        <w:rPr>
          <w:sz w:val="22"/>
        </w:rPr>
      </w:pPr>
      <w:r w:rsidRPr="00357E45">
        <w:rPr>
          <w:sz w:val="22"/>
        </w:rPr>
        <w:t>2. Liên kết gen đảm bảo sự di truyền bền vững của từng nhóm tính trạng</w:t>
      </w:r>
    </w:p>
    <w:p w:rsidR="002F0D08" w:rsidRPr="00357E45" w:rsidRDefault="002F0D08" w:rsidP="002F0D08">
      <w:pPr>
        <w:tabs>
          <w:tab w:val="left" w:pos="2461"/>
          <w:tab w:val="left" w:pos="4700"/>
          <w:tab w:val="left" w:pos="6940"/>
        </w:tabs>
        <w:rPr>
          <w:sz w:val="22"/>
        </w:rPr>
      </w:pPr>
      <w:r w:rsidRPr="00357E45">
        <w:rPr>
          <w:sz w:val="22"/>
        </w:rPr>
        <w:t>3. Liên kết gen làm tăng sự xuất hiện biến dị tổ hợp.</w:t>
      </w:r>
    </w:p>
    <w:p w:rsidR="002F0D08" w:rsidRPr="00357E45" w:rsidRDefault="002F0D08" w:rsidP="002F0D08">
      <w:pPr>
        <w:tabs>
          <w:tab w:val="left" w:pos="2461"/>
          <w:tab w:val="left" w:pos="4700"/>
          <w:tab w:val="left" w:pos="6940"/>
        </w:tabs>
        <w:rPr>
          <w:sz w:val="22"/>
        </w:rPr>
      </w:pPr>
      <w:r w:rsidRPr="00357E45">
        <w:rPr>
          <w:sz w:val="22"/>
        </w:rPr>
        <w:t>4. Ở tất cả các loài động vật, liên kết gen chỉ có ở giới đực mà không có ở giới cái</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4</w:t>
      </w:r>
      <w:r w:rsidRPr="00357E45">
        <w:rPr>
          <w:sz w:val="22"/>
        </w:rPr>
        <w:tab/>
      </w:r>
      <w:r w:rsidRPr="00357E45">
        <w:rPr>
          <w:b/>
          <w:bCs/>
          <w:sz w:val="22"/>
        </w:rPr>
        <w:t>B.</w:t>
      </w:r>
      <w:r w:rsidRPr="00357E45">
        <w:rPr>
          <w:sz w:val="22"/>
        </w:rPr>
        <w:t> 1</w:t>
      </w:r>
      <w:r w:rsidRPr="00357E45">
        <w:rPr>
          <w:sz w:val="22"/>
        </w:rPr>
        <w:tab/>
      </w:r>
      <w:r w:rsidRPr="00357E45">
        <w:rPr>
          <w:b/>
          <w:bCs/>
          <w:sz w:val="22"/>
        </w:rPr>
        <w:t>C.</w:t>
      </w:r>
      <w:r w:rsidRPr="00357E45">
        <w:rPr>
          <w:sz w:val="22"/>
        </w:rPr>
        <w:t> 2</w:t>
      </w:r>
      <w:r w:rsidRPr="00357E45">
        <w:rPr>
          <w:sz w:val="22"/>
        </w:rPr>
        <w:tab/>
      </w:r>
      <w:r w:rsidRPr="00357E45">
        <w:rPr>
          <w:b/>
          <w:bCs/>
          <w:sz w:val="22"/>
        </w:rPr>
        <w:t>D.</w:t>
      </w:r>
      <w:r w:rsidRPr="00357E45">
        <w:rPr>
          <w:sz w:val="22"/>
        </w:rPr>
        <w:t> 3</w:t>
      </w:r>
    </w:p>
    <w:p w:rsidR="002F0D08" w:rsidRPr="00357E45" w:rsidRDefault="002F0D08" w:rsidP="002F0D08">
      <w:pPr>
        <w:tabs>
          <w:tab w:val="left" w:pos="2461"/>
          <w:tab w:val="left" w:pos="4700"/>
          <w:tab w:val="left" w:pos="6940"/>
        </w:tabs>
        <w:rPr>
          <w:sz w:val="22"/>
        </w:rPr>
      </w:pPr>
      <w:r w:rsidRPr="00357E45">
        <w:rPr>
          <w:b/>
          <w:bCs/>
          <w:sz w:val="22"/>
        </w:rPr>
        <w:t>Câu 46: </w:t>
      </w:r>
      <w:r w:rsidRPr="00357E45">
        <w:rPr>
          <w:sz w:val="22"/>
        </w:rPr>
        <w:t>Hai gen A và B cùng nằm trên một nhóm gen liến kết cách nhau 40 cM, hai gen  C, D nằm trên một NST với tần số hoán vị gen là 30%. Ở đời con của phép lai </w:t>
      </w:r>
      <w:r w:rsidRPr="00357E45">
        <w:rPr>
          <w:position w:val="-24"/>
          <w:sz w:val="22"/>
        </w:rPr>
        <w:object w:dxaOrig="1605" w:dyaOrig="615">
          <v:shape id="_x0000_i1067" type="#_x0000_t75" style="width:80.25pt;height:30.75pt" o:ole="">
            <v:imagedata r:id="rId91" o:title=""/>
          </v:shape>
          <o:OLEObject Type="Embed" ProgID="Equation.DSMT4" ShapeID="_x0000_i1067" DrawAspect="Content" ObjectID="_1668081127" r:id="rId92"/>
        </w:object>
      </w:r>
      <w:r w:rsidRPr="00357E45">
        <w:rPr>
          <w:sz w:val="22"/>
        </w:rPr>
        <w:t xml:space="preserve"> loại hình đồng hợp lặn về tất cả các tính trạng chiếm tỉ lệ:</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1,5%</w:t>
      </w:r>
      <w:r w:rsidRPr="00357E45">
        <w:rPr>
          <w:sz w:val="22"/>
        </w:rPr>
        <w:tab/>
      </w:r>
      <w:r w:rsidRPr="00357E45">
        <w:rPr>
          <w:b/>
          <w:bCs/>
          <w:sz w:val="22"/>
        </w:rPr>
        <w:t>B.</w:t>
      </w:r>
      <w:r w:rsidRPr="00357E45">
        <w:rPr>
          <w:sz w:val="22"/>
        </w:rPr>
        <w:t> 3,5%</w:t>
      </w:r>
      <w:r w:rsidRPr="00357E45">
        <w:rPr>
          <w:sz w:val="22"/>
        </w:rPr>
        <w:tab/>
      </w:r>
      <w:r w:rsidRPr="00357E45">
        <w:rPr>
          <w:b/>
          <w:bCs/>
          <w:sz w:val="22"/>
        </w:rPr>
        <w:t>C.</w:t>
      </w:r>
      <w:r w:rsidRPr="00357E45">
        <w:rPr>
          <w:sz w:val="22"/>
        </w:rPr>
        <w:t> 1,75%</w:t>
      </w:r>
      <w:r w:rsidRPr="00357E45">
        <w:rPr>
          <w:sz w:val="22"/>
        </w:rPr>
        <w:tab/>
      </w:r>
      <w:r w:rsidRPr="00357E45">
        <w:rPr>
          <w:b/>
          <w:bCs/>
          <w:sz w:val="22"/>
        </w:rPr>
        <w:t>D.</w:t>
      </w:r>
      <w:r w:rsidRPr="00357E45">
        <w:rPr>
          <w:sz w:val="22"/>
        </w:rPr>
        <w:t> 7%</w:t>
      </w:r>
    </w:p>
    <w:p w:rsidR="002F0D08" w:rsidRPr="00357E45" w:rsidRDefault="002F0D08" w:rsidP="002F0D08">
      <w:pPr>
        <w:tabs>
          <w:tab w:val="left" w:pos="2461"/>
          <w:tab w:val="left" w:pos="4700"/>
          <w:tab w:val="left" w:pos="6940"/>
        </w:tabs>
        <w:rPr>
          <w:sz w:val="22"/>
        </w:rPr>
      </w:pPr>
      <w:r w:rsidRPr="00357E45">
        <w:rPr>
          <w:b/>
          <w:bCs/>
          <w:sz w:val="22"/>
        </w:rPr>
        <w:t>Câu 47: </w:t>
      </w:r>
      <w:r w:rsidRPr="00357E45">
        <w:rPr>
          <w:sz w:val="22"/>
        </w:rPr>
        <w:t>Xét các kết luận sau.</w:t>
      </w:r>
    </w:p>
    <w:p w:rsidR="002F0D08" w:rsidRPr="00357E45" w:rsidRDefault="002F0D08" w:rsidP="002F0D08">
      <w:pPr>
        <w:tabs>
          <w:tab w:val="left" w:pos="2461"/>
          <w:tab w:val="left" w:pos="4700"/>
          <w:tab w:val="left" w:pos="6940"/>
        </w:tabs>
        <w:rPr>
          <w:sz w:val="22"/>
        </w:rPr>
      </w:pPr>
      <w:r w:rsidRPr="00357E45">
        <w:rPr>
          <w:sz w:val="22"/>
        </w:rPr>
        <w:t>1.Liên kết gen hạn chế sự xuất hiện biến dị tổ hợp.</w:t>
      </w:r>
    </w:p>
    <w:p w:rsidR="002F0D08" w:rsidRPr="00357E45" w:rsidRDefault="002F0D08" w:rsidP="002F0D08">
      <w:pPr>
        <w:tabs>
          <w:tab w:val="left" w:pos="2461"/>
          <w:tab w:val="left" w:pos="4700"/>
          <w:tab w:val="left" w:pos="6940"/>
        </w:tabs>
        <w:rPr>
          <w:sz w:val="22"/>
        </w:rPr>
      </w:pPr>
      <w:r w:rsidRPr="00357E45">
        <w:rPr>
          <w:sz w:val="22"/>
        </w:rPr>
        <w:t>2.Các cặp gen càng nằm ở vị trí gần nhau thì tần số hoán vị gen càng cao</w:t>
      </w:r>
    </w:p>
    <w:p w:rsidR="002F0D08" w:rsidRPr="00357E45" w:rsidRDefault="002F0D08" w:rsidP="002F0D08">
      <w:pPr>
        <w:tabs>
          <w:tab w:val="left" w:pos="2461"/>
          <w:tab w:val="left" w:pos="4700"/>
          <w:tab w:val="left" w:pos="6940"/>
        </w:tabs>
        <w:rPr>
          <w:sz w:val="22"/>
        </w:rPr>
      </w:pPr>
      <w:r w:rsidRPr="00357E45">
        <w:rPr>
          <w:sz w:val="22"/>
        </w:rPr>
        <w:t>3.Số lượng gen nhiều hơn số lượng NST nên liên kết gen là phổ biến</w:t>
      </w:r>
    </w:p>
    <w:p w:rsidR="002F0D08" w:rsidRPr="00357E45" w:rsidRDefault="002F0D08" w:rsidP="002F0D08">
      <w:pPr>
        <w:tabs>
          <w:tab w:val="left" w:pos="2461"/>
          <w:tab w:val="left" w:pos="4700"/>
          <w:tab w:val="left" w:pos="6940"/>
        </w:tabs>
        <w:rPr>
          <w:sz w:val="22"/>
        </w:rPr>
      </w:pPr>
      <w:r w:rsidRPr="00357E45">
        <w:rPr>
          <w:sz w:val="22"/>
        </w:rPr>
        <w:t>4.Hai cặp gen nằm trên hai cặp NST nên liên kết gen là phổ biến</w:t>
      </w:r>
    </w:p>
    <w:p w:rsidR="002F0D08" w:rsidRPr="00357E45" w:rsidRDefault="002F0D08" w:rsidP="002F0D08">
      <w:pPr>
        <w:tabs>
          <w:tab w:val="left" w:pos="2461"/>
          <w:tab w:val="left" w:pos="4700"/>
          <w:tab w:val="left" w:pos="6940"/>
        </w:tabs>
        <w:rPr>
          <w:sz w:val="22"/>
        </w:rPr>
      </w:pPr>
      <w:r w:rsidRPr="00357E45">
        <w:rPr>
          <w:sz w:val="22"/>
        </w:rPr>
        <w:t>5.Số nhóm gen liên kết bằng số NST đơn có trong tế bào sinh dưỡng,</w:t>
      </w:r>
    </w:p>
    <w:p w:rsidR="002F0D08" w:rsidRPr="00357E45" w:rsidRDefault="002F0D08" w:rsidP="002F0D08">
      <w:pPr>
        <w:tabs>
          <w:tab w:val="left" w:pos="2461"/>
          <w:tab w:val="left" w:pos="4700"/>
          <w:tab w:val="left" w:pos="6940"/>
        </w:tabs>
        <w:rPr>
          <w:sz w:val="22"/>
        </w:rPr>
      </w:pPr>
      <w:r w:rsidRPr="00357E45">
        <w:rPr>
          <w:sz w:val="22"/>
        </w:rPr>
        <w:t>Có bao nhiêu kết luận </w:t>
      </w:r>
      <w:r w:rsidRPr="00357E45">
        <w:rPr>
          <w:b/>
          <w:bCs/>
          <w:sz w:val="22"/>
        </w:rPr>
        <w:t>không </w:t>
      </w:r>
      <w:r w:rsidRPr="00357E45">
        <w:rPr>
          <w:sz w:val="22"/>
        </w:rPr>
        <w:t> đúng?</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1</w:t>
      </w:r>
    </w:p>
    <w:p w:rsidR="002F0D08" w:rsidRPr="00357E45" w:rsidRDefault="002F0D08" w:rsidP="002F0D08">
      <w:pPr>
        <w:tabs>
          <w:tab w:val="left" w:pos="2461"/>
          <w:tab w:val="left" w:pos="4700"/>
          <w:tab w:val="left" w:pos="6940"/>
        </w:tabs>
        <w:rPr>
          <w:sz w:val="22"/>
        </w:rPr>
      </w:pPr>
      <w:r w:rsidRPr="00357E45">
        <w:rPr>
          <w:b/>
          <w:bCs/>
          <w:sz w:val="22"/>
        </w:rPr>
        <w:t>Câu 48: </w:t>
      </w:r>
      <w:r w:rsidRPr="00357E45">
        <w:rPr>
          <w:sz w:val="22"/>
        </w:rPr>
        <w:t>Ở ruồi giấm, tính trạng màu mắt do một gen gồm 2 alen quy định. Cho P: ruồi giấm đực mắt trắng × ruồi giấm cái mắt đỏ thu được F</w:t>
      </w:r>
      <w:r w:rsidRPr="00357E45">
        <w:rPr>
          <w:sz w:val="22"/>
          <w:vertAlign w:val="subscript"/>
        </w:rPr>
        <w:t>1</w:t>
      </w:r>
      <w:r w:rsidRPr="00357E45">
        <w:rPr>
          <w:sz w:val="22"/>
        </w:rPr>
        <w:t> 100% ruồi giấm mắt đỏ. Cho F</w:t>
      </w:r>
      <w:r w:rsidRPr="00357E45">
        <w:rPr>
          <w:sz w:val="22"/>
          <w:vertAlign w:val="subscript"/>
        </w:rPr>
        <w:t>1</w:t>
      </w:r>
      <w:r w:rsidRPr="00357E45">
        <w:rPr>
          <w:sz w:val="22"/>
        </w:rPr>
        <w:t> giao phối tự do thu được F</w:t>
      </w:r>
      <w:r w:rsidRPr="00357E45">
        <w:rPr>
          <w:sz w:val="22"/>
          <w:vertAlign w:val="subscript"/>
        </w:rPr>
        <w:t>2</w:t>
      </w:r>
      <w:r w:rsidRPr="00357E45">
        <w:rPr>
          <w:sz w:val="22"/>
        </w:rPr>
        <w:t> có tỷ lệ 3 mắt đỏ: 1 mắt trắng trong đó mắt trắng là con đực.</w:t>
      </w:r>
      <w:r w:rsidRPr="00357E45">
        <w:rPr>
          <w:b/>
          <w:bCs/>
          <w:sz w:val="22"/>
        </w:rPr>
        <w:t> </w:t>
      </w:r>
      <w:r w:rsidRPr="00357E45">
        <w:rPr>
          <w:sz w:val="22"/>
        </w:rPr>
        <w:t>cho mắt đỏ dị hợp F</w:t>
      </w:r>
      <w:r w:rsidRPr="00357E45">
        <w:rPr>
          <w:sz w:val="22"/>
          <w:vertAlign w:val="subscript"/>
        </w:rPr>
        <w:t>2</w:t>
      </w:r>
      <w:r w:rsidRPr="00357E45">
        <w:rPr>
          <w:sz w:val="22"/>
        </w:rPr>
        <w:t> lai với đực mắt đỏ được F</w:t>
      </w:r>
      <w:r w:rsidRPr="00357E45">
        <w:rPr>
          <w:sz w:val="22"/>
          <w:vertAlign w:val="subscript"/>
        </w:rPr>
        <w:t>3</w:t>
      </w:r>
      <w:r w:rsidRPr="00357E45">
        <w:rPr>
          <w:sz w:val="22"/>
        </w:rPr>
        <w:t>. Biết không có đột biến, theo lý thuyết trong tổng số ruồi F</w:t>
      </w:r>
      <w:r w:rsidRPr="00357E45">
        <w:rPr>
          <w:sz w:val="22"/>
          <w:vertAlign w:val="subscript"/>
        </w:rPr>
        <w:t>3</w:t>
      </w:r>
      <w:r w:rsidRPr="00357E45">
        <w:rPr>
          <w:sz w:val="22"/>
        </w:rPr>
        <w:t>, ruồi đực mắt đỏ chiếm tỷ lệ bao nhiêu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100% </w:t>
      </w:r>
      <w:r w:rsidRPr="00357E45">
        <w:rPr>
          <w:sz w:val="22"/>
        </w:rPr>
        <w:tab/>
      </w:r>
      <w:r w:rsidRPr="00357E45">
        <w:rPr>
          <w:b/>
          <w:bCs/>
          <w:sz w:val="22"/>
        </w:rPr>
        <w:t>B.</w:t>
      </w:r>
      <w:r w:rsidRPr="00357E45">
        <w:rPr>
          <w:sz w:val="22"/>
        </w:rPr>
        <w:t> 50%  </w:t>
      </w:r>
      <w:r w:rsidRPr="00357E45">
        <w:rPr>
          <w:sz w:val="22"/>
        </w:rPr>
        <w:tab/>
      </w:r>
      <w:r w:rsidRPr="00357E45">
        <w:rPr>
          <w:b/>
          <w:bCs/>
          <w:sz w:val="22"/>
        </w:rPr>
        <w:t>C.</w:t>
      </w:r>
      <w:r w:rsidRPr="00357E45">
        <w:rPr>
          <w:sz w:val="22"/>
        </w:rPr>
        <w:t> 75% </w:t>
      </w:r>
      <w:r w:rsidRPr="00357E45">
        <w:rPr>
          <w:sz w:val="22"/>
        </w:rPr>
        <w:tab/>
      </w:r>
      <w:r w:rsidRPr="00357E45">
        <w:rPr>
          <w:b/>
          <w:bCs/>
          <w:sz w:val="22"/>
        </w:rPr>
        <w:t>D.</w:t>
      </w:r>
      <w:r w:rsidRPr="00357E45">
        <w:rPr>
          <w:sz w:val="22"/>
        </w:rPr>
        <w:t> 25%</w:t>
      </w:r>
    </w:p>
    <w:p w:rsidR="002F0D08" w:rsidRPr="00357E45" w:rsidRDefault="002F0D08" w:rsidP="002F0D08">
      <w:pPr>
        <w:tabs>
          <w:tab w:val="left" w:pos="2461"/>
          <w:tab w:val="left" w:pos="4700"/>
          <w:tab w:val="left" w:pos="6940"/>
        </w:tabs>
        <w:rPr>
          <w:sz w:val="22"/>
        </w:rPr>
      </w:pPr>
      <w:r w:rsidRPr="00357E45">
        <w:rPr>
          <w:b/>
          <w:bCs/>
          <w:sz w:val="22"/>
        </w:rPr>
        <w:t>Câu 49: </w:t>
      </w:r>
      <w:r w:rsidRPr="00357E45">
        <w:rPr>
          <w:sz w:val="22"/>
        </w:rPr>
        <w:t>Cho ruồi giấm cái mắt đỏ giao phối với ruồi giấm đực mắt trắng (P), thu được F</w:t>
      </w:r>
      <w:r w:rsidRPr="00357E45">
        <w:rPr>
          <w:sz w:val="22"/>
          <w:vertAlign w:val="subscript"/>
        </w:rPr>
        <w:t>1</w:t>
      </w:r>
      <w:r w:rsidRPr="00357E45">
        <w:rPr>
          <w:sz w:val="22"/>
        </w:rPr>
        <w:t> toàn ruồi mắt đỏ . Cho ruồi F</w:t>
      </w:r>
      <w:r w:rsidRPr="00357E45">
        <w:rPr>
          <w:sz w:val="22"/>
          <w:vertAlign w:val="subscript"/>
        </w:rPr>
        <w:t>1</w:t>
      </w:r>
      <w:r w:rsidRPr="00357E45">
        <w:rPr>
          <w:sz w:val="22"/>
        </w:rPr>
        <w:t> giao phối vói nhau, thu được F</w:t>
      </w:r>
      <w:r w:rsidRPr="00357E45">
        <w:rPr>
          <w:sz w:val="22"/>
          <w:vertAlign w:val="subscript"/>
        </w:rPr>
        <w:t>2</w:t>
      </w:r>
      <w:r w:rsidRPr="00357E45">
        <w:rPr>
          <w:sz w:val="22"/>
        </w:rPr>
        <w:t> có kiểu hình phân li theo tỉ lệ 3 ruồi mắt đỏ : 1 ruồi mắt trắng, trong đó tất cả các ruồi mắt trắng đều là ruồi đực.</w:t>
      </w:r>
      <w:r w:rsidRPr="00357E45">
        <w:rPr>
          <w:b/>
          <w:bCs/>
          <w:sz w:val="22"/>
        </w:rPr>
        <w:t> </w:t>
      </w:r>
      <w:r w:rsidRPr="00357E45">
        <w:rPr>
          <w:sz w:val="22"/>
        </w:rPr>
        <w:t>Cho biết tính trạng màu mắt ở ruồi giấm do một gen có 2 alen quy định. Theo lí thuyết, phát biểu nào sau đây đúng?</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Ở F</w:t>
      </w:r>
      <w:r w:rsidRPr="00357E45">
        <w:rPr>
          <w:sz w:val="22"/>
          <w:vertAlign w:val="subscript"/>
        </w:rPr>
        <w:t>2</w:t>
      </w:r>
      <w:r w:rsidRPr="00357E45">
        <w:rPr>
          <w:sz w:val="22"/>
        </w:rPr>
        <w:t> có 5 loại kiểu gen.</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Cho ruồi mắt đỏ F</w:t>
      </w:r>
      <w:r w:rsidRPr="00357E45">
        <w:rPr>
          <w:sz w:val="22"/>
          <w:vertAlign w:val="subscript"/>
        </w:rPr>
        <w:t>2</w:t>
      </w:r>
      <w:r w:rsidRPr="00357E45">
        <w:rPr>
          <w:sz w:val="22"/>
        </w:rPr>
        <w:t> giao phối ngẫu nhiên với nhau, thu được F</w:t>
      </w:r>
      <w:r w:rsidRPr="00357E45">
        <w:rPr>
          <w:sz w:val="22"/>
          <w:vertAlign w:val="subscript"/>
        </w:rPr>
        <w:t>3</w:t>
      </w:r>
      <w:r w:rsidRPr="00357E45">
        <w:rPr>
          <w:sz w:val="22"/>
        </w:rPr>
        <w:t> có kiểu gen phân li theo tỉ lệ 1:2:1.</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Cho ruồi F</w:t>
      </w:r>
      <w:r w:rsidRPr="00357E45">
        <w:rPr>
          <w:sz w:val="22"/>
          <w:vertAlign w:val="subscript"/>
        </w:rPr>
        <w:t>2</w:t>
      </w:r>
      <w:r w:rsidRPr="00357E45">
        <w:rPr>
          <w:sz w:val="22"/>
        </w:rPr>
        <w:t> giao phối ngẫu nhiên với nhau, thu được F</w:t>
      </w:r>
      <w:r w:rsidRPr="00357E45">
        <w:rPr>
          <w:sz w:val="22"/>
          <w:vertAlign w:val="subscript"/>
        </w:rPr>
        <w:t>3</w:t>
      </w:r>
      <w:r w:rsidRPr="00357E45">
        <w:rPr>
          <w:sz w:val="22"/>
        </w:rPr>
        <w:t> có số ruồi mắt đỏ chiếm tỉ lệ 81,25%.</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Ở thế hệ P, ruồi cái mắt đỏ có hai loại kiểu gen.</w:t>
      </w:r>
    </w:p>
    <w:p w:rsidR="002F0D08" w:rsidRPr="00357E45" w:rsidRDefault="002F0D08" w:rsidP="002F0D08">
      <w:pPr>
        <w:tabs>
          <w:tab w:val="left" w:pos="2461"/>
          <w:tab w:val="left" w:pos="4700"/>
          <w:tab w:val="left" w:pos="6940"/>
        </w:tabs>
        <w:rPr>
          <w:sz w:val="22"/>
        </w:rPr>
      </w:pPr>
      <w:r w:rsidRPr="00357E45">
        <w:rPr>
          <w:b/>
          <w:bCs/>
          <w:sz w:val="22"/>
        </w:rPr>
        <w:t>Câu 40: </w:t>
      </w:r>
      <w:r w:rsidRPr="00357E45">
        <w:rPr>
          <w:sz w:val="22"/>
        </w:rPr>
        <w:t>Các nhà khoa học đã thực hiện phép lai giữa hai cơ thể thực vật có cùng kiểu gen dị hợp tử về hai gen (A, a và B, b). Biết rằng, mỗi gen quy định một tính trạng, tính trạng trội là trội hoàn toàn; trong quá trình giảm phân hình thành giao tử xảy ra hoán vị gen ở cả hai giới.</w:t>
      </w:r>
    </w:p>
    <w:p w:rsidR="002F0D08" w:rsidRPr="00357E45" w:rsidRDefault="002F0D08" w:rsidP="002F0D08">
      <w:pPr>
        <w:tabs>
          <w:tab w:val="left" w:pos="2461"/>
          <w:tab w:val="left" w:pos="4700"/>
          <w:tab w:val="left" w:pos="6940"/>
        </w:tabs>
        <w:rPr>
          <w:sz w:val="22"/>
        </w:rPr>
      </w:pPr>
      <w:r w:rsidRPr="00357E45">
        <w:rPr>
          <w:sz w:val="22"/>
        </w:rPr>
        <w:t>- Trường hợp 1: Hai gen (A,a) và (B,b) cùng nằm trên một cặp nhiễm sắc thể tương đồng.</w:t>
      </w:r>
    </w:p>
    <w:p w:rsidR="002F0D08" w:rsidRPr="00357E45" w:rsidRDefault="002F0D08" w:rsidP="002F0D08">
      <w:pPr>
        <w:tabs>
          <w:tab w:val="left" w:pos="2461"/>
          <w:tab w:val="left" w:pos="4700"/>
          <w:tab w:val="left" w:pos="6940"/>
        </w:tabs>
        <w:rPr>
          <w:sz w:val="22"/>
        </w:rPr>
      </w:pPr>
      <w:r w:rsidRPr="00357E45">
        <w:rPr>
          <w:sz w:val="22"/>
        </w:rPr>
        <w:t>- Trường hợp 2: Hai gen (A,a) và (B,b) nằm trên hai cặp nhiễm sắc thể tương đồng khác nhau.</w:t>
      </w:r>
    </w:p>
    <w:p w:rsidR="002F0D08" w:rsidRPr="00357E45" w:rsidRDefault="002F0D08" w:rsidP="002F0D08">
      <w:pPr>
        <w:tabs>
          <w:tab w:val="left" w:pos="2461"/>
          <w:tab w:val="left" w:pos="4700"/>
          <w:tab w:val="left" w:pos="6940"/>
        </w:tabs>
        <w:rPr>
          <w:sz w:val="22"/>
        </w:rPr>
      </w:pPr>
      <w:r w:rsidRPr="00357E45">
        <w:rPr>
          <w:sz w:val="22"/>
        </w:rPr>
        <w:t>Có bao nhiêu phát biểu </w:t>
      </w:r>
      <w:r w:rsidRPr="00357E45">
        <w:rPr>
          <w:b/>
          <w:bCs/>
          <w:sz w:val="22"/>
        </w:rPr>
        <w:t>đúng</w:t>
      </w:r>
      <w:r w:rsidRPr="00357E45">
        <w:rPr>
          <w:sz w:val="22"/>
        </w:rPr>
        <w:t> trong số các phát biểu sau?</w:t>
      </w:r>
    </w:p>
    <w:p w:rsidR="002F0D08" w:rsidRPr="00357E45" w:rsidRDefault="002F0D08" w:rsidP="002F0D08">
      <w:pPr>
        <w:tabs>
          <w:tab w:val="left" w:pos="2461"/>
          <w:tab w:val="left" w:pos="4700"/>
          <w:tab w:val="left" w:pos="6940"/>
        </w:tabs>
        <w:rPr>
          <w:sz w:val="22"/>
        </w:rPr>
      </w:pPr>
      <w:r w:rsidRPr="00357E45">
        <w:rPr>
          <w:sz w:val="22"/>
        </w:rPr>
        <w:t>I. Tỉ lệ các giao tử tạo ra ở hai trường hợp luôn giống nhau.</w:t>
      </w:r>
    </w:p>
    <w:p w:rsidR="002F0D08" w:rsidRPr="00357E45" w:rsidRDefault="002F0D08" w:rsidP="002F0D08">
      <w:pPr>
        <w:tabs>
          <w:tab w:val="left" w:pos="2461"/>
          <w:tab w:val="left" w:pos="4700"/>
          <w:tab w:val="left" w:pos="6940"/>
        </w:tabs>
        <w:rPr>
          <w:sz w:val="22"/>
        </w:rPr>
      </w:pPr>
      <w:r w:rsidRPr="00357E45">
        <w:rPr>
          <w:sz w:val="22"/>
        </w:rPr>
        <w:t>II. Số kiểu gen quy định kiểu hình trội về 2 tính trạng ở hai trường hợp đều bằng nhau.</w:t>
      </w:r>
    </w:p>
    <w:p w:rsidR="002F0D08" w:rsidRPr="00357E45" w:rsidRDefault="002F0D08" w:rsidP="002F0D08">
      <w:pPr>
        <w:tabs>
          <w:tab w:val="left" w:pos="2461"/>
          <w:tab w:val="left" w:pos="4700"/>
          <w:tab w:val="left" w:pos="6940"/>
        </w:tabs>
        <w:rPr>
          <w:sz w:val="22"/>
        </w:rPr>
      </w:pPr>
      <w:r w:rsidRPr="00357E45">
        <w:rPr>
          <w:sz w:val="22"/>
        </w:rPr>
        <w:t>III. Số loại giao tử tao ra ở hai trường hợp đều bằng nhau.</w:t>
      </w:r>
    </w:p>
    <w:p w:rsidR="002F0D08" w:rsidRPr="00357E45" w:rsidRDefault="002F0D08" w:rsidP="002F0D08">
      <w:pPr>
        <w:tabs>
          <w:tab w:val="left" w:pos="2461"/>
          <w:tab w:val="left" w:pos="4700"/>
          <w:tab w:val="left" w:pos="6940"/>
        </w:tabs>
        <w:rPr>
          <w:sz w:val="22"/>
        </w:rPr>
      </w:pPr>
      <w:r w:rsidRPr="00357E45">
        <w:rPr>
          <w:sz w:val="22"/>
        </w:rPr>
        <w:t>IV. Tỉ lệ kiểu hình trội về 2 tính trạng ở 2 trường hợp là 9/16 nếu tần số hoán vị gen là 50%.</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1</w:t>
      </w:r>
    </w:p>
    <w:p w:rsidR="002F0D08" w:rsidRPr="00357E45" w:rsidRDefault="002F0D08" w:rsidP="002F0D08">
      <w:pPr>
        <w:tabs>
          <w:tab w:val="left" w:pos="2461"/>
          <w:tab w:val="left" w:pos="4700"/>
          <w:tab w:val="left" w:pos="6940"/>
        </w:tabs>
        <w:rPr>
          <w:sz w:val="22"/>
        </w:rPr>
      </w:pPr>
      <w:r w:rsidRPr="00357E45">
        <w:rPr>
          <w:b/>
          <w:bCs/>
          <w:sz w:val="22"/>
        </w:rPr>
        <w:t>Câu 51: </w:t>
      </w:r>
      <w:r w:rsidRPr="00357E45">
        <w:rPr>
          <w:sz w:val="22"/>
        </w:rPr>
        <w:t>Ở ruồi giấm, alen A quy định mắt đỏ trội hoàn toàn so với alen a quy định mắt trắng. Biết rằng không xảy ra đột biến. Theo lí thuyết, phép lai nào xay đây cho đời con có kiểu hình phân li theo tỉ lệ 2 ruồi cái mắt đỏ: 1 ruồi đực mắt đỏ: 1 ruồi đực mắt trắng?</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r w:rsidRPr="00357E45">
        <w:rPr>
          <w:sz w:val="22"/>
        </w:rPr>
        <w:tab/>
      </w:r>
      <w:r w:rsidRPr="00357E45">
        <w:rPr>
          <w:b/>
          <w:bCs/>
          <w:sz w:val="22"/>
        </w:rPr>
        <w:t>B.</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X</w:t>
      </w:r>
      <w:r w:rsidRPr="00357E45">
        <w:rPr>
          <w:sz w:val="22"/>
          <w:vertAlign w:val="superscript"/>
        </w:rPr>
        <w:t>a</w:t>
      </w:r>
      <w:r w:rsidRPr="00357E45">
        <w:rPr>
          <w:sz w:val="22"/>
        </w:rPr>
        <w:t>Y </w:t>
      </w:r>
      <w:r w:rsidRPr="00357E45">
        <w:rPr>
          <w:sz w:val="22"/>
        </w:rPr>
        <w:tab/>
      </w:r>
      <w:r w:rsidRPr="00357E45">
        <w:rPr>
          <w:b/>
          <w:bCs/>
          <w:sz w:val="22"/>
        </w:rPr>
        <w:t>C.</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r w:rsidRPr="00357E45">
        <w:rPr>
          <w:sz w:val="22"/>
        </w:rPr>
        <w:tab/>
      </w:r>
      <w:r w:rsidRPr="00357E45">
        <w:rPr>
          <w:b/>
          <w:bCs/>
          <w:sz w:val="22"/>
        </w:rPr>
        <w:t>D.</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p>
    <w:p w:rsidR="002F0D08" w:rsidRPr="00357E45" w:rsidRDefault="002F0D08" w:rsidP="002F0D08">
      <w:pPr>
        <w:tabs>
          <w:tab w:val="left" w:pos="2461"/>
          <w:tab w:val="left" w:pos="4700"/>
          <w:tab w:val="left" w:pos="6940"/>
        </w:tabs>
        <w:rPr>
          <w:sz w:val="22"/>
        </w:rPr>
      </w:pPr>
      <w:r w:rsidRPr="00357E45">
        <w:rPr>
          <w:b/>
          <w:bCs/>
          <w:sz w:val="22"/>
        </w:rPr>
        <w:lastRenderedPageBreak/>
        <w:t>Câu 52: </w:t>
      </w:r>
      <w:r w:rsidRPr="00357E45">
        <w:rPr>
          <w:sz w:val="22"/>
        </w:rPr>
        <w:t>ở ruồi giấm, alen A quy định mắt đỏ trội hoàn toàn so vói alen a quy định mắt trắng. Biết rằng không xảy ra đột biến. Theo lí thuyết, phép lai nào sau đây cho đời con có kiểu hình phân li theo tỉ lệ 1 cái mắt đỏ : 1 ruồi đực mắt trắng?</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r w:rsidRPr="00357E45">
        <w:rPr>
          <w:sz w:val="22"/>
        </w:rPr>
        <w:tab/>
      </w:r>
      <w:r w:rsidRPr="00357E45">
        <w:rPr>
          <w:b/>
          <w:bCs/>
          <w:sz w:val="22"/>
        </w:rPr>
        <w:t>B.</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r w:rsidRPr="00357E45">
        <w:rPr>
          <w:sz w:val="22"/>
        </w:rPr>
        <w:tab/>
      </w:r>
      <w:r w:rsidRPr="00357E45">
        <w:rPr>
          <w:b/>
          <w:bCs/>
          <w:sz w:val="22"/>
        </w:rPr>
        <w:t>C.</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r w:rsidRPr="00357E45">
        <w:rPr>
          <w:sz w:val="22"/>
        </w:rPr>
        <w:tab/>
      </w:r>
      <w:r w:rsidRPr="00357E45">
        <w:rPr>
          <w:b/>
          <w:bCs/>
          <w:sz w:val="22"/>
        </w:rPr>
        <w:t>D.</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p>
    <w:p w:rsidR="002F0D08" w:rsidRPr="00357E45" w:rsidRDefault="002F0D08" w:rsidP="002F0D08">
      <w:pPr>
        <w:tabs>
          <w:tab w:val="left" w:pos="2461"/>
          <w:tab w:val="left" w:pos="4700"/>
          <w:tab w:val="left" w:pos="6940"/>
        </w:tabs>
        <w:rPr>
          <w:sz w:val="22"/>
        </w:rPr>
      </w:pPr>
      <w:r w:rsidRPr="00357E45">
        <w:rPr>
          <w:b/>
          <w:bCs/>
          <w:sz w:val="22"/>
        </w:rPr>
        <w:t>Câu 53: </w:t>
      </w:r>
      <w:r w:rsidRPr="00357E45">
        <w:rPr>
          <w:sz w:val="22"/>
        </w:rPr>
        <w:t>Ở ruồi giấm, xét hai cặp gen nằm trên cùng một cặp nhiễm sắc thể thường, Cho hai cá thể ruồi giấm giao phối với nhau thu được F</w:t>
      </w:r>
      <w:r w:rsidRPr="00357E45">
        <w:rPr>
          <w:sz w:val="22"/>
          <w:vertAlign w:val="subscript"/>
        </w:rPr>
        <w:t>1</w:t>
      </w:r>
      <w:r w:rsidRPr="00357E45">
        <w:rPr>
          <w:sz w:val="22"/>
        </w:rPr>
        <w:t>. Trong tổng số cá thể thu được ở F</w:t>
      </w:r>
      <w:r w:rsidRPr="00357E45">
        <w:rPr>
          <w:sz w:val="22"/>
          <w:vertAlign w:val="subscript"/>
        </w:rPr>
        <w:t>1</w:t>
      </w:r>
      <w:r w:rsidRPr="00357E45">
        <w:rPr>
          <w:sz w:val="22"/>
        </w:rPr>
        <w:t>, số cá thể có kiểu gen đồng hợp tử trội và số cá thể có kiểu gen đồng hợp tử lăn về cả hai cặp gen trên đều chiếm tỉ lệ 4%. Biết rằng không xảy ra đột biến, theo lí thuyêt, ở F</w:t>
      </w:r>
      <w:r w:rsidRPr="00357E45">
        <w:rPr>
          <w:sz w:val="22"/>
          <w:vertAlign w:val="subscript"/>
        </w:rPr>
        <w:t>1</w:t>
      </w:r>
      <w:r w:rsidRPr="00357E45">
        <w:rPr>
          <w:sz w:val="22"/>
        </w:rPr>
        <w:t> số cá thể có kiểu gen dị hợp tử chiếm tỉ lệ</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92%</w:t>
      </w:r>
      <w:r w:rsidRPr="00357E45">
        <w:rPr>
          <w:sz w:val="22"/>
        </w:rPr>
        <w:tab/>
      </w:r>
      <w:r w:rsidRPr="00357E45">
        <w:rPr>
          <w:b/>
          <w:bCs/>
          <w:sz w:val="22"/>
        </w:rPr>
        <w:t>B.</w:t>
      </w:r>
      <w:r w:rsidRPr="00357E45">
        <w:rPr>
          <w:sz w:val="22"/>
        </w:rPr>
        <w:t> 85,3%</w:t>
      </w:r>
      <w:r w:rsidRPr="00357E45">
        <w:rPr>
          <w:sz w:val="22"/>
        </w:rPr>
        <w:tab/>
      </w:r>
      <w:r w:rsidRPr="00357E45">
        <w:rPr>
          <w:b/>
          <w:bCs/>
          <w:sz w:val="22"/>
        </w:rPr>
        <w:t>C.</w:t>
      </w:r>
      <w:r w:rsidRPr="00357E45">
        <w:rPr>
          <w:sz w:val="22"/>
        </w:rPr>
        <w:t> </w:t>
      </w:r>
      <w:r w:rsidRPr="00357E45">
        <w:rPr>
          <w:b/>
          <w:bCs/>
          <w:sz w:val="22"/>
        </w:rPr>
        <w:t> </w:t>
      </w:r>
      <w:r w:rsidRPr="00357E45">
        <w:rPr>
          <w:sz w:val="22"/>
        </w:rPr>
        <w:t>8%</w:t>
      </w:r>
      <w:r w:rsidRPr="00357E45">
        <w:rPr>
          <w:sz w:val="22"/>
        </w:rPr>
        <w:tab/>
      </w:r>
      <w:r w:rsidRPr="00357E45">
        <w:rPr>
          <w:b/>
          <w:bCs/>
          <w:sz w:val="22"/>
        </w:rPr>
        <w:t>D.</w:t>
      </w:r>
      <w:r w:rsidRPr="00357E45">
        <w:rPr>
          <w:sz w:val="22"/>
        </w:rPr>
        <w:t> 84%</w:t>
      </w:r>
    </w:p>
    <w:p w:rsidR="002F0D08" w:rsidRPr="00357E45" w:rsidRDefault="002F0D08" w:rsidP="002F0D08">
      <w:pPr>
        <w:tabs>
          <w:tab w:val="left" w:pos="2461"/>
          <w:tab w:val="left" w:pos="4700"/>
          <w:tab w:val="left" w:pos="6940"/>
        </w:tabs>
        <w:rPr>
          <w:sz w:val="22"/>
        </w:rPr>
      </w:pPr>
      <w:r w:rsidRPr="00357E45">
        <w:rPr>
          <w:b/>
          <w:bCs/>
          <w:sz w:val="22"/>
        </w:rPr>
        <w:t>Câu 54: </w:t>
      </w:r>
      <w:r w:rsidRPr="00357E45">
        <w:rPr>
          <w:sz w:val="22"/>
        </w:rPr>
        <w:t>Ở một loài thực vật, khi cho (P) thuần chủng khác nhau về 2 cặp gen cây thân cao, hoa đỏ giao phấn với cây thân thấp, hoa trắng thì F</w:t>
      </w:r>
      <w:r w:rsidRPr="00357E45">
        <w:rPr>
          <w:sz w:val="22"/>
          <w:vertAlign w:val="subscript"/>
        </w:rPr>
        <w:t>1</w:t>
      </w:r>
      <w:r w:rsidRPr="00357E45">
        <w:rPr>
          <w:sz w:val="22"/>
        </w:rPr>
        <w:t> thu được 100% cây thân thấp, hoa đỏ. Cho F</w:t>
      </w:r>
      <w:r w:rsidRPr="00357E45">
        <w:rPr>
          <w:sz w:val="22"/>
          <w:vertAlign w:val="subscript"/>
        </w:rPr>
        <w:t>1</w:t>
      </w:r>
      <w:r w:rsidRPr="00357E45">
        <w:rPr>
          <w:sz w:val="22"/>
        </w:rPr>
        <w:t> giao phấn thu được F</w:t>
      </w:r>
      <w:r w:rsidRPr="00357E45">
        <w:rPr>
          <w:sz w:val="22"/>
          <w:vertAlign w:val="subscript"/>
        </w:rPr>
        <w:t>2</w:t>
      </w:r>
      <w:r w:rsidRPr="00357E45">
        <w:rPr>
          <w:sz w:val="22"/>
        </w:rPr>
        <w:t> có tỉ lệ 25% thân cao, hoa đỏ: 50% thân thấp, hoa đỏ: 25% thân thấp, hoa trắng. Theo lí thuyết, các cây ở F</w:t>
      </w:r>
      <w:r w:rsidRPr="00357E45">
        <w:rPr>
          <w:sz w:val="22"/>
          <w:vertAlign w:val="subscript"/>
        </w:rPr>
        <w:t>2</w:t>
      </w:r>
      <w:r w:rsidRPr="00357E45">
        <w:rPr>
          <w:sz w:val="22"/>
        </w:rPr>
        <w:t> có tối đa bao nhiêu loại kiểu gen khác nhau?</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3</w:t>
      </w:r>
      <w:r w:rsidRPr="00357E45">
        <w:rPr>
          <w:sz w:val="22"/>
        </w:rPr>
        <w:tab/>
      </w:r>
      <w:r w:rsidRPr="00357E45">
        <w:rPr>
          <w:b/>
          <w:bCs/>
          <w:sz w:val="22"/>
        </w:rPr>
        <w:t>B.</w:t>
      </w:r>
      <w:r w:rsidRPr="00357E45">
        <w:rPr>
          <w:sz w:val="22"/>
        </w:rPr>
        <w:t> 7</w:t>
      </w:r>
      <w:r w:rsidRPr="00357E45">
        <w:rPr>
          <w:sz w:val="22"/>
        </w:rPr>
        <w:tab/>
      </w:r>
      <w:r w:rsidRPr="00357E45">
        <w:rPr>
          <w:b/>
          <w:bCs/>
          <w:sz w:val="22"/>
        </w:rPr>
        <w:t>C.</w:t>
      </w:r>
      <w:r w:rsidRPr="00357E45">
        <w:rPr>
          <w:sz w:val="22"/>
        </w:rPr>
        <w:t> 5</w:t>
      </w:r>
      <w:r w:rsidRPr="00357E45">
        <w:rPr>
          <w:sz w:val="22"/>
        </w:rPr>
        <w:tab/>
      </w:r>
      <w:r w:rsidRPr="00357E45">
        <w:rPr>
          <w:b/>
          <w:bCs/>
          <w:sz w:val="22"/>
        </w:rPr>
        <w:t>D.</w:t>
      </w:r>
      <w:r w:rsidRPr="00357E45">
        <w:rPr>
          <w:sz w:val="22"/>
        </w:rPr>
        <w:t> 10</w:t>
      </w:r>
    </w:p>
    <w:p w:rsidR="002F0D08" w:rsidRPr="00357E45" w:rsidRDefault="002F0D08" w:rsidP="002F0D08">
      <w:pPr>
        <w:tabs>
          <w:tab w:val="left" w:pos="2461"/>
          <w:tab w:val="left" w:pos="4700"/>
          <w:tab w:val="left" w:pos="6940"/>
        </w:tabs>
        <w:rPr>
          <w:sz w:val="22"/>
        </w:rPr>
      </w:pPr>
      <w:r w:rsidRPr="00357E45">
        <w:rPr>
          <w:b/>
          <w:bCs/>
          <w:sz w:val="22"/>
        </w:rPr>
        <w:t>Câu 55: </w:t>
      </w:r>
      <w:r w:rsidRPr="00357E45">
        <w:rPr>
          <w:sz w:val="22"/>
        </w:rPr>
        <w:t>Ở người, alen A quy định máu đông bình thường trội hoàn toàn so với alen a quy định máu khó đông, gen này nằm trên nhiễm sắc thể X không có alen tương ứng trên Y; alen B quy định da bình thường trội hoàn toàn so với alen b quy định bạch tạng, gen này nằm trên nhiễm sắc thể thường. Biết không có đột biến theo lí thuyết cặp vợ chồng nào sau đây có khả năng sinh con trai mắc cả hai bệnh?</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bb × X</w:t>
      </w:r>
      <w:r w:rsidRPr="00357E45">
        <w:rPr>
          <w:sz w:val="22"/>
          <w:vertAlign w:val="superscript"/>
        </w:rPr>
        <w:t>A</w:t>
      </w:r>
      <w:r w:rsidRPr="00357E45">
        <w:rPr>
          <w:sz w:val="22"/>
        </w:rPr>
        <w:t>YBB</w:t>
      </w:r>
      <w:r w:rsidRPr="00357E45">
        <w:rPr>
          <w:sz w:val="22"/>
        </w:rPr>
        <w:tab/>
      </w:r>
      <w:r w:rsidRPr="00357E45">
        <w:rPr>
          <w:b/>
          <w:bCs/>
          <w:sz w:val="22"/>
        </w:rPr>
        <w:t>B.</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Bb × X</w:t>
      </w:r>
      <w:r w:rsidRPr="00357E45">
        <w:rPr>
          <w:sz w:val="22"/>
          <w:vertAlign w:val="superscript"/>
        </w:rPr>
        <w:t>a</w:t>
      </w:r>
      <w:r w:rsidRPr="00357E45">
        <w:rPr>
          <w:sz w:val="22"/>
        </w:rPr>
        <w:t>YBb</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Bb × X</w:t>
      </w:r>
      <w:r w:rsidRPr="00357E45">
        <w:rPr>
          <w:sz w:val="22"/>
          <w:vertAlign w:val="superscript"/>
        </w:rPr>
        <w:t>A</w:t>
      </w:r>
      <w:r w:rsidRPr="00357E45">
        <w:rPr>
          <w:sz w:val="22"/>
        </w:rPr>
        <w:t>YBb </w:t>
      </w:r>
      <w:r w:rsidRPr="00357E45">
        <w:rPr>
          <w:sz w:val="22"/>
        </w:rPr>
        <w:tab/>
      </w:r>
      <w:r w:rsidRPr="00357E45">
        <w:rPr>
          <w:b/>
          <w:bCs/>
          <w:sz w:val="22"/>
        </w:rPr>
        <w:t>D.</w:t>
      </w:r>
      <w:r w:rsidRPr="00357E45">
        <w:rPr>
          <w:sz w:val="22"/>
        </w:rPr>
        <w:t> X</w:t>
      </w:r>
      <w:r w:rsidRPr="00357E45">
        <w:rPr>
          <w:sz w:val="22"/>
          <w:vertAlign w:val="superscript"/>
        </w:rPr>
        <w:t>A</w:t>
      </w:r>
      <w:r w:rsidRPr="00357E45">
        <w:rPr>
          <w:sz w:val="22"/>
        </w:rPr>
        <w:t>X</w:t>
      </w:r>
      <w:r w:rsidRPr="00357E45">
        <w:rPr>
          <w:sz w:val="22"/>
          <w:vertAlign w:val="superscript"/>
        </w:rPr>
        <w:t>A</w:t>
      </w:r>
      <w:r w:rsidRPr="00357E45">
        <w:rPr>
          <w:sz w:val="22"/>
        </w:rPr>
        <w:t>BB × X</w:t>
      </w:r>
      <w:r w:rsidRPr="00357E45">
        <w:rPr>
          <w:sz w:val="22"/>
          <w:vertAlign w:val="superscript"/>
        </w:rPr>
        <w:t>A</w:t>
      </w:r>
      <w:r w:rsidRPr="00357E45">
        <w:rPr>
          <w:sz w:val="22"/>
        </w:rPr>
        <w:t>YBb</w:t>
      </w:r>
    </w:p>
    <w:p w:rsidR="002F0D08" w:rsidRPr="00357E45" w:rsidRDefault="002F0D08" w:rsidP="002F0D08">
      <w:pPr>
        <w:tabs>
          <w:tab w:val="left" w:pos="2461"/>
          <w:tab w:val="left" w:pos="4700"/>
          <w:tab w:val="left" w:pos="6940"/>
        </w:tabs>
        <w:rPr>
          <w:sz w:val="22"/>
        </w:rPr>
      </w:pPr>
      <w:r w:rsidRPr="00357E45">
        <w:rPr>
          <w:b/>
          <w:bCs/>
          <w:sz w:val="22"/>
        </w:rPr>
        <w:t>Câu 56: </w:t>
      </w:r>
      <w:r w:rsidRPr="00357E45">
        <w:rPr>
          <w:sz w:val="22"/>
        </w:rPr>
        <w:t>Cho các nhận định nào sau đây là </w:t>
      </w:r>
      <w:r w:rsidRPr="00357E45">
        <w:rPr>
          <w:b/>
          <w:bCs/>
          <w:sz w:val="22"/>
        </w:rPr>
        <w:t>đúng</w:t>
      </w:r>
    </w:p>
    <w:p w:rsidR="002F0D08" w:rsidRPr="00357E45" w:rsidRDefault="002F0D08" w:rsidP="002F0D08">
      <w:pPr>
        <w:tabs>
          <w:tab w:val="left" w:pos="2461"/>
          <w:tab w:val="left" w:pos="4700"/>
          <w:tab w:val="left" w:pos="6940"/>
        </w:tabs>
        <w:rPr>
          <w:sz w:val="22"/>
        </w:rPr>
      </w:pPr>
      <w:r w:rsidRPr="00357E45">
        <w:rPr>
          <w:sz w:val="22"/>
        </w:rPr>
        <w:t>1. Phân li độc lập hạn chế sự xuất hiện của biến dị tổ hợp.</w:t>
      </w:r>
    </w:p>
    <w:p w:rsidR="002F0D08" w:rsidRPr="00357E45" w:rsidRDefault="002F0D08" w:rsidP="002F0D08">
      <w:pPr>
        <w:tabs>
          <w:tab w:val="left" w:pos="2461"/>
          <w:tab w:val="left" w:pos="4700"/>
          <w:tab w:val="left" w:pos="6940"/>
        </w:tabs>
        <w:rPr>
          <w:sz w:val="22"/>
        </w:rPr>
      </w:pPr>
      <w:r w:rsidRPr="00357E45">
        <w:rPr>
          <w:sz w:val="22"/>
        </w:rPr>
        <w:t>2. trao đổi chéo xảy ra sẽ luôn dẫn đến hoán vị gen, làm xuất hiện biến dị tổ hợp</w:t>
      </w:r>
    </w:p>
    <w:p w:rsidR="002F0D08" w:rsidRPr="00357E45" w:rsidRDefault="002F0D08" w:rsidP="002F0D08">
      <w:pPr>
        <w:tabs>
          <w:tab w:val="left" w:pos="2461"/>
          <w:tab w:val="left" w:pos="4700"/>
          <w:tab w:val="left" w:pos="6940"/>
        </w:tabs>
        <w:rPr>
          <w:sz w:val="22"/>
        </w:rPr>
      </w:pPr>
      <w:r w:rsidRPr="00357E45">
        <w:rPr>
          <w:sz w:val="22"/>
        </w:rPr>
        <w:t>3. Loài có số lượng nhiễm sắc thể nhiều thường có nhiều biến bị tổ hợp hơn loài có số lượng nhiễm sắc thể ít hơn.</w:t>
      </w:r>
    </w:p>
    <w:p w:rsidR="002F0D08" w:rsidRPr="00357E45" w:rsidRDefault="002F0D08" w:rsidP="002F0D08">
      <w:pPr>
        <w:tabs>
          <w:tab w:val="left" w:pos="2461"/>
          <w:tab w:val="left" w:pos="4700"/>
          <w:tab w:val="left" w:pos="6940"/>
        </w:tabs>
        <w:rPr>
          <w:sz w:val="22"/>
        </w:rPr>
      </w:pPr>
      <w:r w:rsidRPr="00357E45">
        <w:rPr>
          <w:sz w:val="22"/>
        </w:rPr>
        <w:t>4. Số biến dị tổ hợp có thể phụ thuộc vào số lượng gen trong hệ gen và hình thức sinh sản của loài</w:t>
      </w:r>
    </w:p>
    <w:p w:rsidR="002F0D08" w:rsidRPr="00357E45" w:rsidRDefault="002F0D08" w:rsidP="002F0D08">
      <w:pPr>
        <w:tabs>
          <w:tab w:val="left" w:pos="2461"/>
          <w:tab w:val="left" w:pos="4700"/>
          <w:tab w:val="left" w:pos="6940"/>
        </w:tabs>
        <w:rPr>
          <w:sz w:val="22"/>
        </w:rPr>
      </w:pPr>
      <w:r w:rsidRPr="00357E45">
        <w:rPr>
          <w:sz w:val="22"/>
        </w:rPr>
        <w:t>5. biến dị tổ hợp có thể là một kiểu hình hoàn toàn mới chưa có ở thế hệ bố mẹ.</w:t>
      </w:r>
    </w:p>
    <w:p w:rsidR="002F0D08" w:rsidRPr="00357E45" w:rsidRDefault="002F0D08" w:rsidP="002F0D08">
      <w:pPr>
        <w:tabs>
          <w:tab w:val="left" w:pos="2461"/>
          <w:tab w:val="left" w:pos="4700"/>
          <w:tab w:val="left" w:pos="6940"/>
        </w:tabs>
        <w:rPr>
          <w:sz w:val="22"/>
        </w:rPr>
      </w:pPr>
      <w:r w:rsidRPr="00357E45">
        <w:rPr>
          <w:sz w:val="22"/>
        </w:rPr>
        <w:t>Số nhận định </w:t>
      </w:r>
      <w:r w:rsidRPr="00357E45">
        <w:rPr>
          <w:b/>
          <w:bCs/>
          <w:sz w:val="22"/>
        </w:rPr>
        <w:t>đúng</w:t>
      </w:r>
      <w:r w:rsidRPr="00357E45">
        <w:rPr>
          <w:sz w:val="22"/>
        </w:rPr>
        <w:t>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3</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1</w:t>
      </w:r>
      <w:r w:rsidRPr="00357E45">
        <w:rPr>
          <w:sz w:val="22"/>
        </w:rPr>
        <w:tab/>
      </w:r>
      <w:r w:rsidRPr="00357E45">
        <w:rPr>
          <w:b/>
          <w:bCs/>
          <w:sz w:val="22"/>
        </w:rPr>
        <w:t>D.</w:t>
      </w:r>
      <w:r w:rsidRPr="00357E45">
        <w:rPr>
          <w:sz w:val="22"/>
        </w:rPr>
        <w:t> 4</w:t>
      </w:r>
    </w:p>
    <w:p w:rsidR="002F0D08" w:rsidRPr="00357E45" w:rsidRDefault="002F0D08" w:rsidP="002F0D08">
      <w:pPr>
        <w:tabs>
          <w:tab w:val="left" w:pos="2461"/>
          <w:tab w:val="left" w:pos="4700"/>
          <w:tab w:val="left" w:pos="6940"/>
        </w:tabs>
        <w:rPr>
          <w:sz w:val="22"/>
        </w:rPr>
      </w:pPr>
      <w:r w:rsidRPr="00357E45">
        <w:rPr>
          <w:b/>
          <w:bCs/>
          <w:sz w:val="22"/>
        </w:rPr>
        <w:t>Câu 57: </w:t>
      </w:r>
      <w:r w:rsidRPr="00357E45">
        <w:rPr>
          <w:sz w:val="22"/>
        </w:rPr>
        <w:t>Ở ruồi giấm, gen A quy định thân xám là trội hoàn toàn so với alen a quy định thân đen, gen B quy định cánh dài là trội hoàn toàn so với alen b quy định cánh cụt, hai cặp gen này nằm trên cùng 1 cặp NST thường. gen D quy định mắt đỏ là trội hoàn toàn so với alen d quy định mắt trắng. gen quy định màu mắt nằm trên NST giới tính X, không có alen tương ứng trên Y. Phép lai </w:t>
      </w:r>
      <w:r w:rsidRPr="00357E45">
        <w:rPr>
          <w:position w:val="-24"/>
          <w:sz w:val="22"/>
        </w:rPr>
        <w:object w:dxaOrig="2115" w:dyaOrig="615">
          <v:shape id="_x0000_i1068" type="#_x0000_t75" style="width:105.75pt;height:30.75pt" o:ole="">
            <v:imagedata r:id="rId93" o:title=""/>
          </v:shape>
          <o:OLEObject Type="Embed" ProgID="Equation.DSMT4" ShapeID="_x0000_i1068" DrawAspect="Content" ObjectID="_1668081128" r:id="rId94"/>
        </w:object>
      </w:r>
      <w:r w:rsidRPr="00357E45">
        <w:rPr>
          <w:sz w:val="22"/>
        </w:rPr>
        <w:t xml:space="preserve"> cho F</w:t>
      </w:r>
      <w:r w:rsidRPr="00357E45">
        <w:rPr>
          <w:sz w:val="22"/>
          <w:vertAlign w:val="subscript"/>
        </w:rPr>
        <w:t>1</w:t>
      </w:r>
      <w:r w:rsidRPr="00357E45">
        <w:rPr>
          <w:sz w:val="22"/>
        </w:rPr>
        <w:t> có kiểu hình thân đen, cánh cụt mắt đỏ chiếm 15%. Tính theo lý thuyết tần số hoán vị gen là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20%</w:t>
      </w:r>
      <w:r w:rsidRPr="00357E45">
        <w:rPr>
          <w:sz w:val="22"/>
        </w:rPr>
        <w:tab/>
      </w:r>
      <w:r w:rsidRPr="00357E45">
        <w:rPr>
          <w:b/>
          <w:bCs/>
          <w:sz w:val="22"/>
        </w:rPr>
        <w:t>B.</w:t>
      </w:r>
      <w:r w:rsidRPr="00357E45">
        <w:rPr>
          <w:sz w:val="22"/>
        </w:rPr>
        <w:t> 15%</w:t>
      </w:r>
      <w:r w:rsidRPr="00357E45">
        <w:rPr>
          <w:sz w:val="22"/>
        </w:rPr>
        <w:tab/>
      </w:r>
      <w:r w:rsidRPr="00357E45">
        <w:rPr>
          <w:b/>
          <w:bCs/>
          <w:sz w:val="22"/>
        </w:rPr>
        <w:t>C.</w:t>
      </w:r>
      <w:r w:rsidRPr="00357E45">
        <w:rPr>
          <w:sz w:val="22"/>
        </w:rPr>
        <w:t> 30%</w:t>
      </w:r>
      <w:r w:rsidRPr="00357E45">
        <w:rPr>
          <w:sz w:val="22"/>
        </w:rPr>
        <w:tab/>
      </w:r>
      <w:r w:rsidRPr="00357E45">
        <w:rPr>
          <w:b/>
          <w:bCs/>
          <w:sz w:val="22"/>
        </w:rPr>
        <w:t>D.</w:t>
      </w:r>
      <w:r w:rsidRPr="00357E45">
        <w:rPr>
          <w:sz w:val="22"/>
        </w:rPr>
        <w:t> 18%</w:t>
      </w:r>
    </w:p>
    <w:p w:rsidR="002F0D08" w:rsidRPr="00357E45" w:rsidRDefault="002F0D08" w:rsidP="002F0D08">
      <w:pPr>
        <w:tabs>
          <w:tab w:val="left" w:pos="2461"/>
          <w:tab w:val="left" w:pos="4700"/>
          <w:tab w:val="left" w:pos="6940"/>
        </w:tabs>
        <w:rPr>
          <w:sz w:val="22"/>
        </w:rPr>
      </w:pPr>
      <w:r w:rsidRPr="00357E45">
        <w:rPr>
          <w:b/>
          <w:bCs/>
          <w:sz w:val="22"/>
        </w:rPr>
        <w:t>Câu 58: </w:t>
      </w:r>
      <w:r w:rsidRPr="00357E45">
        <w:rPr>
          <w:sz w:val="22"/>
        </w:rPr>
        <w:t>Ở một loài động vật, thực hiện phép lai giữa cá thể mắt đỏ thuần chủng với cơ thể mắt trắng. F</w:t>
      </w:r>
      <w:r w:rsidRPr="00357E45">
        <w:rPr>
          <w:sz w:val="22"/>
          <w:vertAlign w:val="subscript"/>
        </w:rPr>
        <w:t>1</w:t>
      </w:r>
      <w:r w:rsidRPr="00357E45">
        <w:rPr>
          <w:sz w:val="22"/>
        </w:rPr>
        <w:t> thu được 100% cá thể mắt đỏ. Tiếp tục cho con cái F</w:t>
      </w:r>
      <w:r w:rsidRPr="00357E45">
        <w:rPr>
          <w:sz w:val="22"/>
          <w:vertAlign w:val="subscript"/>
        </w:rPr>
        <w:t>1</w:t>
      </w:r>
      <w:r w:rsidRPr="00357E45">
        <w:rPr>
          <w:sz w:val="22"/>
        </w:rPr>
        <w:t> lai phân tích với cá thể đực mắt trắng, đời con thu được tỉ lệ kiểu hình 3 mắt trắng : 1 mắt đỏ, trong đó mắt đỏ đều là con đực</w:t>
      </w:r>
      <w:r w:rsidRPr="00357E45">
        <w:rPr>
          <w:b/>
          <w:bCs/>
          <w:sz w:val="22"/>
        </w:rPr>
        <w:t>. </w:t>
      </w:r>
      <w:r w:rsidRPr="00357E45">
        <w:rPr>
          <w:sz w:val="22"/>
        </w:rPr>
        <w:t>Phép lai nào sau đây thỏa mãn kết quả trên ?</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P: ♂AAX</w:t>
      </w:r>
      <w:r w:rsidRPr="00357E45">
        <w:rPr>
          <w:sz w:val="22"/>
          <w:vertAlign w:val="superscript"/>
        </w:rPr>
        <w:t>B</w:t>
      </w:r>
      <w:r w:rsidRPr="00357E45">
        <w:rPr>
          <w:sz w:val="22"/>
        </w:rPr>
        <w:t>X</w:t>
      </w:r>
      <w:r w:rsidRPr="00357E45">
        <w:rPr>
          <w:sz w:val="22"/>
          <w:vertAlign w:val="superscript"/>
        </w:rPr>
        <w:t>B</w:t>
      </w:r>
      <w:r w:rsidRPr="00357E45">
        <w:rPr>
          <w:sz w:val="22"/>
        </w:rPr>
        <w:t> × ♀aaX</w:t>
      </w:r>
      <w:r w:rsidRPr="00357E45">
        <w:rPr>
          <w:sz w:val="22"/>
          <w:vertAlign w:val="superscript"/>
        </w:rPr>
        <w:t>b</w:t>
      </w:r>
      <w:r w:rsidRPr="00357E45">
        <w:rPr>
          <w:sz w:val="22"/>
        </w:rPr>
        <w:t>Y. </w:t>
      </w:r>
      <w:r w:rsidRPr="00357E45">
        <w:rPr>
          <w:sz w:val="22"/>
        </w:rPr>
        <w:tab/>
      </w:r>
      <w:r w:rsidRPr="00357E45">
        <w:rPr>
          <w:b/>
          <w:bCs/>
          <w:sz w:val="22"/>
        </w:rPr>
        <w:t>B.</w:t>
      </w:r>
      <w:r w:rsidRPr="00357E45">
        <w:rPr>
          <w:sz w:val="22"/>
        </w:rPr>
        <w:t>  P: ♂X</w:t>
      </w:r>
      <w:r w:rsidRPr="00357E45">
        <w:rPr>
          <w:sz w:val="22"/>
          <w:vertAlign w:val="superscript"/>
        </w:rPr>
        <w:t>A</w:t>
      </w:r>
      <w:r w:rsidRPr="00357E45">
        <w:rPr>
          <w:sz w:val="22"/>
        </w:rPr>
        <w:t>X</w:t>
      </w:r>
      <w:r w:rsidRPr="00357E45">
        <w:rPr>
          <w:sz w:val="22"/>
          <w:vertAlign w:val="superscript"/>
        </w:rPr>
        <w:t>A</w:t>
      </w:r>
      <w:r w:rsidRPr="00357E45">
        <w:rPr>
          <w:sz w:val="22"/>
        </w:rPr>
        <w:t> × ♀X</w:t>
      </w:r>
      <w:r w:rsidRPr="00357E45">
        <w:rPr>
          <w:sz w:val="22"/>
          <w:vertAlign w:val="superscript"/>
        </w:rPr>
        <w:t>A</w:t>
      </w:r>
      <w:r w:rsidRPr="00357E45">
        <w:rPr>
          <w:sz w:val="22"/>
        </w:rPr>
        <w:t>Y</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P: ♀AAX</w:t>
      </w:r>
      <w:r w:rsidRPr="00357E45">
        <w:rPr>
          <w:sz w:val="22"/>
          <w:vertAlign w:val="superscript"/>
        </w:rPr>
        <w:t>B</w:t>
      </w:r>
      <w:r w:rsidRPr="00357E45">
        <w:rPr>
          <w:sz w:val="22"/>
        </w:rPr>
        <w:t>X</w:t>
      </w:r>
      <w:r w:rsidRPr="00357E45">
        <w:rPr>
          <w:sz w:val="22"/>
          <w:vertAlign w:val="superscript"/>
        </w:rPr>
        <w:t>B</w:t>
      </w:r>
      <w:r w:rsidRPr="00357E45">
        <w:rPr>
          <w:sz w:val="22"/>
        </w:rPr>
        <w:t> × ♂aaX</w:t>
      </w:r>
      <w:r w:rsidRPr="00357E45">
        <w:rPr>
          <w:sz w:val="22"/>
          <w:vertAlign w:val="superscript"/>
        </w:rPr>
        <w:t>b</w:t>
      </w:r>
      <w:r w:rsidRPr="00357E45">
        <w:rPr>
          <w:sz w:val="22"/>
        </w:rPr>
        <w:t>Y.</w:t>
      </w:r>
      <w:r w:rsidRPr="00357E45">
        <w:rPr>
          <w:sz w:val="22"/>
        </w:rPr>
        <w:tab/>
      </w:r>
      <w:r w:rsidRPr="00357E45">
        <w:rPr>
          <w:b/>
          <w:bCs/>
          <w:sz w:val="22"/>
        </w:rPr>
        <w:t>D.</w:t>
      </w:r>
      <w:r w:rsidRPr="00357E45">
        <w:rPr>
          <w:sz w:val="22"/>
        </w:rPr>
        <w:t> P: ♀X</w:t>
      </w:r>
      <w:r w:rsidRPr="00357E45">
        <w:rPr>
          <w:sz w:val="22"/>
          <w:vertAlign w:val="superscript"/>
        </w:rPr>
        <w:t>A</w:t>
      </w:r>
      <w:r w:rsidRPr="00357E45">
        <w:rPr>
          <w:sz w:val="22"/>
        </w:rPr>
        <w:t>X</w:t>
      </w:r>
      <w:r w:rsidRPr="00357E45">
        <w:rPr>
          <w:sz w:val="22"/>
          <w:vertAlign w:val="superscript"/>
        </w:rPr>
        <w:t>A</w:t>
      </w:r>
      <w:r w:rsidRPr="00357E45">
        <w:rPr>
          <w:sz w:val="22"/>
        </w:rPr>
        <w:t> × ♂ X</w:t>
      </w:r>
      <w:r w:rsidRPr="00357E45">
        <w:rPr>
          <w:sz w:val="22"/>
          <w:vertAlign w:val="superscript"/>
        </w:rPr>
        <w:t>a</w:t>
      </w:r>
      <w:r w:rsidRPr="00357E45">
        <w:rPr>
          <w:sz w:val="22"/>
        </w:rPr>
        <w:t>Y.</w:t>
      </w:r>
    </w:p>
    <w:p w:rsidR="002F0D08" w:rsidRPr="00357E45" w:rsidRDefault="002F0D08" w:rsidP="002F0D08">
      <w:pPr>
        <w:tabs>
          <w:tab w:val="left" w:pos="2461"/>
          <w:tab w:val="left" w:pos="4700"/>
          <w:tab w:val="left" w:pos="6940"/>
        </w:tabs>
        <w:rPr>
          <w:sz w:val="22"/>
        </w:rPr>
      </w:pPr>
      <w:r w:rsidRPr="00357E45">
        <w:rPr>
          <w:b/>
          <w:bCs/>
          <w:sz w:val="22"/>
        </w:rPr>
        <w:t>Câu 59: </w:t>
      </w:r>
      <w:r w:rsidRPr="00357E45">
        <w:rPr>
          <w:sz w:val="22"/>
        </w:rPr>
        <w:t>Trong một gia đình, mẹ có kiểu gen X</w:t>
      </w:r>
      <w:r w:rsidRPr="00357E45">
        <w:rPr>
          <w:sz w:val="22"/>
          <w:vertAlign w:val="superscript"/>
        </w:rPr>
        <w:t>B</w:t>
      </w:r>
      <w:r w:rsidRPr="00357E45">
        <w:rPr>
          <w:sz w:val="22"/>
        </w:rPr>
        <w:t>X</w:t>
      </w:r>
      <w:r w:rsidRPr="00357E45">
        <w:rPr>
          <w:sz w:val="22"/>
          <w:vertAlign w:val="superscript"/>
        </w:rPr>
        <w:t>b</w:t>
      </w:r>
      <w:r w:rsidRPr="00357E45">
        <w:rPr>
          <w:sz w:val="22"/>
        </w:rPr>
        <w:t>, bố có kiểu gen X</w:t>
      </w:r>
      <w:r w:rsidRPr="00357E45">
        <w:rPr>
          <w:sz w:val="22"/>
          <w:vertAlign w:val="superscript"/>
        </w:rPr>
        <w:t>B</w:t>
      </w:r>
      <w:r w:rsidRPr="00357E45">
        <w:rPr>
          <w:sz w:val="22"/>
        </w:rPr>
        <w:t>Y sinh được con gái có kiểu gen X</w:t>
      </w:r>
      <w:r w:rsidRPr="00357E45">
        <w:rPr>
          <w:sz w:val="22"/>
          <w:vertAlign w:val="superscript"/>
        </w:rPr>
        <w:t>B</w:t>
      </w:r>
      <w:r w:rsidRPr="00357E45">
        <w:rPr>
          <w:sz w:val="22"/>
        </w:rPr>
        <w:t>X</w:t>
      </w:r>
      <w:r w:rsidRPr="00357E45">
        <w:rPr>
          <w:sz w:val="22"/>
          <w:vertAlign w:val="superscript"/>
        </w:rPr>
        <w:t>b</w:t>
      </w:r>
      <w:r w:rsidRPr="00357E45">
        <w:rPr>
          <w:sz w:val="22"/>
        </w:rPr>
        <w:t>X</w:t>
      </w:r>
      <w:r w:rsidRPr="00357E45">
        <w:rPr>
          <w:sz w:val="22"/>
          <w:vertAlign w:val="superscript"/>
        </w:rPr>
        <w:t>b. </w:t>
      </w:r>
      <w:r w:rsidRPr="00357E45">
        <w:rPr>
          <w:sz w:val="22"/>
        </w:rPr>
        <w:t> Biết rằng quá trình giảm phân ở bố và mẹ đều không xảy ra đột biến gen và đột biến cấu trúc nhiễm sắc thể. Kết luận nào sau đây là đúng về quá trình giảm phân của bố và mẹ?</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Trong giảm phân II, ở bố nhiễm sắc thể giới tính không phân li, ở mẹ giảm phân bình thường.</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Trong giảm phân I, ở mẹ nhiễm sắc thể giới tính không phân li, ở bố giảm phân bình thường</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Trong giảm phân II, ở mẹ nhiễm sắc thể giới tính không phân li, ở bố giảm phân bình thường.</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Trong giảm phân I, ở bố nhiễm sắc thể giới tính không phân li, ở mẹ giảm phân bình thường</w:t>
      </w:r>
    </w:p>
    <w:p w:rsidR="002F0D08" w:rsidRPr="00357E45" w:rsidRDefault="002F0D08" w:rsidP="002F0D08">
      <w:pPr>
        <w:tabs>
          <w:tab w:val="left" w:pos="2461"/>
          <w:tab w:val="left" w:pos="4700"/>
          <w:tab w:val="left" w:pos="6940"/>
        </w:tabs>
        <w:rPr>
          <w:sz w:val="22"/>
        </w:rPr>
      </w:pPr>
      <w:r w:rsidRPr="00357E45">
        <w:rPr>
          <w:b/>
          <w:bCs/>
          <w:sz w:val="22"/>
        </w:rPr>
        <w:lastRenderedPageBreak/>
        <w:t>Câu 60: </w:t>
      </w:r>
      <w:r w:rsidRPr="00357E45">
        <w:rPr>
          <w:sz w:val="22"/>
        </w:rPr>
        <w:t>Ở một loài thực vật, gen A quy định thân cao trội hoàn toàn so với gen a quy định thân thấp, gen B quy định hoa đỏ trội hoàn toàn so với gen b quy định hoa trắng. Lai cây thân cao, hoa đỏ với cây thân thấp, hoa trắng thu được F</w:t>
      </w:r>
      <w:r w:rsidRPr="00357E45">
        <w:rPr>
          <w:sz w:val="22"/>
          <w:vertAlign w:val="subscript"/>
        </w:rPr>
        <w:t>1</w:t>
      </w:r>
      <w:r w:rsidRPr="00357E45">
        <w:rPr>
          <w:sz w:val="22"/>
        </w:rPr>
        <w:t> phân li theo tỉ lệ 37,5% thân cao, hoa trắng: 37,5% thân thấp, hoa đỏ: 12,5% thân cao, hoa đỏ; 12,5% thân thấp, hoa trắng. Cho biết không có đột biến xảy ra. Kiểu gen của cây bố mẹ trong phép lai trên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position w:val="-24"/>
          <w:sz w:val="22"/>
        </w:rPr>
        <w:object w:dxaOrig="855" w:dyaOrig="615">
          <v:shape id="_x0000_i1069" type="#_x0000_t75" style="width:42.75pt;height:30.75pt" o:ole="">
            <v:imagedata r:id="rId95" o:title=""/>
          </v:shape>
          <o:OLEObject Type="Embed" ProgID="Equation.DSMT4" ShapeID="_x0000_i1069" DrawAspect="Content" ObjectID="_1668081129" r:id="rId96"/>
        </w:object>
      </w:r>
      <w:r w:rsidRPr="00357E45">
        <w:rPr>
          <w:sz w:val="22"/>
        </w:rPr>
        <w:t xml:space="preserve"> </w:t>
      </w:r>
      <w:r w:rsidRPr="00357E45">
        <w:rPr>
          <w:sz w:val="22"/>
        </w:rPr>
        <w:tab/>
      </w:r>
      <w:r w:rsidRPr="00357E45">
        <w:rPr>
          <w:b/>
          <w:bCs/>
          <w:sz w:val="22"/>
        </w:rPr>
        <w:t>B.</w:t>
      </w:r>
      <w:r w:rsidRPr="00357E45">
        <w:rPr>
          <w:sz w:val="22"/>
        </w:rPr>
        <w:t> AaBb × aabb</w:t>
      </w:r>
      <w:r w:rsidRPr="00357E45">
        <w:rPr>
          <w:sz w:val="22"/>
        </w:rPr>
        <w:tab/>
      </w:r>
      <w:r w:rsidRPr="00357E45">
        <w:rPr>
          <w:b/>
          <w:bCs/>
          <w:sz w:val="22"/>
        </w:rPr>
        <w:t>C.</w:t>
      </w:r>
      <w:r w:rsidRPr="00357E45">
        <w:rPr>
          <w:sz w:val="22"/>
        </w:rPr>
        <w:t> AaBB × aabb</w:t>
      </w:r>
      <w:r w:rsidRPr="00357E45">
        <w:rPr>
          <w:sz w:val="22"/>
        </w:rPr>
        <w:tab/>
      </w:r>
      <w:r w:rsidRPr="00357E45">
        <w:rPr>
          <w:b/>
          <w:bCs/>
          <w:sz w:val="22"/>
        </w:rPr>
        <w:t>D.</w:t>
      </w:r>
      <w:r w:rsidRPr="00357E45">
        <w:rPr>
          <w:sz w:val="22"/>
        </w:rPr>
        <w:t> </w:t>
      </w:r>
      <w:r w:rsidRPr="00357E45">
        <w:rPr>
          <w:position w:val="-24"/>
          <w:sz w:val="22"/>
        </w:rPr>
        <w:object w:dxaOrig="885" w:dyaOrig="615">
          <v:shape id="_x0000_i1070" type="#_x0000_t75" style="width:44.25pt;height:30.75pt" o:ole="">
            <v:imagedata r:id="rId97" o:title=""/>
          </v:shape>
          <o:OLEObject Type="Embed" ProgID="Equation.DSMT4" ShapeID="_x0000_i1070" DrawAspect="Content" ObjectID="_1668081130" r:id="rId98"/>
        </w:object>
      </w:r>
      <w:r w:rsidRPr="00357E45">
        <w:rPr>
          <w:sz w:val="22"/>
        </w:rPr>
        <w:t xml:space="preserve"> </w:t>
      </w:r>
    </w:p>
    <w:p w:rsidR="002F0D08" w:rsidRPr="00357E45" w:rsidRDefault="002F0D08" w:rsidP="002F0D08">
      <w:pPr>
        <w:tabs>
          <w:tab w:val="left" w:pos="2461"/>
          <w:tab w:val="left" w:pos="4700"/>
          <w:tab w:val="left" w:pos="6940"/>
        </w:tabs>
        <w:rPr>
          <w:sz w:val="22"/>
        </w:rPr>
      </w:pPr>
      <w:r w:rsidRPr="00357E45">
        <w:rPr>
          <w:b/>
          <w:bCs/>
          <w:sz w:val="22"/>
        </w:rPr>
        <w:t>Câu 61: </w:t>
      </w:r>
      <w:r w:rsidRPr="00357E45">
        <w:rPr>
          <w:sz w:val="22"/>
        </w:rPr>
        <w:t xml:space="preserve">Cho P: </w:t>
      </w:r>
      <w:r w:rsidRPr="00357E45">
        <w:rPr>
          <w:position w:val="-12"/>
          <w:sz w:val="22"/>
        </w:rPr>
        <w:object w:dxaOrig="1335" w:dyaOrig="375">
          <v:shape id="_x0000_i1071" type="#_x0000_t75" style="width:66.75pt;height:18.75pt" o:ole="">
            <v:imagedata r:id="rId99" o:title=""/>
          </v:shape>
          <o:OLEObject Type="Embed" ProgID="Equation.DSMT4" ShapeID="_x0000_i1071" DrawAspect="Content" ObjectID="_1668081131" r:id="rId100"/>
        </w:object>
      </w:r>
      <w:r w:rsidRPr="00357E45">
        <w:rPr>
          <w:sz w:val="22"/>
        </w:rPr>
        <w:t>. Biết không xảy ra đột biến. Số loại kiểu gen tối đa tạo ra ở F</w:t>
      </w:r>
      <w:r w:rsidRPr="00357E45">
        <w:rPr>
          <w:sz w:val="22"/>
          <w:vertAlign w:val="subscript"/>
        </w:rPr>
        <w:t>1</w:t>
      </w:r>
      <w:r w:rsidRPr="00357E45">
        <w:rPr>
          <w:sz w:val="22"/>
        </w:rPr>
        <w:t>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7</w:t>
      </w:r>
      <w:r w:rsidRPr="00357E45">
        <w:rPr>
          <w:sz w:val="22"/>
        </w:rPr>
        <w:tab/>
      </w:r>
      <w:r w:rsidRPr="00357E45">
        <w:rPr>
          <w:b/>
          <w:bCs/>
          <w:sz w:val="22"/>
        </w:rPr>
        <w:t>B.</w:t>
      </w:r>
      <w:r w:rsidRPr="00357E45">
        <w:rPr>
          <w:sz w:val="22"/>
        </w:rPr>
        <w:t> 9</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8</w:t>
      </w:r>
    </w:p>
    <w:p w:rsidR="002F0D08" w:rsidRPr="00357E45" w:rsidRDefault="002F0D08" w:rsidP="002F0D08">
      <w:pPr>
        <w:tabs>
          <w:tab w:val="left" w:pos="2461"/>
          <w:tab w:val="left" w:pos="4700"/>
          <w:tab w:val="left" w:pos="6940"/>
        </w:tabs>
        <w:rPr>
          <w:sz w:val="22"/>
        </w:rPr>
      </w:pPr>
      <w:r w:rsidRPr="00357E45">
        <w:rPr>
          <w:b/>
          <w:bCs/>
          <w:sz w:val="22"/>
        </w:rPr>
        <w:t>Câu 62: </w:t>
      </w:r>
      <w:r w:rsidRPr="00357E45">
        <w:rPr>
          <w:sz w:val="22"/>
        </w:rPr>
        <w:t>Ở tằm, những con đực cho năng suất tơ cao hơn con cái. Alen A quy định  trứng màu sáng trội  hoàn toàn so với alen a quy định trứng màu sẫm và nằm trên nhiễm sắc thể X không có alen tương ứng trên Y. Phép lai nào sau đây giúp lựa chọn tằm đực, tằm cái từ giai đoạn trứng?</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X</w:t>
      </w:r>
      <w:r w:rsidRPr="00357E45">
        <w:rPr>
          <w:sz w:val="22"/>
          <w:vertAlign w:val="superscript"/>
        </w:rPr>
        <w:t>a</w:t>
      </w:r>
      <w:r w:rsidRPr="00357E45">
        <w:rPr>
          <w:sz w:val="22"/>
        </w:rPr>
        <w:t>Y × X</w:t>
      </w:r>
      <w:r w:rsidRPr="00357E45">
        <w:rPr>
          <w:sz w:val="22"/>
          <w:vertAlign w:val="superscript"/>
        </w:rPr>
        <w:t>A</w:t>
      </w:r>
      <w:r w:rsidRPr="00357E45">
        <w:rPr>
          <w:sz w:val="22"/>
        </w:rPr>
        <w:t>X</w:t>
      </w:r>
      <w:r w:rsidRPr="00357E45">
        <w:rPr>
          <w:sz w:val="22"/>
          <w:vertAlign w:val="superscript"/>
        </w:rPr>
        <w:t>a  </w:t>
      </w:r>
      <w:r w:rsidRPr="00357E45">
        <w:rPr>
          <w:sz w:val="22"/>
          <w:vertAlign w:val="superscript"/>
        </w:rPr>
        <w:tab/>
      </w:r>
      <w:r w:rsidRPr="00357E45">
        <w:rPr>
          <w:b/>
          <w:bCs/>
          <w:sz w:val="22"/>
        </w:rPr>
        <w:t>B.</w:t>
      </w:r>
      <w:r w:rsidRPr="00357E45">
        <w:rPr>
          <w:sz w:val="22"/>
        </w:rPr>
        <w:t> X</w:t>
      </w:r>
      <w:r w:rsidRPr="00357E45">
        <w:rPr>
          <w:sz w:val="22"/>
          <w:vertAlign w:val="superscript"/>
        </w:rPr>
        <w:t>A</w:t>
      </w:r>
      <w:r w:rsidRPr="00357E45">
        <w:rPr>
          <w:sz w:val="22"/>
        </w:rPr>
        <w:t>Y × X</w:t>
      </w:r>
      <w:r w:rsidRPr="00357E45">
        <w:rPr>
          <w:sz w:val="22"/>
          <w:vertAlign w:val="superscript"/>
        </w:rPr>
        <w:t>A</w:t>
      </w:r>
      <w:r w:rsidRPr="00357E45">
        <w:rPr>
          <w:sz w:val="22"/>
        </w:rPr>
        <w:t>X</w:t>
      </w:r>
      <w:r w:rsidRPr="00357E45">
        <w:rPr>
          <w:sz w:val="22"/>
          <w:vertAlign w:val="superscript"/>
        </w:rPr>
        <w:t>a</w:t>
      </w:r>
      <w:r w:rsidRPr="00357E45">
        <w:rPr>
          <w:sz w:val="22"/>
        </w:rPr>
        <w:t>  </w:t>
      </w:r>
      <w:r w:rsidRPr="00357E45">
        <w:rPr>
          <w:sz w:val="22"/>
        </w:rPr>
        <w:tab/>
      </w:r>
      <w:r w:rsidRPr="00357E45">
        <w:rPr>
          <w:b/>
          <w:bCs/>
          <w:sz w:val="22"/>
        </w:rPr>
        <w:t>C.</w:t>
      </w:r>
      <w:r w:rsidRPr="00357E45">
        <w:rPr>
          <w:sz w:val="22"/>
        </w:rPr>
        <w:t> X</w:t>
      </w:r>
      <w:r w:rsidRPr="00357E45">
        <w:rPr>
          <w:sz w:val="22"/>
          <w:vertAlign w:val="superscript"/>
        </w:rPr>
        <w:t>a</w:t>
      </w:r>
      <w:r w:rsidRPr="00357E45">
        <w:rPr>
          <w:sz w:val="22"/>
        </w:rPr>
        <w:t>Y × X</w:t>
      </w:r>
      <w:r w:rsidRPr="00357E45">
        <w:rPr>
          <w:sz w:val="22"/>
          <w:vertAlign w:val="superscript"/>
        </w:rPr>
        <w:t>A</w:t>
      </w:r>
      <w:r w:rsidRPr="00357E45">
        <w:rPr>
          <w:sz w:val="22"/>
        </w:rPr>
        <w:t>X</w:t>
      </w:r>
      <w:r w:rsidRPr="00357E45">
        <w:rPr>
          <w:sz w:val="22"/>
          <w:vertAlign w:val="superscript"/>
        </w:rPr>
        <w:t>A</w:t>
      </w:r>
      <w:r w:rsidRPr="00357E45">
        <w:rPr>
          <w:sz w:val="22"/>
        </w:rPr>
        <w:t>   </w:t>
      </w:r>
      <w:r w:rsidRPr="00357E45">
        <w:rPr>
          <w:sz w:val="22"/>
        </w:rPr>
        <w:tab/>
      </w:r>
      <w:r w:rsidRPr="00357E45">
        <w:rPr>
          <w:b/>
          <w:bCs/>
          <w:sz w:val="22"/>
        </w:rPr>
        <w:t>D.</w:t>
      </w:r>
      <w:r w:rsidRPr="00357E45">
        <w:rPr>
          <w:sz w:val="22"/>
        </w:rPr>
        <w:t> </w:t>
      </w:r>
      <w:r w:rsidRPr="00357E45">
        <w:rPr>
          <w:b/>
          <w:bCs/>
          <w:sz w:val="22"/>
        </w:rPr>
        <w:t> </w:t>
      </w:r>
      <w:r w:rsidRPr="00357E45">
        <w:rPr>
          <w:sz w:val="22"/>
        </w:rPr>
        <w:t>X</w:t>
      </w:r>
      <w:r w:rsidRPr="00357E45">
        <w:rPr>
          <w:sz w:val="22"/>
          <w:vertAlign w:val="superscript"/>
        </w:rPr>
        <w:t>A</w:t>
      </w:r>
      <w:r w:rsidRPr="00357E45">
        <w:rPr>
          <w:sz w:val="22"/>
        </w:rPr>
        <w:t>Y × X</w:t>
      </w:r>
      <w:r w:rsidRPr="00357E45">
        <w:rPr>
          <w:sz w:val="22"/>
          <w:vertAlign w:val="superscript"/>
        </w:rPr>
        <w:t>a</w:t>
      </w:r>
      <w:r w:rsidRPr="00357E45">
        <w:rPr>
          <w:sz w:val="22"/>
        </w:rPr>
        <w:t>X</w:t>
      </w:r>
      <w:r w:rsidRPr="00357E45">
        <w:rPr>
          <w:sz w:val="22"/>
          <w:vertAlign w:val="superscript"/>
        </w:rPr>
        <w:t>a</w:t>
      </w:r>
      <w:r w:rsidRPr="00357E45">
        <w:rPr>
          <w:sz w:val="22"/>
        </w:rPr>
        <w:t> .</w:t>
      </w:r>
    </w:p>
    <w:p w:rsidR="002F0D08" w:rsidRPr="00357E45" w:rsidRDefault="002F0D08" w:rsidP="002F0D08">
      <w:pPr>
        <w:tabs>
          <w:tab w:val="left" w:pos="2461"/>
          <w:tab w:val="left" w:pos="4700"/>
          <w:tab w:val="left" w:pos="6940"/>
        </w:tabs>
        <w:rPr>
          <w:sz w:val="22"/>
        </w:rPr>
      </w:pPr>
      <w:r w:rsidRPr="00357E45">
        <w:rPr>
          <w:b/>
          <w:bCs/>
          <w:sz w:val="22"/>
        </w:rPr>
        <w:t>Câu 63: </w:t>
      </w:r>
      <w:r w:rsidRPr="00357E45">
        <w:rPr>
          <w:sz w:val="22"/>
        </w:rPr>
        <w:t>Một cặp vợ chồng đều không mắc bệnh mù màu, đã sinh ra con đầu lòng mắc bệnh này. Biết rằng không xảy ra đột biến mới, khả năng họ sinh ra người con tiếp theo không bị bệnh mù màu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1/4</w:t>
      </w:r>
      <w:r w:rsidRPr="00357E45">
        <w:rPr>
          <w:sz w:val="22"/>
        </w:rPr>
        <w:tab/>
      </w:r>
      <w:r w:rsidRPr="00357E45">
        <w:rPr>
          <w:b/>
          <w:bCs/>
          <w:sz w:val="22"/>
        </w:rPr>
        <w:t>B.</w:t>
      </w:r>
      <w:r w:rsidRPr="00357E45">
        <w:rPr>
          <w:sz w:val="22"/>
        </w:rPr>
        <w:t> 1/2</w:t>
      </w:r>
      <w:r w:rsidRPr="00357E45">
        <w:rPr>
          <w:sz w:val="22"/>
        </w:rPr>
        <w:tab/>
      </w:r>
      <w:r w:rsidRPr="00357E45">
        <w:rPr>
          <w:b/>
          <w:bCs/>
          <w:sz w:val="22"/>
        </w:rPr>
        <w:t>C.</w:t>
      </w:r>
      <w:r w:rsidRPr="00357E45">
        <w:rPr>
          <w:sz w:val="22"/>
        </w:rPr>
        <w:t> ¾</w:t>
      </w:r>
      <w:r w:rsidRPr="00357E45">
        <w:rPr>
          <w:sz w:val="22"/>
        </w:rPr>
        <w:tab/>
      </w:r>
      <w:r w:rsidRPr="00357E45">
        <w:rPr>
          <w:b/>
          <w:bCs/>
          <w:sz w:val="22"/>
        </w:rPr>
        <w:t>D.</w:t>
      </w:r>
      <w:r w:rsidRPr="00357E45">
        <w:rPr>
          <w:sz w:val="22"/>
        </w:rPr>
        <w:t> 7/12</w:t>
      </w:r>
    </w:p>
    <w:p w:rsidR="002F0D08" w:rsidRPr="00357E45" w:rsidRDefault="002F0D08" w:rsidP="002F0D08">
      <w:pPr>
        <w:tabs>
          <w:tab w:val="left" w:pos="2461"/>
          <w:tab w:val="left" w:pos="4700"/>
          <w:tab w:val="left" w:pos="6940"/>
        </w:tabs>
        <w:rPr>
          <w:sz w:val="22"/>
        </w:rPr>
      </w:pPr>
      <w:r w:rsidRPr="00357E45">
        <w:rPr>
          <w:b/>
          <w:bCs/>
          <w:sz w:val="22"/>
        </w:rPr>
        <w:t>Câu 64: </w:t>
      </w:r>
      <w:r w:rsidRPr="00357E45">
        <w:rPr>
          <w:sz w:val="22"/>
        </w:rPr>
        <w:t xml:space="preserve">Trong quá trình giảm phân bình thường của 3 tế bào sinh tinh ở cơ thể có kiểu gen </w:t>
      </w:r>
      <w:r w:rsidRPr="00357E45">
        <w:rPr>
          <w:position w:val="-24"/>
          <w:sz w:val="22"/>
        </w:rPr>
        <w:object w:dxaOrig="645" w:dyaOrig="615">
          <v:shape id="_x0000_i1072" type="#_x0000_t75" style="width:32.25pt;height:30.75pt" o:ole="">
            <v:imagedata r:id="rId101" o:title=""/>
          </v:shape>
          <o:OLEObject Type="Embed" ProgID="Equation.DSMT4" ShapeID="_x0000_i1072" DrawAspect="Content" ObjectID="_1668081132" r:id="rId102"/>
        </w:object>
      </w:r>
      <w:r w:rsidRPr="00357E45">
        <w:rPr>
          <w:sz w:val="22"/>
        </w:rPr>
        <w:t xml:space="preserve"> chỉ có 1 tế bào xảy ra hoán vị gen. Theo lí thuyết, khi quá trình giảm phân này kết thúc sẽ tạo ra</w:t>
      </w:r>
    </w:p>
    <w:p w:rsidR="002F0D08" w:rsidRPr="00357E45" w:rsidRDefault="002F0D08" w:rsidP="002F0D08">
      <w:pPr>
        <w:tabs>
          <w:tab w:val="left" w:pos="2461"/>
          <w:tab w:val="left" w:pos="4700"/>
          <w:tab w:val="left" w:pos="6940"/>
        </w:tabs>
        <w:rPr>
          <w:sz w:val="22"/>
        </w:rPr>
      </w:pPr>
      <w:r w:rsidRPr="00357E45">
        <w:rPr>
          <w:sz w:val="22"/>
        </w:rPr>
        <w:t>I. Tối đa 6 loại giao tử.</w:t>
      </w:r>
    </w:p>
    <w:p w:rsidR="002F0D08" w:rsidRPr="00357E45" w:rsidRDefault="002F0D08" w:rsidP="002F0D08">
      <w:pPr>
        <w:tabs>
          <w:tab w:val="left" w:pos="2461"/>
          <w:tab w:val="left" w:pos="4700"/>
          <w:tab w:val="left" w:pos="6940"/>
        </w:tabs>
        <w:rPr>
          <w:sz w:val="22"/>
        </w:rPr>
      </w:pPr>
      <w:r w:rsidRPr="00357E45">
        <w:rPr>
          <w:sz w:val="22"/>
        </w:rPr>
        <w:t>II. 12 tinh trùng.</w:t>
      </w:r>
    </w:p>
    <w:p w:rsidR="002F0D08" w:rsidRPr="00357E45" w:rsidRDefault="002F0D08" w:rsidP="002F0D08">
      <w:pPr>
        <w:tabs>
          <w:tab w:val="left" w:pos="2461"/>
          <w:tab w:val="left" w:pos="4700"/>
          <w:tab w:val="left" w:pos="6940"/>
        </w:tabs>
        <w:rPr>
          <w:sz w:val="22"/>
        </w:rPr>
      </w:pPr>
      <w:r w:rsidRPr="00357E45">
        <w:rPr>
          <w:sz w:val="22"/>
        </w:rPr>
        <w:t>III. Các loại giao tử với tỉ lệ 5:5:1:1.</w:t>
      </w:r>
    </w:p>
    <w:p w:rsidR="002F0D08" w:rsidRPr="00357E45" w:rsidRDefault="002F0D08" w:rsidP="002F0D08">
      <w:pPr>
        <w:tabs>
          <w:tab w:val="left" w:pos="2461"/>
          <w:tab w:val="left" w:pos="4700"/>
          <w:tab w:val="left" w:pos="6940"/>
        </w:tabs>
        <w:rPr>
          <w:sz w:val="22"/>
        </w:rPr>
      </w:pPr>
      <w:r w:rsidRPr="00357E45">
        <w:rPr>
          <w:sz w:val="22"/>
        </w:rPr>
        <w:t>IV. Các loại giao tử với tỉ lệ 2:2:1:1</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1</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4</w:t>
      </w:r>
    </w:p>
    <w:p w:rsidR="002F0D08" w:rsidRPr="00357E45" w:rsidRDefault="002F0D08" w:rsidP="002F0D08">
      <w:pPr>
        <w:tabs>
          <w:tab w:val="left" w:pos="2461"/>
          <w:tab w:val="left" w:pos="4700"/>
          <w:tab w:val="left" w:pos="6940"/>
        </w:tabs>
        <w:rPr>
          <w:sz w:val="22"/>
        </w:rPr>
      </w:pPr>
      <w:r w:rsidRPr="00357E45">
        <w:rPr>
          <w:b/>
          <w:bCs/>
          <w:sz w:val="22"/>
        </w:rPr>
        <w:t>Câu 65: </w:t>
      </w:r>
      <w:r w:rsidRPr="00357E45">
        <w:rPr>
          <w:sz w:val="22"/>
        </w:rPr>
        <w:t>Cho 2 cá thể thuần chủng khác nhau về 2 cặp gen giao phối với nhau, thu được F</w:t>
      </w:r>
      <w:r w:rsidRPr="00357E45">
        <w:rPr>
          <w:sz w:val="22"/>
          <w:vertAlign w:val="subscript"/>
        </w:rPr>
        <w:t>1</w:t>
      </w:r>
      <w:r w:rsidRPr="00357E45">
        <w:rPr>
          <w:sz w:val="22"/>
        </w:rPr>
        <w:t>. Cho F</w:t>
      </w:r>
      <w:r w:rsidRPr="00357E45">
        <w:rPr>
          <w:sz w:val="22"/>
          <w:vertAlign w:val="subscript"/>
        </w:rPr>
        <w:t>1</w:t>
      </w:r>
      <w:r w:rsidRPr="00357E45">
        <w:rPr>
          <w:sz w:val="22"/>
        </w:rPr>
        <w:t> lai phân tích thu được F</w:t>
      </w:r>
      <w:r w:rsidRPr="00357E45">
        <w:rPr>
          <w:sz w:val="22"/>
          <w:vertAlign w:val="subscript"/>
        </w:rPr>
        <w:t>a</w:t>
      </w:r>
      <w:r w:rsidRPr="00357E45">
        <w:rPr>
          <w:sz w:val="22"/>
        </w:rPr>
        <w:t>. Biết rằng không phát sinh đột biến, không xảy ra hoán vị gen. Theo lí thuyết, ứng với các quy luật di truyền khác nhau, trong các phát biểu sau đây có thể có bao nhiêu phát biểu đúng về kiểu hình ở Fa?</w:t>
      </w:r>
    </w:p>
    <w:p w:rsidR="002F0D08" w:rsidRPr="00357E45" w:rsidRDefault="002F0D08" w:rsidP="002F0D08">
      <w:pPr>
        <w:tabs>
          <w:tab w:val="left" w:pos="2461"/>
          <w:tab w:val="left" w:pos="4700"/>
          <w:tab w:val="left" w:pos="6940"/>
        </w:tabs>
        <w:rPr>
          <w:sz w:val="22"/>
        </w:rPr>
      </w:pPr>
      <w:r w:rsidRPr="00357E45">
        <w:rPr>
          <w:sz w:val="22"/>
        </w:rPr>
        <w:t>(1) Tỉ lệ phân li kiểu hình của F</w:t>
      </w:r>
      <w:r w:rsidRPr="00357E45">
        <w:rPr>
          <w:sz w:val="22"/>
          <w:vertAlign w:val="subscript"/>
        </w:rPr>
        <w:t>a</w:t>
      </w:r>
      <w:r w:rsidRPr="00357E45">
        <w:rPr>
          <w:sz w:val="22"/>
        </w:rPr>
        <w:t> là 3 : 3 : 2 : 2. </w:t>
      </w:r>
    </w:p>
    <w:p w:rsidR="002F0D08" w:rsidRPr="00357E45" w:rsidRDefault="002F0D08" w:rsidP="002F0D08">
      <w:pPr>
        <w:tabs>
          <w:tab w:val="left" w:pos="2461"/>
          <w:tab w:val="left" w:pos="4700"/>
          <w:tab w:val="left" w:pos="6940"/>
        </w:tabs>
        <w:rPr>
          <w:sz w:val="22"/>
        </w:rPr>
      </w:pPr>
      <w:r w:rsidRPr="00357E45">
        <w:rPr>
          <w:sz w:val="22"/>
        </w:rPr>
        <w:t>(2) Tỉ lệ phân li kiểu hình của F</w:t>
      </w:r>
      <w:r w:rsidRPr="00357E45">
        <w:rPr>
          <w:sz w:val="22"/>
          <w:vertAlign w:val="subscript"/>
        </w:rPr>
        <w:t>a</w:t>
      </w:r>
      <w:r w:rsidRPr="00357E45">
        <w:rPr>
          <w:sz w:val="22"/>
        </w:rPr>
        <w:t> là 3 : 1.</w:t>
      </w:r>
    </w:p>
    <w:p w:rsidR="002F0D08" w:rsidRPr="00357E45" w:rsidRDefault="002F0D08" w:rsidP="002F0D08">
      <w:pPr>
        <w:tabs>
          <w:tab w:val="left" w:pos="2461"/>
          <w:tab w:val="left" w:pos="4700"/>
          <w:tab w:val="left" w:pos="6940"/>
        </w:tabs>
        <w:rPr>
          <w:sz w:val="22"/>
        </w:rPr>
      </w:pPr>
      <w:r w:rsidRPr="00357E45">
        <w:rPr>
          <w:sz w:val="22"/>
        </w:rPr>
        <w:t>(3) Tỉ lệ phân li kiểu hình của F</w:t>
      </w:r>
      <w:r w:rsidRPr="00357E45">
        <w:rPr>
          <w:sz w:val="22"/>
          <w:vertAlign w:val="subscript"/>
        </w:rPr>
        <w:t>a</w:t>
      </w:r>
      <w:r w:rsidRPr="00357E45">
        <w:rPr>
          <w:sz w:val="22"/>
        </w:rPr>
        <w:t> là 1 : 1 : 1 : 1.</w:t>
      </w:r>
    </w:p>
    <w:p w:rsidR="002F0D08" w:rsidRPr="00357E45" w:rsidRDefault="002F0D08" w:rsidP="002F0D08">
      <w:pPr>
        <w:tabs>
          <w:tab w:val="left" w:pos="2461"/>
          <w:tab w:val="left" w:pos="4700"/>
          <w:tab w:val="left" w:pos="6940"/>
        </w:tabs>
        <w:rPr>
          <w:sz w:val="22"/>
        </w:rPr>
      </w:pPr>
      <w:r w:rsidRPr="00357E45">
        <w:rPr>
          <w:sz w:val="22"/>
        </w:rPr>
        <w:t>(4) Tỉ lệ phân li kiểu hình của F</w:t>
      </w:r>
      <w:r w:rsidRPr="00357E45">
        <w:rPr>
          <w:sz w:val="22"/>
          <w:vertAlign w:val="subscript"/>
        </w:rPr>
        <w:t>a</w:t>
      </w:r>
      <w:r w:rsidRPr="00357E45">
        <w:rPr>
          <w:sz w:val="22"/>
        </w:rPr>
        <w:t> là 9 : 6 : 1.</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1</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4</w:t>
      </w:r>
    </w:p>
    <w:p w:rsidR="002F0D08" w:rsidRPr="00357E45" w:rsidRDefault="002F0D08" w:rsidP="002F0D08">
      <w:pPr>
        <w:tabs>
          <w:tab w:val="left" w:pos="2461"/>
          <w:tab w:val="left" w:pos="4700"/>
          <w:tab w:val="left" w:pos="6940"/>
        </w:tabs>
        <w:rPr>
          <w:sz w:val="22"/>
        </w:rPr>
      </w:pPr>
      <w:r w:rsidRPr="00357E45">
        <w:rPr>
          <w:b/>
          <w:bCs/>
          <w:sz w:val="22"/>
        </w:rPr>
        <w:t>Câu 66: </w:t>
      </w:r>
      <w:r w:rsidRPr="00357E45">
        <w:rPr>
          <w:sz w:val="22"/>
        </w:rPr>
        <w:t>Ở ruồi giấm, biết mỗi gen quy định một tính trạng, trội lặn hoàn toàn. Xét phép lai giữa các cơ thể bố mẹ có kiểu gen </w:t>
      </w:r>
      <w:r w:rsidRPr="00357E45">
        <w:rPr>
          <w:position w:val="-24"/>
          <w:sz w:val="22"/>
        </w:rPr>
        <w:object w:dxaOrig="1020" w:dyaOrig="615">
          <v:shape id="_x0000_i1073" type="#_x0000_t75" style="width:51.75pt;height:30.75pt" o:ole="">
            <v:imagedata r:id="rId103" o:title=""/>
          </v:shape>
          <o:OLEObject Type="Embed" ProgID="Equation.DSMT4" ShapeID="_x0000_i1073" DrawAspect="Content" ObjectID="_1668081133" r:id="rId104"/>
        </w:object>
      </w:r>
      <w:r w:rsidRPr="00357E45">
        <w:rPr>
          <w:sz w:val="22"/>
        </w:rPr>
        <w:t xml:space="preserve"> và </w:t>
      </w:r>
      <w:r w:rsidRPr="00357E45">
        <w:rPr>
          <w:position w:val="-24"/>
          <w:sz w:val="22"/>
        </w:rPr>
        <w:object w:dxaOrig="915" w:dyaOrig="615">
          <v:shape id="_x0000_i1074" type="#_x0000_t75" style="width:45.75pt;height:30.75pt" o:ole="">
            <v:imagedata r:id="rId105" o:title=""/>
          </v:shape>
          <o:OLEObject Type="Embed" ProgID="Equation.DSMT4" ShapeID="_x0000_i1074" DrawAspect="Content" ObjectID="_1668081134" r:id="rId106"/>
        </w:object>
      </w:r>
      <w:r w:rsidRPr="00357E45">
        <w:rPr>
          <w:sz w:val="22"/>
        </w:rPr>
        <w:t>. Biết quá trình giảm phân bình thường, theo lí thuyết phép lai trên cho tối đa</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b/>
          <w:bCs/>
          <w:sz w:val="22"/>
        </w:rPr>
        <w:t> </w:t>
      </w:r>
      <w:r w:rsidRPr="00357E45">
        <w:rPr>
          <w:sz w:val="22"/>
        </w:rPr>
        <w:t>28 loại kiểu gen và 12 loại kiểu hình. </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28 loại kiểu gen và 9 loại kiểu hình.</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28 loại kiểu gen và 16 loại kiểu hình. </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40 loại kiểu gen và 16 loại kiểu hình.</w:t>
      </w:r>
    </w:p>
    <w:p w:rsidR="002F0D08" w:rsidRPr="00357E45" w:rsidRDefault="002F0D08" w:rsidP="002F0D08">
      <w:pPr>
        <w:tabs>
          <w:tab w:val="left" w:pos="2461"/>
          <w:tab w:val="left" w:pos="4700"/>
          <w:tab w:val="left" w:pos="6940"/>
        </w:tabs>
        <w:rPr>
          <w:sz w:val="22"/>
        </w:rPr>
      </w:pPr>
      <w:r w:rsidRPr="00357E45">
        <w:rPr>
          <w:b/>
          <w:bCs/>
          <w:sz w:val="22"/>
        </w:rPr>
        <w:t>Câu 67: </w:t>
      </w:r>
      <w:r w:rsidRPr="00357E45">
        <w:rPr>
          <w:sz w:val="22"/>
        </w:rPr>
        <w:t>Ở ruồi giấm, gen A quy định mắt đỏ, gen a quy định mắt trắng, trong quần thể của loài này người ta tìm thấy 7 loại kiểu gen khác nhau về màu mắt. Cho P</w:t>
      </w:r>
      <w:r w:rsidRPr="00357E45">
        <w:rPr>
          <w:sz w:val="22"/>
          <w:vertAlign w:val="subscript"/>
        </w:rPr>
        <w:t>t/c</w:t>
      </w:r>
      <w:r w:rsidRPr="00357E45">
        <w:rPr>
          <w:sz w:val="22"/>
        </w:rPr>
        <w:t> cái mắt đỏ lai với đực mắt trắng được F</w:t>
      </w:r>
      <w:r w:rsidRPr="00357E45">
        <w:rPr>
          <w:sz w:val="22"/>
          <w:vertAlign w:val="subscript"/>
        </w:rPr>
        <w:t>1</w:t>
      </w:r>
      <w:r w:rsidRPr="00357E45">
        <w:rPr>
          <w:sz w:val="22"/>
        </w:rPr>
        <w:t>, tiếp tục cho F</w:t>
      </w:r>
      <w:r w:rsidRPr="00357E45">
        <w:rPr>
          <w:sz w:val="22"/>
          <w:vertAlign w:val="subscript"/>
        </w:rPr>
        <w:t>1</w:t>
      </w:r>
      <w:r w:rsidRPr="00357E45">
        <w:rPr>
          <w:sz w:val="22"/>
        </w:rPr>
        <w:t> ngẫu phối được F</w:t>
      </w:r>
      <w:r w:rsidRPr="00357E45">
        <w:rPr>
          <w:sz w:val="22"/>
          <w:vertAlign w:val="subscript"/>
        </w:rPr>
        <w:t>2 </w:t>
      </w:r>
      <w:r w:rsidRPr="00357E45">
        <w:rPr>
          <w:sz w:val="22"/>
        </w:rPr>
        <w:t>sau đó cho F</w:t>
      </w:r>
      <w:r w:rsidRPr="00357E45">
        <w:rPr>
          <w:sz w:val="22"/>
          <w:vertAlign w:val="subscript"/>
        </w:rPr>
        <w:t>2</w:t>
      </w:r>
      <w:r w:rsidRPr="00357E45">
        <w:rPr>
          <w:sz w:val="22"/>
        </w:rPr>
        <w:t> ngẫu phối được F</w:t>
      </w:r>
      <w:r w:rsidRPr="00357E45">
        <w:rPr>
          <w:sz w:val="22"/>
          <w:vertAlign w:val="subscript"/>
        </w:rPr>
        <w:t>3</w:t>
      </w:r>
      <w:r w:rsidRPr="00357E45">
        <w:rPr>
          <w:sz w:val="22"/>
        </w:rPr>
        <w:t>. Theo lí thuyết, tỉ lệ ruồi mắt đỏ thu được ở F</w:t>
      </w:r>
      <w:r w:rsidRPr="00357E45">
        <w:rPr>
          <w:sz w:val="22"/>
          <w:vertAlign w:val="subscript"/>
        </w:rPr>
        <w:t>3</w:t>
      </w:r>
      <w:r w:rsidRPr="00357E45">
        <w:rPr>
          <w:sz w:val="22"/>
        </w:rPr>
        <w:t> là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b/>
          <w:bCs/>
          <w:sz w:val="22"/>
        </w:rPr>
        <w:t> </w:t>
      </w:r>
      <w:r w:rsidRPr="00357E45">
        <w:rPr>
          <w:sz w:val="22"/>
        </w:rPr>
        <w:t>81,25%.  </w:t>
      </w:r>
      <w:r w:rsidRPr="00357E45">
        <w:rPr>
          <w:sz w:val="22"/>
        </w:rPr>
        <w:tab/>
      </w:r>
      <w:r w:rsidRPr="00357E45">
        <w:rPr>
          <w:b/>
          <w:bCs/>
          <w:sz w:val="22"/>
        </w:rPr>
        <w:t>B.</w:t>
      </w:r>
      <w:r w:rsidRPr="00357E45">
        <w:rPr>
          <w:sz w:val="22"/>
        </w:rPr>
        <w:t> 18,75%.  </w:t>
      </w:r>
      <w:r w:rsidRPr="00357E45">
        <w:rPr>
          <w:sz w:val="22"/>
        </w:rPr>
        <w:tab/>
      </w:r>
      <w:r w:rsidRPr="00357E45">
        <w:rPr>
          <w:b/>
          <w:bCs/>
          <w:sz w:val="22"/>
        </w:rPr>
        <w:t>C.</w:t>
      </w:r>
      <w:r w:rsidRPr="00357E45">
        <w:rPr>
          <w:sz w:val="22"/>
        </w:rPr>
        <w:t> 75%. </w:t>
      </w:r>
      <w:r w:rsidRPr="00357E45">
        <w:rPr>
          <w:sz w:val="22"/>
        </w:rPr>
        <w:tab/>
      </w:r>
      <w:r w:rsidRPr="00357E45">
        <w:rPr>
          <w:b/>
          <w:bCs/>
          <w:sz w:val="22"/>
        </w:rPr>
        <w:t>D.</w:t>
      </w:r>
      <w:r w:rsidRPr="00357E45">
        <w:rPr>
          <w:sz w:val="22"/>
        </w:rPr>
        <w:t> 56,25%.</w:t>
      </w:r>
    </w:p>
    <w:p w:rsidR="002F0D08" w:rsidRPr="00357E45" w:rsidRDefault="002F0D08" w:rsidP="002F0D08">
      <w:pPr>
        <w:tabs>
          <w:tab w:val="left" w:pos="2461"/>
          <w:tab w:val="left" w:pos="4700"/>
          <w:tab w:val="left" w:pos="6940"/>
        </w:tabs>
        <w:rPr>
          <w:sz w:val="22"/>
        </w:rPr>
      </w:pPr>
      <w:r w:rsidRPr="00357E45">
        <w:rPr>
          <w:b/>
          <w:bCs/>
          <w:sz w:val="22"/>
        </w:rPr>
        <w:t>Câu 68: </w:t>
      </w:r>
      <w:r w:rsidRPr="00357E45">
        <w:rPr>
          <w:sz w:val="22"/>
        </w:rPr>
        <w:t>Ở ruồi giấm, alen A quy định thân xám, alen a quy định thân đen ; Alen B quy định cánh dài, alen b quy định cánh cụt. Theo lí thuyết, trong các phép lai sau đây, có bao nhiêu phép lai cho đời con có 3 loại kiểu hình ?</w:t>
      </w:r>
    </w:p>
    <w:p w:rsidR="002F0D08" w:rsidRPr="00357E45" w:rsidRDefault="002F0D08" w:rsidP="002F0D08">
      <w:pPr>
        <w:tabs>
          <w:tab w:val="left" w:pos="2461"/>
          <w:tab w:val="left" w:pos="4700"/>
          <w:tab w:val="left" w:pos="6940"/>
        </w:tabs>
        <w:rPr>
          <w:sz w:val="22"/>
        </w:rPr>
      </w:pPr>
      <w:r w:rsidRPr="00357E45">
        <w:rPr>
          <w:sz w:val="22"/>
        </w:rPr>
        <w:lastRenderedPageBreak/>
        <w:t>I. ♀</w:t>
      </w:r>
      <w:r w:rsidRPr="00357E45">
        <w:rPr>
          <w:position w:val="-24"/>
          <w:sz w:val="22"/>
        </w:rPr>
        <w:object w:dxaOrig="435" w:dyaOrig="615">
          <v:shape id="_x0000_i1075" type="#_x0000_t75" style="width:21.75pt;height:30.75pt" o:ole="">
            <v:imagedata r:id="rId107" o:title=""/>
          </v:shape>
          <o:OLEObject Type="Embed" ProgID="Equation.DSMT4" ShapeID="_x0000_i1075" DrawAspect="Content" ObjectID="_1668081135" r:id="rId108"/>
        </w:object>
      </w:r>
      <w:r w:rsidRPr="00357E45">
        <w:rPr>
          <w:sz w:val="22"/>
        </w:rPr>
        <w:t xml:space="preserve">  × ♂</w:t>
      </w:r>
      <w:r w:rsidRPr="00357E45">
        <w:rPr>
          <w:position w:val="-24"/>
          <w:sz w:val="22"/>
        </w:rPr>
        <w:object w:dxaOrig="435" w:dyaOrig="615">
          <v:shape id="_x0000_i1076" type="#_x0000_t75" style="width:21.75pt;height:30.75pt" o:ole="">
            <v:imagedata r:id="rId109" o:title=""/>
          </v:shape>
          <o:OLEObject Type="Embed" ProgID="Equation.DSMT4" ShapeID="_x0000_i1076" DrawAspect="Content" ObjectID="_1668081136" r:id="rId110"/>
        </w:object>
      </w:r>
      <w:r w:rsidRPr="00357E45">
        <w:rPr>
          <w:sz w:val="22"/>
        </w:rPr>
        <w:t xml:space="preserve">                    II. ♀</w:t>
      </w:r>
      <w:r w:rsidRPr="00357E45">
        <w:rPr>
          <w:position w:val="-24"/>
          <w:sz w:val="22"/>
        </w:rPr>
        <w:object w:dxaOrig="435" w:dyaOrig="615">
          <v:shape id="_x0000_i1077" type="#_x0000_t75" style="width:21.75pt;height:30.75pt" o:ole="">
            <v:imagedata r:id="rId111" o:title=""/>
          </v:shape>
          <o:OLEObject Type="Embed" ProgID="Equation.DSMT4" ShapeID="_x0000_i1077" DrawAspect="Content" ObjectID="_1668081137" r:id="rId112"/>
        </w:object>
      </w:r>
      <w:r w:rsidRPr="00357E45">
        <w:rPr>
          <w:sz w:val="22"/>
        </w:rPr>
        <w:t xml:space="preserve"> × ♂</w:t>
      </w:r>
      <w:r w:rsidRPr="00357E45">
        <w:rPr>
          <w:position w:val="-24"/>
          <w:sz w:val="22"/>
        </w:rPr>
        <w:object w:dxaOrig="405" w:dyaOrig="615">
          <v:shape id="_x0000_i1078" type="#_x0000_t75" style="width:20.25pt;height:30.75pt" o:ole="">
            <v:imagedata r:id="rId113" o:title=""/>
          </v:shape>
          <o:OLEObject Type="Embed" ProgID="Equation.DSMT4" ShapeID="_x0000_i1078" DrawAspect="Content" ObjectID="_1668081138" r:id="rId114"/>
        </w:object>
      </w:r>
      <w:r w:rsidRPr="00357E45">
        <w:rPr>
          <w:sz w:val="22"/>
        </w:rPr>
        <w:t xml:space="preserve">                          </w:t>
      </w:r>
    </w:p>
    <w:p w:rsidR="002F0D08" w:rsidRPr="00357E45" w:rsidRDefault="002F0D08" w:rsidP="002F0D08">
      <w:pPr>
        <w:tabs>
          <w:tab w:val="left" w:pos="2461"/>
          <w:tab w:val="left" w:pos="4700"/>
          <w:tab w:val="left" w:pos="6940"/>
        </w:tabs>
        <w:rPr>
          <w:sz w:val="22"/>
        </w:rPr>
      </w:pPr>
      <w:r w:rsidRPr="00357E45">
        <w:rPr>
          <w:sz w:val="22"/>
        </w:rPr>
        <w:t> III. ♀</w:t>
      </w:r>
      <w:r w:rsidRPr="00357E45">
        <w:rPr>
          <w:position w:val="-24"/>
          <w:sz w:val="22"/>
        </w:rPr>
        <w:object w:dxaOrig="405" w:dyaOrig="615">
          <v:shape id="_x0000_i1079" type="#_x0000_t75" style="width:20.25pt;height:30.75pt" o:ole="">
            <v:imagedata r:id="rId115" o:title=""/>
          </v:shape>
          <o:OLEObject Type="Embed" ProgID="Equation.DSMT4" ShapeID="_x0000_i1079" DrawAspect="Content" ObjectID="_1668081139" r:id="rId116"/>
        </w:object>
      </w:r>
      <w:r w:rsidRPr="00357E45">
        <w:rPr>
          <w:sz w:val="22"/>
        </w:rPr>
        <w:t xml:space="preserve">  × ♂ </w:t>
      </w:r>
      <w:r w:rsidRPr="00357E45">
        <w:rPr>
          <w:position w:val="-24"/>
          <w:sz w:val="22"/>
        </w:rPr>
        <w:object w:dxaOrig="435" w:dyaOrig="615">
          <v:shape id="_x0000_i1080" type="#_x0000_t75" style="width:21.75pt;height:30.75pt" o:ole="">
            <v:imagedata r:id="rId117" o:title=""/>
          </v:shape>
          <o:OLEObject Type="Embed" ProgID="Equation.DSMT4" ShapeID="_x0000_i1080" DrawAspect="Content" ObjectID="_1668081140" r:id="rId118"/>
        </w:object>
      </w:r>
      <w:r w:rsidRPr="00357E45">
        <w:rPr>
          <w:sz w:val="22"/>
        </w:rPr>
        <w:t xml:space="preserve">                          IV. ♀</w:t>
      </w:r>
      <w:r w:rsidRPr="00357E45">
        <w:rPr>
          <w:iCs/>
          <w:position w:val="-24"/>
          <w:sz w:val="22"/>
        </w:rPr>
        <w:object w:dxaOrig="405" w:dyaOrig="615">
          <v:shape id="_x0000_i1081" type="#_x0000_t75" style="width:20.25pt;height:30.75pt" o:ole="">
            <v:imagedata r:id="rId119" o:title=""/>
          </v:shape>
          <o:OLEObject Type="Embed" ProgID="Equation.DSMT4" ShapeID="_x0000_i1081" DrawAspect="Content" ObjectID="_1668081141" r:id="rId120"/>
        </w:object>
      </w:r>
      <w:r w:rsidRPr="00357E45">
        <w:rPr>
          <w:iCs/>
          <w:sz w:val="22"/>
        </w:rPr>
        <w:t xml:space="preserve"> </w:t>
      </w:r>
      <w:r w:rsidRPr="00357E45">
        <w:rPr>
          <w:sz w:val="22"/>
        </w:rPr>
        <w:t>× ♂</w:t>
      </w:r>
      <w:r w:rsidRPr="00357E45">
        <w:rPr>
          <w:position w:val="-24"/>
          <w:sz w:val="22"/>
        </w:rPr>
        <w:object w:dxaOrig="375" w:dyaOrig="615">
          <v:shape id="_x0000_i1082" type="#_x0000_t75" style="width:18.75pt;height:30.75pt" o:ole="">
            <v:imagedata r:id="rId121" o:title=""/>
          </v:shape>
          <o:OLEObject Type="Embed" ProgID="Equation.DSMT4" ShapeID="_x0000_i1082" DrawAspect="Content" ObjectID="_1668081142" r:id="rId122"/>
        </w:object>
      </w:r>
      <w:r w:rsidRPr="00357E45">
        <w:rPr>
          <w:sz w:val="22"/>
        </w:rPr>
        <w:t xml:space="preserve"> </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1</w:t>
      </w:r>
    </w:p>
    <w:p w:rsidR="002F0D08" w:rsidRPr="00357E45" w:rsidRDefault="002F0D08" w:rsidP="002F0D08">
      <w:pPr>
        <w:tabs>
          <w:tab w:val="left" w:pos="2461"/>
          <w:tab w:val="left" w:pos="4700"/>
          <w:tab w:val="left" w:pos="6940"/>
        </w:tabs>
        <w:rPr>
          <w:sz w:val="22"/>
        </w:rPr>
      </w:pPr>
      <w:r w:rsidRPr="00357E45">
        <w:rPr>
          <w:b/>
          <w:bCs/>
          <w:sz w:val="22"/>
        </w:rPr>
        <w:t>Câu 69:</w:t>
      </w:r>
    </w:p>
    <w:p w:rsidR="002F0D08" w:rsidRPr="00357E45" w:rsidRDefault="002F0D08" w:rsidP="002F0D08">
      <w:pPr>
        <w:tabs>
          <w:tab w:val="left" w:pos="2461"/>
          <w:tab w:val="left" w:pos="4700"/>
          <w:tab w:val="left" w:pos="6940"/>
        </w:tabs>
        <w:rPr>
          <w:sz w:val="22"/>
        </w:rPr>
      </w:pPr>
      <w:r w:rsidRPr="00357E45">
        <w:rPr>
          <w:sz w:val="22"/>
        </w:rPr>
        <w:t>Hoán vị</w:t>
      </w:r>
      <w:r w:rsidRPr="00357E45">
        <w:rPr>
          <w:b/>
          <w:bCs/>
          <w:sz w:val="22"/>
        </w:rPr>
        <w:t> </w:t>
      </w:r>
      <w:r w:rsidRPr="00357E45">
        <w:rPr>
          <w:sz w:val="22"/>
        </w:rPr>
        <w:t>gen xảy ra trong giảm phân là do</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sự phân li độc lập và tổ hợp tự do của các nhiễm sắc thể khác nhau.</w:t>
      </w:r>
    </w:p>
    <w:p w:rsidR="002F0D08" w:rsidRPr="00357E45" w:rsidRDefault="002F0D08" w:rsidP="002F0D08">
      <w:pPr>
        <w:tabs>
          <w:tab w:val="left" w:pos="2461"/>
          <w:tab w:val="left" w:pos="4700"/>
          <w:tab w:val="left" w:pos="6940"/>
        </w:tabs>
        <w:ind w:left="113"/>
        <w:rPr>
          <w:sz w:val="22"/>
        </w:rPr>
      </w:pPr>
      <w:r w:rsidRPr="00357E45">
        <w:rPr>
          <w:b/>
          <w:bCs/>
          <w:sz w:val="22"/>
        </w:rPr>
        <w:t>B.</w:t>
      </w:r>
      <w:r w:rsidRPr="00357E45">
        <w:rPr>
          <w:sz w:val="22"/>
        </w:rPr>
        <w:t> trao đổi chéo giữa hai crômatit khác nguồn trong cặp nhiễm sắc thể kép tương đồng.</w:t>
      </w:r>
    </w:p>
    <w:p w:rsidR="002F0D08" w:rsidRPr="00357E45" w:rsidRDefault="002F0D08" w:rsidP="002F0D08">
      <w:pPr>
        <w:tabs>
          <w:tab w:val="left" w:pos="2461"/>
          <w:tab w:val="left" w:pos="4700"/>
          <w:tab w:val="left" w:pos="6940"/>
        </w:tabs>
        <w:ind w:left="113"/>
        <w:rPr>
          <w:sz w:val="22"/>
        </w:rPr>
      </w:pPr>
      <w:r w:rsidRPr="00357E45">
        <w:rPr>
          <w:b/>
          <w:bCs/>
          <w:sz w:val="22"/>
        </w:rPr>
        <w:t>C.</w:t>
      </w:r>
      <w:r w:rsidRPr="00357E45">
        <w:rPr>
          <w:sz w:val="22"/>
        </w:rPr>
        <w:t> </w:t>
      </w:r>
      <w:r w:rsidRPr="00357E45">
        <w:rPr>
          <w:b/>
          <w:bCs/>
          <w:sz w:val="22"/>
        </w:rPr>
        <w:t> </w:t>
      </w:r>
      <w:r w:rsidRPr="00357E45">
        <w:rPr>
          <w:sz w:val="22"/>
        </w:rPr>
        <w:t>trao đổi chéo giữa hai crômatit cùng nguồn trong cặp nhiễm sắc thể kép tương đồng.</w:t>
      </w:r>
    </w:p>
    <w:p w:rsidR="002F0D08" w:rsidRPr="00357E45" w:rsidRDefault="002F0D08" w:rsidP="002F0D08">
      <w:pPr>
        <w:tabs>
          <w:tab w:val="left" w:pos="2461"/>
          <w:tab w:val="left" w:pos="4700"/>
          <w:tab w:val="left" w:pos="6940"/>
        </w:tabs>
        <w:ind w:left="113"/>
        <w:rPr>
          <w:sz w:val="22"/>
        </w:rPr>
      </w:pPr>
      <w:r w:rsidRPr="00357E45">
        <w:rPr>
          <w:b/>
          <w:bCs/>
          <w:sz w:val="22"/>
        </w:rPr>
        <w:t>D.</w:t>
      </w:r>
      <w:r w:rsidRPr="00357E45">
        <w:rPr>
          <w:sz w:val="22"/>
        </w:rPr>
        <w:t> trao đổi đoạn giữa hai crômatit thuộc các nhiễm sắc thể không tương đồng.</w:t>
      </w:r>
    </w:p>
    <w:p w:rsidR="002F0D08" w:rsidRPr="00357E45" w:rsidRDefault="002F0D08" w:rsidP="002F0D08">
      <w:pPr>
        <w:tabs>
          <w:tab w:val="left" w:pos="2461"/>
          <w:tab w:val="left" w:pos="4700"/>
          <w:tab w:val="left" w:pos="6940"/>
        </w:tabs>
        <w:rPr>
          <w:sz w:val="22"/>
        </w:rPr>
      </w:pPr>
      <w:r w:rsidRPr="00357E45">
        <w:rPr>
          <w:b/>
          <w:bCs/>
          <w:sz w:val="22"/>
        </w:rPr>
        <w:t>Câu 70: </w:t>
      </w:r>
      <w:r w:rsidRPr="00357E45">
        <w:rPr>
          <w:sz w:val="22"/>
        </w:rPr>
        <w:t>Ở người, gen D quy định máu đông bình thường, gen d quy định máu khó đông. Gen này nằm trên NST X, không có alen tương ứng trên NST Y. Một cặp vợ chồng sinh được một người con trai bình thường và một con gái máu khó đông. Biết rằng không xảy ra đột biến, kiểu gen của cặp vợ chồng này là?</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X</w:t>
      </w:r>
      <w:r w:rsidRPr="00357E45">
        <w:rPr>
          <w:sz w:val="22"/>
          <w:vertAlign w:val="superscript"/>
        </w:rPr>
        <w:t>D</w:t>
      </w:r>
      <w:r w:rsidRPr="00357E45">
        <w:rPr>
          <w:sz w:val="22"/>
        </w:rPr>
        <w:t>X</w:t>
      </w:r>
      <w:r w:rsidRPr="00357E45">
        <w:rPr>
          <w:sz w:val="22"/>
          <w:vertAlign w:val="superscript"/>
        </w:rPr>
        <w:t>d</w:t>
      </w:r>
      <w:r w:rsidRPr="00357E45">
        <w:rPr>
          <w:sz w:val="22"/>
        </w:rPr>
        <w:t> × X</w:t>
      </w:r>
      <w:r w:rsidRPr="00357E45">
        <w:rPr>
          <w:sz w:val="22"/>
          <w:vertAlign w:val="superscript"/>
        </w:rPr>
        <w:t>d</w:t>
      </w:r>
      <w:r w:rsidRPr="00357E45">
        <w:rPr>
          <w:sz w:val="22"/>
        </w:rPr>
        <w:t>Y</w:t>
      </w:r>
      <w:r w:rsidRPr="00357E45">
        <w:rPr>
          <w:sz w:val="22"/>
        </w:rPr>
        <w:tab/>
      </w:r>
      <w:r w:rsidRPr="00357E45">
        <w:rPr>
          <w:b/>
          <w:bCs/>
          <w:sz w:val="22"/>
        </w:rPr>
        <w:t>B.</w:t>
      </w:r>
      <w:r w:rsidRPr="00357E45">
        <w:rPr>
          <w:sz w:val="22"/>
        </w:rPr>
        <w:t> X</w:t>
      </w:r>
      <w:r w:rsidRPr="00357E45">
        <w:rPr>
          <w:sz w:val="22"/>
          <w:vertAlign w:val="superscript"/>
        </w:rPr>
        <w:t>D</w:t>
      </w:r>
      <w:r w:rsidRPr="00357E45">
        <w:rPr>
          <w:sz w:val="22"/>
        </w:rPr>
        <w:t>X</w:t>
      </w:r>
      <w:r w:rsidRPr="00357E45">
        <w:rPr>
          <w:sz w:val="22"/>
          <w:vertAlign w:val="superscript"/>
        </w:rPr>
        <w:t>d</w:t>
      </w:r>
      <w:r w:rsidRPr="00357E45">
        <w:rPr>
          <w:sz w:val="22"/>
        </w:rPr>
        <w:t> × X</w:t>
      </w:r>
      <w:r w:rsidRPr="00357E45">
        <w:rPr>
          <w:sz w:val="22"/>
          <w:vertAlign w:val="superscript"/>
        </w:rPr>
        <w:t>D</w:t>
      </w:r>
      <w:r w:rsidRPr="00357E45">
        <w:rPr>
          <w:sz w:val="22"/>
        </w:rPr>
        <w:t>Y</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X</w:t>
      </w:r>
      <w:r w:rsidRPr="00357E45">
        <w:rPr>
          <w:sz w:val="22"/>
          <w:vertAlign w:val="superscript"/>
        </w:rPr>
        <w:t>D</w:t>
      </w:r>
      <w:r w:rsidRPr="00357E45">
        <w:rPr>
          <w:sz w:val="22"/>
        </w:rPr>
        <w:t>X</w:t>
      </w:r>
      <w:r w:rsidRPr="00357E45">
        <w:rPr>
          <w:sz w:val="22"/>
          <w:vertAlign w:val="superscript"/>
        </w:rPr>
        <w:t>D</w:t>
      </w:r>
      <w:r w:rsidRPr="00357E45">
        <w:rPr>
          <w:sz w:val="22"/>
        </w:rPr>
        <w:t> × X</w:t>
      </w:r>
      <w:r w:rsidRPr="00357E45">
        <w:rPr>
          <w:sz w:val="22"/>
          <w:vertAlign w:val="superscript"/>
        </w:rPr>
        <w:t>d</w:t>
      </w:r>
      <w:r w:rsidRPr="00357E45">
        <w:rPr>
          <w:sz w:val="22"/>
        </w:rPr>
        <w:t>Y  </w:t>
      </w:r>
      <w:r w:rsidRPr="00357E45">
        <w:rPr>
          <w:sz w:val="22"/>
        </w:rPr>
        <w:tab/>
      </w:r>
      <w:r w:rsidRPr="00357E45">
        <w:rPr>
          <w:b/>
          <w:bCs/>
          <w:sz w:val="22"/>
        </w:rPr>
        <w:t>D.</w:t>
      </w:r>
      <w:r w:rsidRPr="00357E45">
        <w:rPr>
          <w:sz w:val="22"/>
        </w:rPr>
        <w:t> X</w:t>
      </w:r>
      <w:r w:rsidRPr="00357E45">
        <w:rPr>
          <w:sz w:val="22"/>
          <w:vertAlign w:val="superscript"/>
        </w:rPr>
        <w:t>D</w:t>
      </w:r>
      <w:r w:rsidRPr="00357E45">
        <w:rPr>
          <w:sz w:val="22"/>
        </w:rPr>
        <w:t>X</w:t>
      </w:r>
      <w:r w:rsidRPr="00357E45">
        <w:rPr>
          <w:sz w:val="22"/>
          <w:vertAlign w:val="superscript"/>
        </w:rPr>
        <w:t>D</w:t>
      </w:r>
      <w:r w:rsidRPr="00357E45">
        <w:rPr>
          <w:sz w:val="22"/>
        </w:rPr>
        <w:t> × X</w:t>
      </w:r>
      <w:r w:rsidRPr="00357E45">
        <w:rPr>
          <w:sz w:val="22"/>
          <w:vertAlign w:val="superscript"/>
        </w:rPr>
        <w:t>D</w:t>
      </w:r>
      <w:r w:rsidRPr="00357E45">
        <w:rPr>
          <w:sz w:val="22"/>
        </w:rPr>
        <w:t>Y .</w:t>
      </w:r>
    </w:p>
    <w:p w:rsidR="002F0D08" w:rsidRPr="00357E45" w:rsidRDefault="002F0D08" w:rsidP="002F0D08">
      <w:pPr>
        <w:tabs>
          <w:tab w:val="left" w:pos="2461"/>
          <w:tab w:val="left" w:pos="4700"/>
          <w:tab w:val="left" w:pos="6940"/>
        </w:tabs>
        <w:rPr>
          <w:sz w:val="22"/>
        </w:rPr>
      </w:pPr>
      <w:r w:rsidRPr="00357E45">
        <w:rPr>
          <w:b/>
          <w:bCs/>
          <w:sz w:val="22"/>
        </w:rPr>
        <w:t>Câu 71: </w:t>
      </w:r>
      <w:r w:rsidRPr="00357E45">
        <w:rPr>
          <w:sz w:val="22"/>
        </w:rPr>
        <w:t>Biết mỗi tính trạng do một cặp gen quy định. Cho cây dị hợp hai cặp gen có kiểu hình cây cao, hạt trong tự thụ phấn, đời con thu được 1620 cây cao, hạt trong 631 cây cao, hạt đục; 630 cây lùn, hạt trong; 120 cây lùn, hạt đục. Biết mọi diễn biến của quá trình sinh noãn và sinh hạt giống nhau. Kiểu gen của cây dị hợp đem tự thụ phấn và tần số hoán vị gen là:</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w:t>
      </w:r>
      <w:r w:rsidRPr="00357E45">
        <w:rPr>
          <w:position w:val="-24"/>
          <w:sz w:val="22"/>
        </w:rPr>
        <w:object w:dxaOrig="435" w:dyaOrig="615">
          <v:shape id="_x0000_i1083" type="#_x0000_t75" style="width:21.75pt;height:30.75pt" o:ole="">
            <v:imagedata r:id="rId123" o:title=""/>
          </v:shape>
          <o:OLEObject Type="Embed" ProgID="Equation.DSMT4" ShapeID="_x0000_i1083" DrawAspect="Content" ObjectID="_1668081143" r:id="rId124"/>
        </w:object>
      </w:r>
      <w:r w:rsidRPr="00357E45">
        <w:rPr>
          <w:sz w:val="22"/>
        </w:rPr>
        <w:t>; f = 40%.</w:t>
      </w:r>
      <w:r w:rsidRPr="00357E45">
        <w:rPr>
          <w:sz w:val="22"/>
        </w:rPr>
        <w:tab/>
      </w:r>
      <w:r w:rsidRPr="00357E45">
        <w:rPr>
          <w:b/>
          <w:bCs/>
          <w:sz w:val="22"/>
        </w:rPr>
        <w:t>B.</w:t>
      </w:r>
      <w:r w:rsidRPr="00357E45">
        <w:rPr>
          <w:sz w:val="22"/>
        </w:rPr>
        <w:t> </w:t>
      </w:r>
      <w:r w:rsidRPr="00357E45">
        <w:rPr>
          <w:position w:val="-24"/>
          <w:sz w:val="22"/>
        </w:rPr>
        <w:object w:dxaOrig="405" w:dyaOrig="615">
          <v:shape id="_x0000_i1084" type="#_x0000_t75" style="width:20.25pt;height:30.75pt" o:ole="">
            <v:imagedata r:id="rId125" o:title=""/>
          </v:shape>
          <o:OLEObject Type="Embed" ProgID="Equation.DSMT4" ShapeID="_x0000_i1084" DrawAspect="Content" ObjectID="_1668081144" r:id="rId126"/>
        </w:object>
      </w:r>
      <w:r w:rsidRPr="00357E45">
        <w:rPr>
          <w:sz w:val="22"/>
        </w:rPr>
        <w:t> ; f = 40%.</w:t>
      </w:r>
      <w:r w:rsidRPr="00357E45">
        <w:rPr>
          <w:sz w:val="22"/>
        </w:rPr>
        <w:tab/>
      </w:r>
      <w:r w:rsidRPr="00357E45">
        <w:rPr>
          <w:b/>
          <w:bCs/>
          <w:sz w:val="22"/>
        </w:rPr>
        <w:t>C.</w:t>
      </w:r>
      <w:r w:rsidRPr="00357E45">
        <w:rPr>
          <w:sz w:val="22"/>
        </w:rPr>
        <w:t> </w:t>
      </w:r>
      <w:r w:rsidRPr="00357E45">
        <w:rPr>
          <w:position w:val="-24"/>
          <w:sz w:val="22"/>
        </w:rPr>
        <w:object w:dxaOrig="435" w:dyaOrig="615">
          <v:shape id="_x0000_i1085" type="#_x0000_t75" style="width:21.75pt;height:30.75pt" o:ole="">
            <v:imagedata r:id="rId127" o:title=""/>
          </v:shape>
          <o:OLEObject Type="Embed" ProgID="Equation.DSMT4" ShapeID="_x0000_i1085" DrawAspect="Content" ObjectID="_1668081145" r:id="rId128"/>
        </w:object>
      </w:r>
      <w:r w:rsidRPr="00357E45">
        <w:rPr>
          <w:sz w:val="22"/>
        </w:rPr>
        <w:t>; f = 20%. </w:t>
      </w:r>
      <w:r w:rsidRPr="00357E45">
        <w:rPr>
          <w:sz w:val="22"/>
        </w:rPr>
        <w:tab/>
      </w:r>
      <w:r w:rsidRPr="00357E45">
        <w:rPr>
          <w:b/>
          <w:bCs/>
          <w:sz w:val="22"/>
        </w:rPr>
        <w:t>D.</w:t>
      </w:r>
      <w:r w:rsidRPr="00357E45">
        <w:rPr>
          <w:sz w:val="22"/>
        </w:rPr>
        <w:t> </w:t>
      </w:r>
      <w:r w:rsidRPr="00357E45">
        <w:rPr>
          <w:position w:val="-24"/>
          <w:sz w:val="22"/>
        </w:rPr>
        <w:object w:dxaOrig="405" w:dyaOrig="615">
          <v:shape id="_x0000_i1086" type="#_x0000_t75" style="width:20.25pt;height:30.75pt" o:ole="">
            <v:imagedata r:id="rId129" o:title=""/>
          </v:shape>
          <o:OLEObject Type="Embed" ProgID="Equation.DSMT4" ShapeID="_x0000_i1086" DrawAspect="Content" ObjectID="_1668081146" r:id="rId130"/>
        </w:object>
      </w:r>
      <w:r w:rsidRPr="00357E45">
        <w:rPr>
          <w:sz w:val="22"/>
        </w:rPr>
        <w:t>; f = 20%.</w:t>
      </w:r>
    </w:p>
    <w:p w:rsidR="002F0D08" w:rsidRPr="00357E45" w:rsidRDefault="002F0D08" w:rsidP="002F0D08">
      <w:pPr>
        <w:tabs>
          <w:tab w:val="left" w:pos="2461"/>
          <w:tab w:val="left" w:pos="4700"/>
          <w:tab w:val="left" w:pos="6940"/>
        </w:tabs>
        <w:rPr>
          <w:sz w:val="22"/>
        </w:rPr>
      </w:pPr>
      <w:r w:rsidRPr="00357E45">
        <w:rPr>
          <w:b/>
          <w:bCs/>
          <w:sz w:val="22"/>
        </w:rPr>
        <w:t>Câu 72: </w:t>
      </w:r>
      <w:r w:rsidRPr="00357E45">
        <w:rPr>
          <w:sz w:val="22"/>
        </w:rPr>
        <w:t>Cho P:</w:t>
      </w:r>
      <w:r w:rsidRPr="00357E45">
        <w:rPr>
          <w:iCs/>
          <w:sz w:val="22"/>
        </w:rPr>
        <w:t xml:space="preserve"> </w:t>
      </w:r>
      <w:r w:rsidRPr="00357E45">
        <w:rPr>
          <w:iCs/>
          <w:position w:val="-24"/>
          <w:sz w:val="22"/>
        </w:rPr>
        <w:object w:dxaOrig="2685" w:dyaOrig="615">
          <v:shape id="_x0000_i1087" type="#_x0000_t75" style="width:134.25pt;height:30.75pt" o:ole="">
            <v:imagedata r:id="rId131" o:title=""/>
          </v:shape>
          <o:OLEObject Type="Embed" ProgID="Equation.DSMT4" ShapeID="_x0000_i1087" DrawAspect="Content" ObjectID="_1668081147" r:id="rId132"/>
        </w:object>
      </w:r>
      <w:r w:rsidRPr="00357E45">
        <w:rPr>
          <w:iCs/>
          <w:sz w:val="22"/>
        </w:rPr>
        <w:t>,</w:t>
      </w:r>
      <w:r w:rsidRPr="00357E45">
        <w:rPr>
          <w:sz w:val="22"/>
        </w:rPr>
        <w:t xml:space="preserve"> tạo ra F</w:t>
      </w:r>
      <w:r w:rsidRPr="00357E45">
        <w:rPr>
          <w:sz w:val="22"/>
          <w:vertAlign w:val="subscript"/>
        </w:rPr>
        <w:t>1</w:t>
      </w:r>
      <w:r w:rsidRPr="00357E45">
        <w:rPr>
          <w:sz w:val="22"/>
        </w:rPr>
        <w:t>, cho F</w:t>
      </w:r>
      <w:r w:rsidRPr="00357E45">
        <w:rPr>
          <w:sz w:val="22"/>
          <w:vertAlign w:val="subscript"/>
        </w:rPr>
        <w:t>1</w:t>
      </w:r>
      <w:r w:rsidRPr="00357E45">
        <w:rPr>
          <w:sz w:val="22"/>
        </w:rPr>
        <w:t> × F</w:t>
      </w:r>
      <w:r w:rsidRPr="00357E45">
        <w:rPr>
          <w:sz w:val="22"/>
          <w:vertAlign w:val="subscript"/>
        </w:rPr>
        <w:t>1</w:t>
      </w:r>
      <w:r w:rsidRPr="00357E45">
        <w:rPr>
          <w:sz w:val="22"/>
        </w:rPr>
        <w:t> thì F</w:t>
      </w:r>
      <w:r w:rsidRPr="00357E45">
        <w:rPr>
          <w:sz w:val="22"/>
          <w:vertAlign w:val="subscript"/>
        </w:rPr>
        <w:t>2</w:t>
      </w:r>
      <w:r w:rsidRPr="00357E45">
        <w:rPr>
          <w:sz w:val="22"/>
        </w:rPr>
        <w:t> có tối đa bao nhiêu loại kiểu gen?</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64  </w:t>
      </w:r>
      <w:r w:rsidRPr="00357E45">
        <w:rPr>
          <w:sz w:val="22"/>
        </w:rPr>
        <w:tab/>
      </w:r>
      <w:r w:rsidRPr="00357E45">
        <w:rPr>
          <w:b/>
          <w:bCs/>
          <w:sz w:val="22"/>
        </w:rPr>
        <w:t>B.</w:t>
      </w:r>
      <w:r w:rsidRPr="00357E45">
        <w:rPr>
          <w:sz w:val="22"/>
        </w:rPr>
        <w:t> 21</w:t>
      </w:r>
      <w:r w:rsidRPr="00357E45">
        <w:rPr>
          <w:sz w:val="22"/>
        </w:rPr>
        <w:tab/>
      </w:r>
      <w:r w:rsidRPr="00357E45">
        <w:rPr>
          <w:b/>
          <w:bCs/>
          <w:sz w:val="22"/>
        </w:rPr>
        <w:t>C.</w:t>
      </w:r>
      <w:r w:rsidRPr="00357E45">
        <w:rPr>
          <w:sz w:val="22"/>
        </w:rPr>
        <w:t> 36</w:t>
      </w:r>
      <w:r w:rsidRPr="00357E45">
        <w:rPr>
          <w:sz w:val="22"/>
        </w:rPr>
        <w:tab/>
      </w:r>
      <w:r w:rsidRPr="00357E45">
        <w:rPr>
          <w:b/>
          <w:bCs/>
          <w:sz w:val="22"/>
        </w:rPr>
        <w:t>D.</w:t>
      </w:r>
      <w:r w:rsidRPr="00357E45">
        <w:rPr>
          <w:sz w:val="22"/>
        </w:rPr>
        <w:t> 27</w:t>
      </w:r>
    </w:p>
    <w:p w:rsidR="002F0D08" w:rsidRPr="00357E45" w:rsidRDefault="002F0D08" w:rsidP="002F0D08">
      <w:pPr>
        <w:tabs>
          <w:tab w:val="left" w:pos="2461"/>
          <w:tab w:val="left" w:pos="4700"/>
          <w:tab w:val="left" w:pos="6940"/>
        </w:tabs>
        <w:rPr>
          <w:sz w:val="22"/>
        </w:rPr>
      </w:pPr>
      <w:r w:rsidRPr="00357E45">
        <w:rPr>
          <w:b/>
          <w:bCs/>
          <w:sz w:val="22"/>
        </w:rPr>
        <w:t>Câu 73: </w:t>
      </w:r>
      <w:r w:rsidRPr="00357E45">
        <w:rPr>
          <w:sz w:val="22"/>
        </w:rPr>
        <w:t>Hai  gen A và B cùng nằm trên một NST ở vị trí cách nhau 10cm. Nếu mỗi cặp gen quy định một cặp tính trạng và trội hoàn toàn thì ở phép lai </w:t>
      </w:r>
      <w:r w:rsidRPr="00357E45">
        <w:rPr>
          <w:position w:val="-24"/>
          <w:sz w:val="22"/>
        </w:rPr>
        <w:object w:dxaOrig="915" w:dyaOrig="615">
          <v:shape id="_x0000_i1088" type="#_x0000_t75" style="width:45.75pt;height:30.75pt" o:ole="">
            <v:imagedata r:id="rId133" o:title=""/>
          </v:shape>
          <o:OLEObject Type="Embed" ProgID="Equation.DSMT4" ShapeID="_x0000_i1088" DrawAspect="Content" ObjectID="_1668081148" r:id="rId134"/>
        </w:object>
      </w:r>
      <w:r w:rsidRPr="00357E45">
        <w:rPr>
          <w:sz w:val="22"/>
        </w:rPr>
        <w:t>, kiểu hình mang cả hai tính trạng trội (A-B-) sẽ chiếm tỉ lệ</w:t>
      </w:r>
    </w:p>
    <w:p w:rsidR="002F0D08" w:rsidRPr="00357E45" w:rsidRDefault="002F0D08" w:rsidP="002F0D08">
      <w:pPr>
        <w:tabs>
          <w:tab w:val="left" w:pos="2461"/>
          <w:tab w:val="left" w:pos="4700"/>
          <w:tab w:val="left" w:pos="6940"/>
        </w:tabs>
        <w:ind w:left="113"/>
        <w:rPr>
          <w:sz w:val="22"/>
        </w:rPr>
      </w:pPr>
      <w:r w:rsidRPr="00357E45">
        <w:rPr>
          <w:b/>
          <w:bCs/>
          <w:sz w:val="22"/>
        </w:rPr>
        <w:t>A.</w:t>
      </w:r>
      <w:r w:rsidRPr="00357E45">
        <w:rPr>
          <w:sz w:val="22"/>
        </w:rPr>
        <w:t> 20%  </w:t>
      </w:r>
      <w:r w:rsidRPr="00357E45">
        <w:rPr>
          <w:sz w:val="22"/>
        </w:rPr>
        <w:tab/>
      </w:r>
      <w:r w:rsidRPr="00357E45">
        <w:rPr>
          <w:b/>
          <w:bCs/>
          <w:sz w:val="22"/>
        </w:rPr>
        <w:t>B.</w:t>
      </w:r>
      <w:r w:rsidRPr="00357E45">
        <w:rPr>
          <w:sz w:val="22"/>
        </w:rPr>
        <w:t> 35% </w:t>
      </w:r>
      <w:r w:rsidRPr="00357E45">
        <w:rPr>
          <w:sz w:val="22"/>
        </w:rPr>
        <w:tab/>
      </w:r>
      <w:r w:rsidRPr="00357E45">
        <w:rPr>
          <w:b/>
          <w:bCs/>
          <w:sz w:val="22"/>
        </w:rPr>
        <w:t>C.</w:t>
      </w:r>
      <w:r w:rsidRPr="00357E45">
        <w:rPr>
          <w:sz w:val="22"/>
        </w:rPr>
        <w:t> 25%</w:t>
      </w:r>
      <w:r w:rsidRPr="00357E45">
        <w:rPr>
          <w:sz w:val="22"/>
        </w:rPr>
        <w:tab/>
      </w:r>
      <w:r w:rsidRPr="00357E45">
        <w:rPr>
          <w:b/>
          <w:bCs/>
          <w:sz w:val="22"/>
        </w:rPr>
        <w:t>D.</w:t>
      </w:r>
      <w:r w:rsidRPr="00357E45">
        <w:rPr>
          <w:sz w:val="22"/>
        </w:rPr>
        <w:t> 30%</w:t>
      </w:r>
    </w:p>
    <w:p w:rsidR="002F0D08" w:rsidRPr="00357E45" w:rsidRDefault="002F0D08" w:rsidP="002F0D08">
      <w:pPr>
        <w:tabs>
          <w:tab w:val="left" w:pos="2461"/>
          <w:tab w:val="left" w:pos="4700"/>
          <w:tab w:val="left" w:pos="6940"/>
        </w:tabs>
        <w:rPr>
          <w:sz w:val="22"/>
        </w:rPr>
      </w:pPr>
      <w:r w:rsidRPr="00357E45">
        <w:rPr>
          <w:b/>
          <w:bCs/>
          <w:sz w:val="22"/>
        </w:rPr>
        <w:t>Câu 74: </w:t>
      </w:r>
      <w:r w:rsidRPr="00357E45">
        <w:rPr>
          <w:sz w:val="22"/>
        </w:rPr>
        <w:t>Trong một phép lai phân tích thu được kết quả 42 quả tròn, hoa vàng: 108 quả tròn, hoa trắng: 258 quả dài, hoa vàng: 192 quả dài, hoa trắng. Biết rằng màu sắc hoa trắng do gen lặn quy định. Kiểu gen của bố, mẹ trong phép lai phân tích trên là</w:t>
      </w:r>
    </w:p>
    <w:p w:rsidR="002F0D08" w:rsidRPr="00357E45" w:rsidRDefault="002F0D08" w:rsidP="002F0D08">
      <w:pPr>
        <w:tabs>
          <w:tab w:val="left" w:pos="4700"/>
          <w:tab w:val="left" w:pos="6940"/>
        </w:tabs>
        <w:ind w:left="113"/>
        <w:rPr>
          <w:sz w:val="22"/>
        </w:rPr>
      </w:pPr>
      <w:r w:rsidRPr="00357E45">
        <w:rPr>
          <w:b/>
          <w:bCs/>
          <w:sz w:val="22"/>
        </w:rPr>
        <w:t>A.</w:t>
      </w:r>
      <w:r w:rsidRPr="00357E45">
        <w:rPr>
          <w:sz w:val="22"/>
        </w:rPr>
        <w:t> </w:t>
      </w:r>
      <w:r w:rsidRPr="00357E45">
        <w:rPr>
          <w:position w:val="-24"/>
          <w:sz w:val="22"/>
        </w:rPr>
        <w:object w:dxaOrig="1440" w:dyaOrig="615">
          <v:shape id="_x0000_i1089" type="#_x0000_t75" style="width:1in;height:30.75pt" o:ole="">
            <v:imagedata r:id="rId135" o:title=""/>
          </v:shape>
          <o:OLEObject Type="Embed" ProgID="Equation.DSMT4" ShapeID="_x0000_i1089" DrawAspect="Content" ObjectID="_1668081149" r:id="rId136"/>
        </w:object>
      </w:r>
      <w:r w:rsidRPr="00357E45">
        <w:rPr>
          <w:sz w:val="22"/>
        </w:rPr>
        <w:t>, liên kết hoàn toàn.</w:t>
      </w:r>
      <w:r w:rsidRPr="00357E45">
        <w:rPr>
          <w:sz w:val="22"/>
        </w:rPr>
        <w:tab/>
      </w:r>
      <w:r w:rsidRPr="00357E45">
        <w:rPr>
          <w:b/>
          <w:bCs/>
          <w:sz w:val="22"/>
        </w:rPr>
        <w:t>B.</w:t>
      </w:r>
      <w:r w:rsidRPr="00357E45">
        <w:rPr>
          <w:sz w:val="22"/>
        </w:rPr>
        <w:t> </w:t>
      </w:r>
      <w:r w:rsidRPr="00357E45">
        <w:rPr>
          <w:position w:val="-24"/>
          <w:sz w:val="22"/>
        </w:rPr>
        <w:object w:dxaOrig="1500" w:dyaOrig="615">
          <v:shape id="_x0000_i1090" type="#_x0000_t75" style="width:75pt;height:30.75pt" o:ole="">
            <v:imagedata r:id="rId137" o:title=""/>
          </v:shape>
          <o:OLEObject Type="Embed" ProgID="Equation.DSMT4" ShapeID="_x0000_i1090" DrawAspect="Content" ObjectID="_1668081150" r:id="rId138"/>
        </w:object>
      </w:r>
      <w:r w:rsidRPr="00357E45">
        <w:rPr>
          <w:sz w:val="22"/>
        </w:rPr>
        <w:t>,</w:t>
      </w:r>
      <w:r w:rsidRPr="00357E45">
        <w:rPr>
          <w:b/>
          <w:bCs/>
          <w:sz w:val="22"/>
        </w:rPr>
        <w:t> </w:t>
      </w:r>
      <w:r w:rsidRPr="00357E45">
        <w:rPr>
          <w:sz w:val="22"/>
        </w:rPr>
        <w:t>f= 28%.</w:t>
      </w:r>
    </w:p>
    <w:p w:rsidR="002F0D08" w:rsidRPr="00357E45" w:rsidRDefault="002F0D08" w:rsidP="002F0D08">
      <w:pPr>
        <w:tabs>
          <w:tab w:val="left" w:pos="4700"/>
          <w:tab w:val="left" w:pos="6940"/>
        </w:tabs>
        <w:ind w:left="113"/>
        <w:rPr>
          <w:sz w:val="22"/>
        </w:rPr>
      </w:pPr>
      <w:r w:rsidRPr="00357E45">
        <w:rPr>
          <w:b/>
          <w:bCs/>
          <w:sz w:val="22"/>
        </w:rPr>
        <w:t>C.</w:t>
      </w:r>
      <w:r w:rsidRPr="00357E45">
        <w:rPr>
          <w:sz w:val="22"/>
        </w:rPr>
        <w:t> </w:t>
      </w:r>
      <w:r w:rsidRPr="00357E45">
        <w:rPr>
          <w:b/>
          <w:bCs/>
          <w:sz w:val="22"/>
        </w:rPr>
        <w:t> </w:t>
      </w:r>
      <w:r w:rsidRPr="00357E45">
        <w:rPr>
          <w:b/>
          <w:bCs/>
          <w:position w:val="-24"/>
          <w:sz w:val="22"/>
        </w:rPr>
        <w:object w:dxaOrig="1440" w:dyaOrig="615">
          <v:shape id="_x0000_i1091" type="#_x0000_t75" style="width:1in;height:30.75pt" o:ole="">
            <v:imagedata r:id="rId139" o:title=""/>
          </v:shape>
          <o:OLEObject Type="Embed" ProgID="Equation.DSMT4" ShapeID="_x0000_i1091" DrawAspect="Content" ObjectID="_1668081151" r:id="rId140"/>
        </w:object>
      </w:r>
      <w:r w:rsidRPr="00357E45">
        <w:rPr>
          <w:b/>
          <w:bCs/>
          <w:sz w:val="22"/>
        </w:rPr>
        <w:t xml:space="preserve"> </w:t>
      </w:r>
      <w:r w:rsidRPr="00357E45">
        <w:rPr>
          <w:sz w:val="22"/>
        </w:rPr>
        <w:t>liên kết hoàn toàn.</w:t>
      </w:r>
      <w:r w:rsidRPr="00357E45">
        <w:rPr>
          <w:sz w:val="22"/>
        </w:rPr>
        <w:tab/>
      </w:r>
      <w:r w:rsidRPr="00357E45">
        <w:rPr>
          <w:b/>
          <w:bCs/>
          <w:sz w:val="22"/>
        </w:rPr>
        <w:t>D.</w:t>
      </w:r>
      <w:r w:rsidRPr="00357E45">
        <w:rPr>
          <w:sz w:val="22"/>
        </w:rPr>
        <w:t> </w:t>
      </w:r>
      <w:r w:rsidRPr="00357E45">
        <w:rPr>
          <w:position w:val="-24"/>
          <w:sz w:val="22"/>
        </w:rPr>
        <w:object w:dxaOrig="1440" w:dyaOrig="615">
          <v:shape id="_x0000_i1092" type="#_x0000_t75" style="width:1in;height:30.75pt" o:ole="">
            <v:imagedata r:id="rId141" o:title=""/>
          </v:shape>
          <o:OLEObject Type="Embed" ProgID="Equation.DSMT4" ShapeID="_x0000_i1092" DrawAspect="Content" ObjectID="_1668081152" r:id="rId142"/>
        </w:object>
      </w:r>
      <w:r w:rsidRPr="00357E45">
        <w:rPr>
          <w:sz w:val="22"/>
        </w:rPr>
        <w:t>;</w:t>
      </w:r>
      <w:r w:rsidRPr="00357E45">
        <w:rPr>
          <w:b/>
          <w:bCs/>
          <w:sz w:val="22"/>
        </w:rPr>
        <w:t> </w:t>
      </w:r>
      <w:r w:rsidRPr="00357E45">
        <w:rPr>
          <w:sz w:val="22"/>
        </w:rPr>
        <w:t>f= 28%.</w:t>
      </w:r>
    </w:p>
    <w:p w:rsidR="000410FF" w:rsidRPr="00357E45" w:rsidRDefault="000410FF" w:rsidP="000410FF">
      <w:pPr>
        <w:spacing w:line="360" w:lineRule="auto"/>
        <w:rPr>
          <w:color w:val="000000"/>
          <w:sz w:val="22"/>
          <w:lang w:val="fr-FR"/>
        </w:rPr>
      </w:pPr>
      <w:r w:rsidRPr="00357E45">
        <w:rPr>
          <w:b/>
          <w:color w:val="000000"/>
          <w:sz w:val="22"/>
          <w:lang w:val="fr-FR"/>
        </w:rPr>
        <w:t>Câu 17:</w:t>
      </w:r>
      <w:r w:rsidRPr="00357E45">
        <w:rPr>
          <w:color w:val="000000"/>
          <w:sz w:val="22"/>
          <w:lang w:val="fr-FR"/>
        </w:rPr>
        <w:t xml:space="preserve"> Xét các ví dụ sau đây: </w:t>
      </w:r>
    </w:p>
    <w:p w:rsidR="000410FF" w:rsidRPr="00357E45" w:rsidRDefault="000410FF" w:rsidP="000410FF">
      <w:pPr>
        <w:numPr>
          <w:ilvl w:val="0"/>
          <w:numId w:val="1"/>
        </w:numPr>
        <w:spacing w:before="20" w:after="20" w:line="360" w:lineRule="auto"/>
        <w:rPr>
          <w:color w:val="000000"/>
          <w:sz w:val="22"/>
          <w:lang w:val="fr-FR"/>
        </w:rPr>
      </w:pPr>
      <w:r w:rsidRPr="00357E45">
        <w:rPr>
          <w:color w:val="000000"/>
          <w:sz w:val="22"/>
          <w:lang w:val="fr-FR"/>
        </w:rPr>
        <w:t>Người bị bệnh bạch tạng kết hôn với người bình thường thì sinh con có thể bị bệnh hoặc không.</w:t>
      </w:r>
    </w:p>
    <w:p w:rsidR="000410FF" w:rsidRPr="00357E45" w:rsidRDefault="000410FF" w:rsidP="000410FF">
      <w:pPr>
        <w:numPr>
          <w:ilvl w:val="0"/>
          <w:numId w:val="1"/>
        </w:numPr>
        <w:spacing w:before="20" w:after="20" w:line="360" w:lineRule="auto"/>
        <w:rPr>
          <w:color w:val="000000"/>
          <w:sz w:val="22"/>
          <w:lang w:val="fr-FR"/>
        </w:rPr>
      </w:pPr>
      <w:r w:rsidRPr="00357E45">
        <w:rPr>
          <w:color w:val="000000"/>
          <w:sz w:val="22"/>
          <w:lang w:val="fr-FR"/>
        </w:rPr>
        <w:t>Trẻ em bị bệnh Phêninkêtô niệu nếu áp dụng chế độ ăn kiêng thì trẻ có thể phát triển bình thường.</w:t>
      </w:r>
    </w:p>
    <w:p w:rsidR="000410FF" w:rsidRPr="00357E45" w:rsidRDefault="000410FF" w:rsidP="000410FF">
      <w:pPr>
        <w:numPr>
          <w:ilvl w:val="0"/>
          <w:numId w:val="1"/>
        </w:numPr>
        <w:spacing w:before="20" w:after="20" w:line="360" w:lineRule="auto"/>
        <w:rPr>
          <w:color w:val="000000"/>
          <w:sz w:val="22"/>
          <w:lang w:val="fr-FR"/>
        </w:rPr>
      </w:pPr>
      <w:r w:rsidRPr="00357E45">
        <w:rPr>
          <w:color w:val="000000"/>
          <w:sz w:val="22"/>
          <w:lang w:val="fr-FR"/>
        </w:rPr>
        <w:t>Người bị bệnh thiếu máu hồng cầu hình liềm thì sẽ bị viêm phổi, thấp khớp, suy thận,…</w:t>
      </w:r>
    </w:p>
    <w:p w:rsidR="000410FF" w:rsidRPr="00357E45" w:rsidRDefault="000410FF" w:rsidP="000410FF">
      <w:pPr>
        <w:numPr>
          <w:ilvl w:val="0"/>
          <w:numId w:val="1"/>
        </w:numPr>
        <w:spacing w:before="20" w:after="20" w:line="360" w:lineRule="auto"/>
        <w:rPr>
          <w:color w:val="000000"/>
          <w:sz w:val="22"/>
          <w:lang w:val="fr-FR"/>
        </w:rPr>
      </w:pPr>
      <w:r w:rsidRPr="00357E45">
        <w:rPr>
          <w:color w:val="000000"/>
          <w:sz w:val="22"/>
          <w:lang w:val="fr-FR"/>
        </w:rPr>
        <w:t>Người bị hội chứng AIDS thì thường bị ung thư, tiêu chảy, lao, viêm phổi,…</w:t>
      </w:r>
    </w:p>
    <w:p w:rsidR="000410FF" w:rsidRPr="00357E45" w:rsidRDefault="000410FF" w:rsidP="000410FF">
      <w:pPr>
        <w:numPr>
          <w:ilvl w:val="0"/>
          <w:numId w:val="1"/>
        </w:numPr>
        <w:spacing w:before="20" w:after="20" w:line="360" w:lineRule="auto"/>
        <w:rPr>
          <w:color w:val="000000"/>
          <w:sz w:val="22"/>
          <w:lang w:val="fr-FR"/>
        </w:rPr>
      </w:pPr>
      <w:r w:rsidRPr="00357E45">
        <w:rPr>
          <w:color w:val="000000"/>
          <w:sz w:val="22"/>
          <w:lang w:val="fr-FR"/>
        </w:rPr>
        <w:t>Các cây hoa cẩm tú cầu có vùng kiểu gen nhưng màu hoa biểu hiện tùy thuộc độ pH của môi trường đất.</w:t>
      </w:r>
    </w:p>
    <w:p w:rsidR="000410FF" w:rsidRPr="00357E45" w:rsidRDefault="000410FF" w:rsidP="000410FF">
      <w:pPr>
        <w:numPr>
          <w:ilvl w:val="0"/>
          <w:numId w:val="1"/>
        </w:numPr>
        <w:spacing w:before="20" w:after="20" w:line="360" w:lineRule="auto"/>
        <w:rPr>
          <w:color w:val="000000"/>
          <w:sz w:val="22"/>
          <w:lang w:val="fr-FR"/>
        </w:rPr>
      </w:pPr>
      <w:r w:rsidRPr="00357E45">
        <w:rPr>
          <w:color w:val="000000"/>
          <w:sz w:val="22"/>
          <w:lang w:val="fr-FR"/>
        </w:rPr>
        <w:lastRenderedPageBreak/>
        <w:t>Ở người, kiểu gen AA quy định hói đầu, kiểu gen aa quy định có tóc bình thường, kiểu gen Aa quy định hói đầu ở nam và không hói đầu ở nữ.</w:t>
      </w:r>
    </w:p>
    <w:p w:rsidR="000410FF" w:rsidRPr="00357E45" w:rsidRDefault="000410FF" w:rsidP="000410FF">
      <w:pPr>
        <w:spacing w:line="360" w:lineRule="auto"/>
        <w:ind w:left="360"/>
        <w:rPr>
          <w:color w:val="000000"/>
          <w:sz w:val="22"/>
          <w:lang w:val="fr-FR"/>
        </w:rPr>
      </w:pPr>
      <w:r w:rsidRPr="00357E45">
        <w:rPr>
          <w:color w:val="000000"/>
          <w:sz w:val="22"/>
          <w:lang w:val="fr-FR"/>
        </w:rPr>
        <w:t>Trong 6 ví dụ trên, có bao nhiêu ví dụ phản ánh sự mềm dẻo kiểu hình?</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ab/>
      </w:r>
      <w:r w:rsidRPr="00357E45">
        <w:rPr>
          <w:b/>
          <w:color w:val="000000"/>
          <w:sz w:val="22"/>
          <w:lang w:val="fr-FR"/>
        </w:rPr>
        <w:t>A.</w:t>
      </w:r>
      <w:r w:rsidRPr="00357E45">
        <w:rPr>
          <w:color w:val="000000"/>
          <w:sz w:val="22"/>
          <w:lang w:val="fr-FR"/>
        </w:rPr>
        <w:t xml:space="preserve"> 3.</w:t>
      </w:r>
      <w:r w:rsidRPr="00357E45">
        <w:rPr>
          <w:color w:val="000000"/>
          <w:sz w:val="22"/>
          <w:lang w:val="fr-FR"/>
        </w:rPr>
        <w:tab/>
      </w:r>
      <w:r w:rsidRPr="00357E45">
        <w:rPr>
          <w:b/>
          <w:color w:val="000000"/>
          <w:sz w:val="22"/>
          <w:lang w:val="fr-FR"/>
        </w:rPr>
        <w:t>B.</w:t>
      </w:r>
      <w:r w:rsidRPr="00357E45">
        <w:rPr>
          <w:color w:val="000000"/>
          <w:sz w:val="22"/>
          <w:lang w:val="fr-FR"/>
        </w:rPr>
        <w:t xml:space="preserve">2. </w:t>
      </w:r>
      <w:r w:rsidRPr="00357E45">
        <w:rPr>
          <w:color w:val="000000"/>
          <w:sz w:val="22"/>
          <w:lang w:val="fr-FR"/>
        </w:rPr>
        <w:tab/>
      </w:r>
      <w:r w:rsidRPr="00357E45">
        <w:rPr>
          <w:b/>
          <w:color w:val="000000"/>
          <w:sz w:val="22"/>
          <w:lang w:val="fr-FR"/>
        </w:rPr>
        <w:t>C.</w:t>
      </w:r>
      <w:r w:rsidRPr="00357E45">
        <w:rPr>
          <w:color w:val="000000"/>
          <w:sz w:val="22"/>
          <w:lang w:val="fr-FR"/>
        </w:rPr>
        <w:t xml:space="preserve">4. </w:t>
      </w:r>
      <w:r w:rsidRPr="00357E45">
        <w:rPr>
          <w:color w:val="000000"/>
          <w:sz w:val="22"/>
          <w:lang w:val="fr-FR"/>
        </w:rPr>
        <w:tab/>
      </w:r>
      <w:r w:rsidRPr="00357E45">
        <w:rPr>
          <w:b/>
          <w:color w:val="000000"/>
          <w:sz w:val="22"/>
          <w:lang w:val="fr-FR"/>
        </w:rPr>
        <w:t>D.</w:t>
      </w:r>
      <w:r w:rsidRPr="00357E45">
        <w:rPr>
          <w:color w:val="000000"/>
          <w:sz w:val="22"/>
          <w:lang w:val="fr-FR"/>
        </w:rPr>
        <w:t xml:space="preserve">5. </w:t>
      </w:r>
    </w:p>
    <w:p w:rsidR="000410FF" w:rsidRPr="00357E45" w:rsidRDefault="000410FF" w:rsidP="000410FF">
      <w:pPr>
        <w:spacing w:line="360" w:lineRule="auto"/>
        <w:rPr>
          <w:color w:val="000000"/>
          <w:sz w:val="22"/>
          <w:lang w:val="fr-FR"/>
        </w:rPr>
      </w:pPr>
      <w:r w:rsidRPr="00357E45">
        <w:rPr>
          <w:b/>
          <w:color w:val="000000"/>
          <w:sz w:val="22"/>
          <w:lang w:val="fr-FR"/>
        </w:rPr>
        <w:t>Câu 18:</w:t>
      </w:r>
      <w:r w:rsidRPr="00357E45">
        <w:rPr>
          <w:color w:val="000000"/>
          <w:sz w:val="22"/>
          <w:lang w:val="fr-FR"/>
        </w:rPr>
        <w:t xml:space="preserve"> Khi nói về mức phản ứng, điều nào sau đây </w:t>
      </w:r>
      <w:r w:rsidRPr="00357E45">
        <w:rPr>
          <w:b/>
          <w:color w:val="000000"/>
          <w:sz w:val="22"/>
          <w:lang w:val="fr-FR"/>
        </w:rPr>
        <w:t>không</w:t>
      </w:r>
      <w:r w:rsidRPr="00357E45">
        <w:rPr>
          <w:color w:val="000000"/>
          <w:sz w:val="22"/>
          <w:lang w:val="fr-FR"/>
        </w:rPr>
        <w:t xml:space="preserve"> </w:t>
      </w:r>
      <w:r w:rsidRPr="00357E45">
        <w:rPr>
          <w:b/>
          <w:color w:val="000000"/>
          <w:sz w:val="22"/>
          <w:lang w:val="fr-FR"/>
        </w:rPr>
        <w:t>đúng</w:t>
      </w:r>
      <w:r w:rsidRPr="00357E45">
        <w:rPr>
          <w:color w:val="000000"/>
          <w:sz w:val="22"/>
          <w:lang w:val="fr-FR"/>
        </w:rPr>
        <w:t>?</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ab/>
      </w:r>
      <w:r w:rsidRPr="00357E45">
        <w:rPr>
          <w:b/>
          <w:color w:val="000000"/>
          <w:sz w:val="22"/>
          <w:lang w:val="fr-FR"/>
        </w:rPr>
        <w:t>A.</w:t>
      </w:r>
      <w:r w:rsidRPr="00357E45">
        <w:rPr>
          <w:color w:val="000000"/>
          <w:sz w:val="22"/>
          <w:lang w:val="fr-FR"/>
        </w:rPr>
        <w:t xml:space="preserve"> Mức phản ứng là tập hợp các kiểu hình của cùng một kiểu gen</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ab/>
      </w:r>
      <w:r w:rsidRPr="00357E45">
        <w:rPr>
          <w:b/>
          <w:color w:val="000000"/>
          <w:sz w:val="22"/>
          <w:lang w:val="fr-FR"/>
        </w:rPr>
        <w:t xml:space="preserve">B. </w:t>
      </w:r>
      <w:r w:rsidRPr="00357E45">
        <w:rPr>
          <w:color w:val="000000"/>
          <w:sz w:val="22"/>
          <w:lang w:val="fr-FR"/>
        </w:rPr>
        <w:t>Ở loài sinh sản vô tính, cá thể con có mức phản ứng khác với cá thể nhẹ</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 xml:space="preserve"> </w:t>
      </w:r>
      <w:r w:rsidRPr="00357E45">
        <w:rPr>
          <w:color w:val="000000"/>
          <w:sz w:val="22"/>
          <w:lang w:val="fr-FR"/>
        </w:rPr>
        <w:tab/>
      </w:r>
      <w:r w:rsidRPr="00357E45">
        <w:rPr>
          <w:b/>
          <w:color w:val="000000"/>
          <w:sz w:val="22"/>
          <w:lang w:val="fr-FR"/>
        </w:rPr>
        <w:t>C.</w:t>
      </w:r>
      <w:r w:rsidRPr="00357E45">
        <w:rPr>
          <w:color w:val="000000"/>
          <w:sz w:val="22"/>
          <w:lang w:val="fr-FR"/>
        </w:rPr>
        <w:t xml:space="preserve">  Ở giống thuần chủng, các cá thể đều có mức phản ứng giống nhau.</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ab/>
      </w:r>
      <w:r w:rsidRPr="00357E45">
        <w:rPr>
          <w:b/>
          <w:color w:val="000000"/>
          <w:sz w:val="22"/>
          <w:lang w:val="fr-FR"/>
        </w:rPr>
        <w:t xml:space="preserve">D. </w:t>
      </w:r>
      <w:r w:rsidRPr="00357E45">
        <w:rPr>
          <w:color w:val="000000"/>
          <w:sz w:val="22"/>
          <w:lang w:val="fr-FR"/>
        </w:rPr>
        <w:t xml:space="preserve">Mức phản ứng do kiểu gen quy định, không phụ thuộc môi trường.  </w:t>
      </w:r>
    </w:p>
    <w:p w:rsidR="000410FF" w:rsidRPr="00357E45" w:rsidRDefault="000410FF" w:rsidP="000410FF">
      <w:pPr>
        <w:spacing w:line="360" w:lineRule="auto"/>
        <w:rPr>
          <w:color w:val="000000"/>
          <w:sz w:val="22"/>
          <w:lang w:val="fr-FR"/>
        </w:rPr>
      </w:pPr>
      <w:r w:rsidRPr="00357E45">
        <w:rPr>
          <w:b/>
          <w:color w:val="000000"/>
          <w:sz w:val="22"/>
          <w:lang w:val="fr-FR"/>
        </w:rPr>
        <w:t>Câu 20:</w:t>
      </w:r>
      <w:r w:rsidRPr="00357E45">
        <w:rPr>
          <w:color w:val="000000"/>
          <w:sz w:val="22"/>
          <w:lang w:val="fr-FR"/>
        </w:rPr>
        <w:t xml:space="preserve"> Khi nói về mức phản ứng của kiểu gen, kết luận nào sau đây </w:t>
      </w:r>
      <w:r w:rsidRPr="00357E45">
        <w:rPr>
          <w:b/>
          <w:color w:val="000000"/>
          <w:sz w:val="22"/>
          <w:u w:val="single"/>
          <w:lang w:val="fr-FR"/>
        </w:rPr>
        <w:t>không</w:t>
      </w:r>
      <w:r w:rsidRPr="00357E45">
        <w:rPr>
          <w:color w:val="000000"/>
          <w:sz w:val="22"/>
          <w:lang w:val="fr-FR"/>
        </w:rPr>
        <w:t xml:space="preserve"> đúng?</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ab/>
      </w:r>
      <w:r w:rsidRPr="00357E45">
        <w:rPr>
          <w:b/>
          <w:color w:val="000000"/>
          <w:sz w:val="22"/>
          <w:lang w:val="fr-FR"/>
        </w:rPr>
        <w:t>A.</w:t>
      </w:r>
      <w:r w:rsidRPr="00357E45">
        <w:rPr>
          <w:color w:val="000000"/>
          <w:sz w:val="22"/>
          <w:lang w:val="fr-FR"/>
        </w:rPr>
        <w:t xml:space="preserve"> Trong cùng một kiểu gen, các gen khác nhau có mức phản ứng khác nhau</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ab/>
      </w:r>
      <w:r w:rsidRPr="00357E45">
        <w:rPr>
          <w:b/>
          <w:color w:val="000000"/>
          <w:sz w:val="22"/>
          <w:lang w:val="fr-FR"/>
        </w:rPr>
        <w:t xml:space="preserve">B. </w:t>
      </w:r>
      <w:r w:rsidRPr="00357E45">
        <w:rPr>
          <w:color w:val="000000"/>
          <w:sz w:val="22"/>
          <w:lang w:val="fr-FR"/>
        </w:rPr>
        <w:t>Mức phản ứng phụ thuộc vào kiểu gen của cơ thể và môi trường sống.</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 xml:space="preserve"> </w:t>
      </w:r>
      <w:r w:rsidRPr="00357E45">
        <w:rPr>
          <w:color w:val="000000"/>
          <w:sz w:val="22"/>
          <w:lang w:val="fr-FR"/>
        </w:rPr>
        <w:tab/>
      </w:r>
      <w:r w:rsidRPr="00357E45">
        <w:rPr>
          <w:b/>
          <w:color w:val="000000"/>
          <w:sz w:val="22"/>
          <w:lang w:val="fr-FR"/>
        </w:rPr>
        <w:t xml:space="preserve">C. </w:t>
      </w:r>
      <w:r w:rsidRPr="00357E45">
        <w:rPr>
          <w:color w:val="000000"/>
          <w:sz w:val="22"/>
          <w:lang w:val="fr-FR"/>
        </w:rPr>
        <w:t>Tính trạng chất lượng thường có mức phản ứng hẹp hơn tính trạng số lượng.</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 xml:space="preserve"> </w:t>
      </w:r>
      <w:r w:rsidRPr="00357E45">
        <w:rPr>
          <w:color w:val="000000"/>
          <w:sz w:val="22"/>
          <w:lang w:val="fr-FR"/>
        </w:rPr>
        <w:tab/>
      </w:r>
      <w:r w:rsidRPr="00357E45">
        <w:rPr>
          <w:b/>
          <w:color w:val="000000"/>
          <w:sz w:val="22"/>
          <w:lang w:val="fr-FR"/>
        </w:rPr>
        <w:t>D.</w:t>
      </w:r>
      <w:r w:rsidRPr="00357E45">
        <w:rPr>
          <w:color w:val="000000"/>
          <w:sz w:val="22"/>
          <w:lang w:val="fr-FR"/>
        </w:rPr>
        <w:t xml:space="preserve">  Mức phản ứng quy định giới hạn về năng xuất của giống vật nuôi và cây trồng.</w:t>
      </w:r>
    </w:p>
    <w:p w:rsidR="000410FF" w:rsidRPr="00357E45" w:rsidRDefault="000410FF" w:rsidP="000410FF">
      <w:pPr>
        <w:spacing w:line="360" w:lineRule="auto"/>
        <w:rPr>
          <w:color w:val="000000"/>
          <w:sz w:val="22"/>
          <w:lang w:val="fr-FR"/>
        </w:rPr>
      </w:pPr>
      <w:r w:rsidRPr="00357E45">
        <w:rPr>
          <w:b/>
          <w:color w:val="000000"/>
          <w:sz w:val="22"/>
          <w:lang w:val="fr-FR"/>
        </w:rPr>
        <w:t>Câu 21:</w:t>
      </w:r>
      <w:r w:rsidRPr="00357E45">
        <w:rPr>
          <w:color w:val="000000"/>
          <w:sz w:val="22"/>
          <w:lang w:val="fr-FR"/>
        </w:rPr>
        <w:t xml:space="preserve"> Xét các ví dụ sau đây:</w:t>
      </w:r>
    </w:p>
    <w:p w:rsidR="000410FF" w:rsidRPr="00357E45" w:rsidRDefault="000410FF" w:rsidP="000410FF">
      <w:pPr>
        <w:numPr>
          <w:ilvl w:val="0"/>
          <w:numId w:val="2"/>
        </w:numPr>
        <w:spacing w:before="20" w:after="20" w:line="360" w:lineRule="auto"/>
        <w:rPr>
          <w:color w:val="000000"/>
          <w:sz w:val="22"/>
          <w:lang w:val="fr-FR"/>
        </w:rPr>
      </w:pPr>
      <w:r w:rsidRPr="00357E45">
        <w:rPr>
          <w:color w:val="000000"/>
          <w:sz w:val="22"/>
          <w:lang w:val="fr-FR"/>
        </w:rPr>
        <w:t>Bệnh phêninkêtoniệu ở người do rối loạn, chuyển hóa axit amin phêninalanin. Nếu được phát hiện sớm và áp dụng chế độ ăn kiêng thì trẻ có thể phát triển bình thường.</w:t>
      </w:r>
    </w:p>
    <w:p w:rsidR="000410FF" w:rsidRPr="00357E45" w:rsidRDefault="000410FF" w:rsidP="000410FF">
      <w:pPr>
        <w:numPr>
          <w:ilvl w:val="0"/>
          <w:numId w:val="2"/>
        </w:numPr>
        <w:spacing w:before="20" w:after="20" w:line="360" w:lineRule="auto"/>
        <w:rPr>
          <w:color w:val="000000"/>
          <w:sz w:val="22"/>
          <w:lang w:val="fr-FR"/>
        </w:rPr>
      </w:pPr>
      <w:r w:rsidRPr="00357E45">
        <w:rPr>
          <w:color w:val="000000"/>
          <w:sz w:val="22"/>
          <w:lang w:val="fr-FR"/>
        </w:rPr>
        <w:t xml:space="preserve">Các cây hoa cẩm tú cầu có cùng một kiểu gen nhưng màu hoa có thể biểu hiện ở dạng trung gian khác nhau tùy thuộc và độ pH của môi trường đất. </w:t>
      </w:r>
    </w:p>
    <w:p w:rsidR="000410FF" w:rsidRPr="00357E45" w:rsidRDefault="000410FF" w:rsidP="000410FF">
      <w:pPr>
        <w:numPr>
          <w:ilvl w:val="0"/>
          <w:numId w:val="2"/>
        </w:numPr>
        <w:spacing w:before="20" w:after="20" w:line="360" w:lineRule="auto"/>
        <w:rPr>
          <w:color w:val="000000"/>
          <w:sz w:val="22"/>
          <w:lang w:val="fr-FR"/>
        </w:rPr>
      </w:pPr>
      <w:r w:rsidRPr="00357E45">
        <w:rPr>
          <w:color w:val="000000"/>
          <w:sz w:val="22"/>
          <w:lang w:val="fr-FR"/>
        </w:rPr>
        <w:t xml:space="preserve">Loài bướm </w:t>
      </w:r>
      <w:r w:rsidRPr="00357E45">
        <w:rPr>
          <w:i/>
          <w:color w:val="000000"/>
          <w:sz w:val="22"/>
          <w:lang w:val="fr-FR"/>
        </w:rPr>
        <w:t xml:space="preserve">Biston betularia </w:t>
      </w:r>
      <w:r w:rsidRPr="00357E45">
        <w:rPr>
          <w:color w:val="000000"/>
          <w:sz w:val="22"/>
          <w:lang w:val="fr-FR"/>
        </w:rPr>
        <w:t xml:space="preserve">khi sống ở rừng bạch dương không bị ô nhiễm thì có màu trắng, khi khu rừng bị ô nhiễm bụi than thì tất cả các bướm trắng đều bị chọn lọc loại bỏ và bướm có màu đen phát triển ưu thế. </w:t>
      </w:r>
    </w:p>
    <w:p w:rsidR="000410FF" w:rsidRPr="00357E45" w:rsidRDefault="000410FF" w:rsidP="000410FF">
      <w:pPr>
        <w:spacing w:line="360" w:lineRule="auto"/>
        <w:ind w:left="360"/>
        <w:rPr>
          <w:color w:val="000000"/>
          <w:sz w:val="22"/>
          <w:lang w:val="fr-FR"/>
        </w:rPr>
      </w:pPr>
      <w:r w:rsidRPr="00357E45">
        <w:rPr>
          <w:color w:val="000000"/>
          <w:sz w:val="22"/>
          <w:lang w:val="fr-FR"/>
        </w:rPr>
        <w:t xml:space="preserve">Nhưng ví dụ phản ánh sự mềm dẻo kiểu hình của kiểu gen là </w:t>
      </w:r>
    </w:p>
    <w:p w:rsidR="000410FF" w:rsidRPr="00357E45" w:rsidRDefault="000410FF" w:rsidP="000410FF">
      <w:pPr>
        <w:tabs>
          <w:tab w:val="left" w:pos="284"/>
          <w:tab w:val="left" w:pos="2552"/>
          <w:tab w:val="left" w:pos="4820"/>
          <w:tab w:val="left" w:pos="7088"/>
        </w:tabs>
        <w:spacing w:line="360" w:lineRule="auto"/>
        <w:ind w:right="-329"/>
        <w:rPr>
          <w:color w:val="000000"/>
          <w:sz w:val="22"/>
          <w:lang w:val="fr-FR"/>
        </w:rPr>
      </w:pPr>
      <w:r w:rsidRPr="00357E45">
        <w:rPr>
          <w:color w:val="000000"/>
          <w:sz w:val="22"/>
          <w:lang w:val="fr-FR"/>
        </w:rPr>
        <w:tab/>
      </w:r>
      <w:r w:rsidRPr="00357E45">
        <w:rPr>
          <w:b/>
          <w:color w:val="000000"/>
          <w:sz w:val="22"/>
          <w:lang w:val="fr-FR"/>
        </w:rPr>
        <w:t>A.</w:t>
      </w:r>
      <w:r w:rsidRPr="00357E45">
        <w:rPr>
          <w:color w:val="000000"/>
          <w:sz w:val="22"/>
          <w:lang w:val="fr-FR"/>
        </w:rPr>
        <w:t xml:space="preserve"> 1 ,3.</w:t>
      </w:r>
      <w:r w:rsidRPr="00357E45">
        <w:rPr>
          <w:color w:val="000000"/>
          <w:sz w:val="22"/>
          <w:lang w:val="fr-FR"/>
        </w:rPr>
        <w:tab/>
      </w:r>
      <w:r w:rsidRPr="00357E45">
        <w:rPr>
          <w:b/>
          <w:color w:val="000000"/>
          <w:sz w:val="22"/>
          <w:lang w:val="fr-FR"/>
        </w:rPr>
        <w:t>B.</w:t>
      </w:r>
      <w:r w:rsidRPr="00357E45">
        <w:rPr>
          <w:color w:val="000000"/>
          <w:sz w:val="22"/>
          <w:lang w:val="fr-FR"/>
        </w:rPr>
        <w:t xml:space="preserve">  1 , 2, 3.</w:t>
      </w:r>
      <w:r w:rsidRPr="00357E45">
        <w:rPr>
          <w:color w:val="000000"/>
          <w:sz w:val="22"/>
          <w:lang w:val="fr-FR"/>
        </w:rPr>
        <w:tab/>
      </w:r>
      <w:r w:rsidRPr="00357E45">
        <w:rPr>
          <w:b/>
          <w:color w:val="000000"/>
          <w:sz w:val="22"/>
          <w:lang w:val="fr-FR"/>
        </w:rPr>
        <w:t xml:space="preserve">C. </w:t>
      </w:r>
      <w:r w:rsidRPr="00357E45">
        <w:rPr>
          <w:color w:val="000000"/>
          <w:sz w:val="22"/>
          <w:lang w:val="fr-FR"/>
        </w:rPr>
        <w:t xml:space="preserve">2, 3. </w:t>
      </w:r>
      <w:r w:rsidRPr="00357E45">
        <w:rPr>
          <w:color w:val="000000"/>
          <w:sz w:val="22"/>
          <w:lang w:val="fr-FR"/>
        </w:rPr>
        <w:tab/>
      </w:r>
      <w:r w:rsidRPr="00357E45">
        <w:rPr>
          <w:b/>
          <w:color w:val="000000"/>
          <w:sz w:val="22"/>
          <w:lang w:val="fr-FR"/>
        </w:rPr>
        <w:t xml:space="preserve">D. </w:t>
      </w:r>
      <w:r w:rsidRPr="00357E45">
        <w:rPr>
          <w:color w:val="000000"/>
          <w:sz w:val="22"/>
          <w:lang w:val="fr-FR"/>
        </w:rPr>
        <w:t xml:space="preserve">1, 2 </w:t>
      </w:r>
    </w:p>
    <w:p w:rsidR="000410FF" w:rsidRPr="00357E45" w:rsidRDefault="000410FF" w:rsidP="000410FF">
      <w:pPr>
        <w:spacing w:line="360" w:lineRule="auto"/>
        <w:rPr>
          <w:color w:val="000000"/>
          <w:sz w:val="22"/>
        </w:rPr>
      </w:pPr>
      <w:r w:rsidRPr="00357E45">
        <w:rPr>
          <w:b/>
          <w:color w:val="000000"/>
          <w:sz w:val="22"/>
        </w:rPr>
        <w:t>Câu 26:</w:t>
      </w:r>
      <w:r w:rsidRPr="00357E45">
        <w:rPr>
          <w:color w:val="000000"/>
          <w:sz w:val="22"/>
        </w:rPr>
        <w:t xml:space="preserve"> Giống thỏ Himalaya có bộ lông trắng muốt trên toàn thân, ngoại trừ các đầu mút của cơ thể như tai, bàn chân, đuôi và mõm có lông đen. Tại sao các tế bào của cùng một cơ thể, có cùng một kiểu gen nhưng lại biểu hiện màu lông khác nhau ở các bộ phận khác nhau cảu cơ thể? Để lí giải hiện tượng này, các nhà khoa học đã tiên hành thí nghiệm: cạo phần lông trắng trên lưng thỏ và buộc vào đó cục nước; tại vị trí này lông mọc lên lại các màu đen. Từ kết quả thí nghiệm trên, có bao nhiêu kết quả đúng trong các kết luận sau đây?</w:t>
      </w:r>
    </w:p>
    <w:p w:rsidR="000410FF" w:rsidRPr="00357E45" w:rsidRDefault="000410FF" w:rsidP="000410FF">
      <w:pPr>
        <w:numPr>
          <w:ilvl w:val="0"/>
          <w:numId w:val="3"/>
        </w:numPr>
        <w:spacing w:before="20" w:after="20" w:line="360" w:lineRule="auto"/>
        <w:rPr>
          <w:color w:val="000000"/>
          <w:sz w:val="22"/>
        </w:rPr>
      </w:pPr>
      <w:r w:rsidRPr="00357E45">
        <w:rPr>
          <w:color w:val="000000"/>
          <w:sz w:val="22"/>
        </w:rPr>
        <w:t>Các tế bào ở vùng thân có nhiệt độ cao hơn các tế bào ở các đầu mút cơ thể nên các gen quy định tổng hợp sắc tố mêlanin không được biểu hiện, đo đó lông có màu trắng.</w:t>
      </w:r>
    </w:p>
    <w:p w:rsidR="000410FF" w:rsidRPr="00357E45" w:rsidRDefault="000410FF" w:rsidP="000410FF">
      <w:pPr>
        <w:numPr>
          <w:ilvl w:val="0"/>
          <w:numId w:val="3"/>
        </w:numPr>
        <w:spacing w:before="20" w:after="20" w:line="360" w:lineRule="auto"/>
        <w:rPr>
          <w:color w:val="000000"/>
          <w:sz w:val="22"/>
        </w:rPr>
      </w:pPr>
      <w:r w:rsidRPr="00357E45">
        <w:rPr>
          <w:color w:val="000000"/>
          <w:sz w:val="22"/>
        </w:rPr>
        <w:t>Gen quy định tổng hợp sắc tố mêlanin biểu hiện ở điều kiện nhiệt độ thấp nên các vùng đầu mút của cơ thể lông có màu đen.</w:t>
      </w:r>
    </w:p>
    <w:p w:rsidR="000410FF" w:rsidRPr="00357E45" w:rsidRDefault="000410FF" w:rsidP="000410FF">
      <w:pPr>
        <w:numPr>
          <w:ilvl w:val="0"/>
          <w:numId w:val="3"/>
        </w:numPr>
        <w:spacing w:before="20" w:after="20" w:line="360" w:lineRule="auto"/>
        <w:rPr>
          <w:color w:val="000000"/>
          <w:sz w:val="22"/>
        </w:rPr>
      </w:pPr>
      <w:r w:rsidRPr="00357E45">
        <w:rPr>
          <w:color w:val="000000"/>
          <w:sz w:val="22"/>
        </w:rPr>
        <w:t>Nhiệt độ đã ảnh hưởng đến sự biểu hiện của gen quy định tổng hợp sắc tố mêlanin.</w:t>
      </w:r>
    </w:p>
    <w:p w:rsidR="000410FF" w:rsidRPr="00357E45" w:rsidRDefault="000410FF" w:rsidP="000410FF">
      <w:pPr>
        <w:numPr>
          <w:ilvl w:val="0"/>
          <w:numId w:val="3"/>
        </w:numPr>
        <w:spacing w:before="20" w:after="20" w:line="360" w:lineRule="auto"/>
        <w:rPr>
          <w:color w:val="000000"/>
          <w:sz w:val="22"/>
        </w:rPr>
      </w:pPr>
      <w:r w:rsidRPr="00357E45">
        <w:rPr>
          <w:color w:val="000000"/>
          <w:sz w:val="22"/>
        </w:rPr>
        <w:t>Khi buộc cục nước đá vào từng lông bị cạo, nhiệt độ giảm đột ngột làm phát sinh đột biến gen ở vùng này làm cho lông mọc lên có màu đen.</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A.</w:t>
      </w:r>
      <w:r w:rsidRPr="00357E45">
        <w:rPr>
          <w:color w:val="000000"/>
          <w:sz w:val="22"/>
        </w:rPr>
        <w:t xml:space="preserve"> 2.</w:t>
      </w:r>
      <w:r w:rsidRPr="00357E45">
        <w:rPr>
          <w:color w:val="000000"/>
          <w:sz w:val="22"/>
        </w:rPr>
        <w:tab/>
      </w:r>
      <w:r w:rsidRPr="00357E45">
        <w:rPr>
          <w:b/>
          <w:color w:val="000000"/>
          <w:sz w:val="22"/>
        </w:rPr>
        <w:t>B.</w:t>
      </w:r>
      <w:r w:rsidRPr="00357E45">
        <w:rPr>
          <w:color w:val="000000"/>
          <w:sz w:val="22"/>
        </w:rPr>
        <w:t xml:space="preserve"> 1. </w:t>
      </w:r>
      <w:r w:rsidRPr="00357E45">
        <w:rPr>
          <w:color w:val="000000"/>
          <w:sz w:val="22"/>
        </w:rPr>
        <w:tab/>
      </w:r>
      <w:r w:rsidRPr="00357E45">
        <w:rPr>
          <w:b/>
          <w:color w:val="000000"/>
          <w:sz w:val="22"/>
        </w:rPr>
        <w:t>C.</w:t>
      </w:r>
      <w:r w:rsidRPr="00357E45">
        <w:rPr>
          <w:color w:val="000000"/>
          <w:sz w:val="22"/>
        </w:rPr>
        <w:t xml:space="preserve">3 </w:t>
      </w:r>
      <w:r w:rsidRPr="00357E45">
        <w:rPr>
          <w:color w:val="000000"/>
          <w:sz w:val="22"/>
        </w:rPr>
        <w:tab/>
      </w:r>
      <w:r w:rsidRPr="00357E45">
        <w:rPr>
          <w:b/>
          <w:color w:val="000000"/>
          <w:sz w:val="22"/>
        </w:rPr>
        <w:t>D.</w:t>
      </w:r>
      <w:r w:rsidRPr="00357E45">
        <w:rPr>
          <w:color w:val="000000"/>
          <w:sz w:val="22"/>
        </w:rPr>
        <w:t xml:space="preserve">4 </w:t>
      </w:r>
    </w:p>
    <w:p w:rsidR="000410FF" w:rsidRPr="00357E45" w:rsidRDefault="000410FF" w:rsidP="000410FF">
      <w:pPr>
        <w:spacing w:line="360" w:lineRule="auto"/>
        <w:rPr>
          <w:color w:val="000000"/>
          <w:sz w:val="22"/>
        </w:rPr>
      </w:pPr>
      <w:r w:rsidRPr="00357E45">
        <w:rPr>
          <w:b/>
          <w:color w:val="000000"/>
          <w:sz w:val="22"/>
        </w:rPr>
        <w:t>Câu 27:</w:t>
      </w:r>
      <w:r w:rsidRPr="00357E45">
        <w:rPr>
          <w:color w:val="000000"/>
          <w:sz w:val="22"/>
        </w:rPr>
        <w:t xml:space="preserve"> Trong các ví dụ sau, có bao nhiêu ví dụ về thường biến?</w:t>
      </w:r>
    </w:p>
    <w:p w:rsidR="000410FF" w:rsidRPr="00357E45" w:rsidRDefault="000410FF" w:rsidP="000410FF">
      <w:pPr>
        <w:numPr>
          <w:ilvl w:val="0"/>
          <w:numId w:val="4"/>
        </w:numPr>
        <w:spacing w:before="20" w:after="20" w:line="360" w:lineRule="auto"/>
        <w:rPr>
          <w:color w:val="000000"/>
          <w:sz w:val="22"/>
        </w:rPr>
      </w:pPr>
      <w:r w:rsidRPr="00357E45">
        <w:rPr>
          <w:color w:val="000000"/>
          <w:sz w:val="22"/>
        </w:rPr>
        <w:t>Cây bàng rụng lá về mùa đông, sang xuân lại đâm chồi nảy lộc.</w:t>
      </w:r>
    </w:p>
    <w:p w:rsidR="000410FF" w:rsidRPr="00357E45" w:rsidRDefault="000410FF" w:rsidP="000410FF">
      <w:pPr>
        <w:numPr>
          <w:ilvl w:val="0"/>
          <w:numId w:val="4"/>
        </w:numPr>
        <w:spacing w:before="20" w:after="20" w:line="360" w:lineRule="auto"/>
        <w:rPr>
          <w:color w:val="000000"/>
          <w:sz w:val="22"/>
        </w:rPr>
      </w:pPr>
      <w:r w:rsidRPr="00357E45">
        <w:rPr>
          <w:color w:val="000000"/>
          <w:sz w:val="22"/>
        </w:rPr>
        <w:t>Một số loài thú ở xứ lạnh, mùa đông có bộ lông dày màu trắng, mùa hè có bộ lông thưa màu vàng hoặc xám.</w:t>
      </w:r>
    </w:p>
    <w:p w:rsidR="000410FF" w:rsidRPr="00357E45" w:rsidRDefault="000410FF" w:rsidP="000410FF">
      <w:pPr>
        <w:numPr>
          <w:ilvl w:val="0"/>
          <w:numId w:val="4"/>
        </w:numPr>
        <w:spacing w:before="20" w:after="20" w:line="360" w:lineRule="auto"/>
        <w:rPr>
          <w:color w:val="000000"/>
          <w:sz w:val="22"/>
        </w:rPr>
      </w:pPr>
      <w:r w:rsidRPr="00357E45">
        <w:rPr>
          <w:color w:val="000000"/>
          <w:sz w:val="22"/>
        </w:rPr>
        <w:lastRenderedPageBreak/>
        <w:t>Người mắc hội chứng Đao thường thấp bé má phệ, khe mắt xếch, lưỡi dày.</w:t>
      </w:r>
    </w:p>
    <w:p w:rsidR="000410FF" w:rsidRPr="00357E45" w:rsidRDefault="000410FF" w:rsidP="000410FF">
      <w:pPr>
        <w:numPr>
          <w:ilvl w:val="0"/>
          <w:numId w:val="4"/>
        </w:numPr>
        <w:spacing w:before="20" w:after="20" w:line="360" w:lineRule="auto"/>
        <w:rPr>
          <w:color w:val="000000"/>
          <w:sz w:val="22"/>
        </w:rPr>
      </w:pPr>
      <w:r w:rsidRPr="00357E45">
        <w:rPr>
          <w:color w:val="000000"/>
          <w:sz w:val="22"/>
        </w:rPr>
        <w:t>Các cây hoa cẩm tủ cầu cso cùng kiểu gen nhưng sự biểu hiện màu hoa lại phụ thuộc vào độ pH của môi trường đất.</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A.</w:t>
      </w:r>
      <w:r w:rsidRPr="00357E45">
        <w:rPr>
          <w:color w:val="000000"/>
          <w:sz w:val="22"/>
        </w:rPr>
        <w:t xml:space="preserve"> 3</w:t>
      </w:r>
      <w:r w:rsidRPr="00357E45">
        <w:rPr>
          <w:color w:val="000000"/>
          <w:sz w:val="22"/>
        </w:rPr>
        <w:tab/>
      </w:r>
      <w:r w:rsidRPr="00357E45">
        <w:rPr>
          <w:b/>
          <w:color w:val="000000"/>
          <w:sz w:val="22"/>
        </w:rPr>
        <w:t>B.</w:t>
      </w:r>
      <w:r w:rsidRPr="00357E45">
        <w:rPr>
          <w:color w:val="000000"/>
          <w:sz w:val="22"/>
        </w:rPr>
        <w:t xml:space="preserve">1 </w:t>
      </w:r>
      <w:r w:rsidRPr="00357E45">
        <w:rPr>
          <w:color w:val="000000"/>
          <w:sz w:val="22"/>
        </w:rPr>
        <w:tab/>
      </w:r>
      <w:r w:rsidRPr="00357E45">
        <w:rPr>
          <w:b/>
          <w:color w:val="000000"/>
          <w:sz w:val="22"/>
        </w:rPr>
        <w:t>C.</w:t>
      </w:r>
      <w:r w:rsidRPr="00357E45">
        <w:rPr>
          <w:color w:val="000000"/>
          <w:sz w:val="22"/>
        </w:rPr>
        <w:t xml:space="preserve">4 </w:t>
      </w:r>
      <w:r w:rsidRPr="00357E45">
        <w:rPr>
          <w:color w:val="000000"/>
          <w:sz w:val="22"/>
        </w:rPr>
        <w:tab/>
      </w:r>
      <w:r w:rsidRPr="00357E45">
        <w:rPr>
          <w:b/>
          <w:color w:val="000000"/>
          <w:sz w:val="22"/>
        </w:rPr>
        <w:t>D.</w:t>
      </w:r>
      <w:r w:rsidRPr="00357E45">
        <w:rPr>
          <w:color w:val="000000"/>
          <w:sz w:val="22"/>
        </w:rPr>
        <w:t xml:space="preserve"> 2</w:t>
      </w:r>
    </w:p>
    <w:p w:rsidR="000410FF" w:rsidRPr="00357E45" w:rsidRDefault="000410FF" w:rsidP="000410FF">
      <w:pPr>
        <w:spacing w:line="360" w:lineRule="auto"/>
        <w:rPr>
          <w:color w:val="000000"/>
          <w:sz w:val="22"/>
        </w:rPr>
      </w:pPr>
      <w:r w:rsidRPr="00357E45">
        <w:rPr>
          <w:b/>
          <w:color w:val="000000"/>
          <w:sz w:val="22"/>
        </w:rPr>
        <w:t>Câu 28:</w:t>
      </w:r>
      <w:r w:rsidRPr="00357E45">
        <w:rPr>
          <w:color w:val="000000"/>
          <w:sz w:val="22"/>
        </w:rPr>
        <w:t xml:space="preserve"> Trong điều kiện không xảy ra đột biến, khi nói về mức phản ứng của kiểu gen, phát biểu nào sau đây </w:t>
      </w:r>
      <w:r w:rsidRPr="00357E45">
        <w:rPr>
          <w:b/>
          <w:color w:val="000000"/>
          <w:sz w:val="22"/>
        </w:rPr>
        <w:t xml:space="preserve">không </w:t>
      </w:r>
      <w:r w:rsidRPr="00357E45">
        <w:rPr>
          <w:color w:val="000000"/>
          <w:sz w:val="22"/>
        </w:rPr>
        <w:t>đúng?</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A.</w:t>
      </w:r>
      <w:r w:rsidRPr="00357E45">
        <w:rPr>
          <w:color w:val="000000"/>
          <w:sz w:val="22"/>
        </w:rPr>
        <w:t xml:space="preserve"> Các cá thể con sinh ra bằng hình thức sinh sản sinh dưỡng luôn có mức phản ứng khác với cá thể mẹ.</w:t>
      </w:r>
      <w:r w:rsidRPr="00357E45">
        <w:rPr>
          <w:color w:val="000000"/>
          <w:sz w:val="22"/>
        </w:rPr>
        <w:tab/>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B.</w:t>
      </w:r>
      <w:r w:rsidRPr="00357E45">
        <w:rPr>
          <w:color w:val="000000"/>
          <w:sz w:val="22"/>
        </w:rPr>
        <w:t xml:space="preserve"> Các tính trạng số lượng thường có mức phản ứng rộng còn có các tính trạng chất lượng thường có mức phản ứng hẹp.</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C.</w:t>
      </w:r>
      <w:r w:rsidRPr="00357E45">
        <w:rPr>
          <w:color w:val="000000"/>
          <w:sz w:val="22"/>
        </w:rPr>
        <w:t xml:space="preserve"> Các cá thể thuộc cùng một giống thuần chủng có mức phản ứng giống nhau.</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 xml:space="preserve">D. </w:t>
      </w:r>
      <w:r w:rsidRPr="00357E45">
        <w:rPr>
          <w:color w:val="000000"/>
          <w:sz w:val="22"/>
        </w:rPr>
        <w:t>Mức phản ứng là tập hợp các kiểu hình cùng một kiểu gen tương ứng với các môi trường khác nhau.</w:t>
      </w:r>
    </w:p>
    <w:p w:rsidR="000410FF" w:rsidRPr="00357E45" w:rsidRDefault="000410FF" w:rsidP="000410FF">
      <w:pPr>
        <w:spacing w:line="360" w:lineRule="auto"/>
        <w:rPr>
          <w:color w:val="000000"/>
          <w:sz w:val="22"/>
        </w:rPr>
      </w:pPr>
      <w:r w:rsidRPr="00357E45">
        <w:rPr>
          <w:b/>
          <w:color w:val="000000"/>
          <w:sz w:val="22"/>
        </w:rPr>
        <w:t>Câu 29:</w:t>
      </w:r>
      <w:r w:rsidRPr="00357E45">
        <w:rPr>
          <w:color w:val="000000"/>
          <w:sz w:val="22"/>
        </w:rPr>
        <w:t xml:space="preserve">  Khi nó về mức phản ứng của kiểu gen, phát biểu nào sau đây là đúng?</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A.</w:t>
      </w:r>
      <w:r w:rsidRPr="00357E45">
        <w:rPr>
          <w:color w:val="000000"/>
          <w:sz w:val="22"/>
        </w:rPr>
        <w:t xml:space="preserve"> Tập hợp các kiểu hình của cùng một kiểu gen tương ứng với các môi trường khác nhau được gọi là mức phản ứng của kiểu gen.</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B.</w:t>
      </w:r>
      <w:r w:rsidRPr="00357E45">
        <w:rPr>
          <w:color w:val="000000"/>
          <w:sz w:val="22"/>
        </w:rPr>
        <w:t xml:space="preserve">  Các cá thể của một loài có kiểu gen khác nhau, khi sống trong cùng một môi trường thì có mức phản ứng giống nhau.</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C.</w:t>
      </w:r>
      <w:r w:rsidRPr="00357E45">
        <w:rPr>
          <w:color w:val="000000"/>
          <w:sz w:val="22"/>
        </w:rPr>
        <w:t xml:space="preserve">  Mức phản ứng của một kiểu gen là tập hợp các phản ứng của một cơ thể khi điều kiện môi trường biến đổi.</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 xml:space="preserve">D. </w:t>
      </w:r>
      <w:r w:rsidRPr="00357E45">
        <w:rPr>
          <w:color w:val="000000"/>
          <w:sz w:val="22"/>
        </w:rPr>
        <w:t>Có thể xác định mức phản ứng của một kiểu gen dị hợp ở một loài thực vật sản hữu tính bằng cách gieo các các hạt của cây này trong các môi trường khác nhau rồi theo dõi các đặc điểm của chúng.</w:t>
      </w:r>
    </w:p>
    <w:p w:rsidR="000410FF" w:rsidRPr="00357E45" w:rsidRDefault="000410FF" w:rsidP="000410FF">
      <w:pPr>
        <w:spacing w:line="360" w:lineRule="auto"/>
        <w:rPr>
          <w:color w:val="000000"/>
          <w:sz w:val="22"/>
        </w:rPr>
      </w:pPr>
      <w:r w:rsidRPr="00357E45">
        <w:rPr>
          <w:b/>
          <w:color w:val="000000"/>
          <w:sz w:val="22"/>
        </w:rPr>
        <w:t>Câu 30:</w:t>
      </w:r>
      <w:r w:rsidRPr="00357E45">
        <w:rPr>
          <w:color w:val="000000"/>
          <w:sz w:val="22"/>
        </w:rPr>
        <w:t xml:space="preserve"> Một trong những đặc điểm của thường biến là</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b/>
          <w:color w:val="000000"/>
          <w:sz w:val="22"/>
        </w:rPr>
        <w:t xml:space="preserve">     A.</w:t>
      </w:r>
      <w:r w:rsidRPr="00357E45">
        <w:rPr>
          <w:color w:val="000000"/>
          <w:sz w:val="22"/>
        </w:rPr>
        <w:t xml:space="preserve"> có thể có lợi, có hại hoặc trung tính.</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 xml:space="preserve">B. </w:t>
      </w:r>
      <w:r w:rsidRPr="00357E45">
        <w:rPr>
          <w:color w:val="000000"/>
          <w:sz w:val="22"/>
        </w:rPr>
        <w:t>phát sinh trong quá trình sinh sản hữu tính.</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 xml:space="preserve"> </w:t>
      </w:r>
      <w:r w:rsidRPr="00357E45">
        <w:rPr>
          <w:color w:val="000000"/>
          <w:sz w:val="22"/>
        </w:rPr>
        <w:tab/>
      </w:r>
      <w:r w:rsidRPr="00357E45">
        <w:rPr>
          <w:b/>
          <w:color w:val="000000"/>
          <w:sz w:val="22"/>
        </w:rPr>
        <w:t xml:space="preserve">C. </w:t>
      </w:r>
      <w:r w:rsidRPr="00357E45">
        <w:rPr>
          <w:color w:val="000000"/>
          <w:sz w:val="22"/>
        </w:rPr>
        <w:t>xuất hiện đồng loạt theo một hướng xác định.</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 xml:space="preserve"> </w:t>
      </w:r>
      <w:r w:rsidRPr="00357E45">
        <w:rPr>
          <w:color w:val="000000"/>
          <w:sz w:val="22"/>
        </w:rPr>
        <w:tab/>
      </w:r>
      <w:r w:rsidRPr="00357E45">
        <w:rPr>
          <w:b/>
          <w:color w:val="000000"/>
          <w:sz w:val="22"/>
        </w:rPr>
        <w:t>D.</w:t>
      </w:r>
      <w:r w:rsidRPr="00357E45">
        <w:rPr>
          <w:color w:val="000000"/>
          <w:sz w:val="22"/>
        </w:rPr>
        <w:t xml:space="preserve"> di truyền được cho đời sau và là nguyên liệu của tiến hóa.</w:t>
      </w:r>
    </w:p>
    <w:p w:rsidR="000410FF" w:rsidRPr="00357E45" w:rsidRDefault="000410FF" w:rsidP="000410FF">
      <w:pPr>
        <w:spacing w:line="360" w:lineRule="auto"/>
        <w:rPr>
          <w:color w:val="000000"/>
          <w:sz w:val="22"/>
        </w:rPr>
      </w:pPr>
      <w:r w:rsidRPr="00357E45">
        <w:rPr>
          <w:b/>
          <w:color w:val="000000"/>
          <w:sz w:val="22"/>
        </w:rPr>
        <w:t>Câu 31:</w:t>
      </w:r>
      <w:r w:rsidRPr="00357E45">
        <w:rPr>
          <w:color w:val="000000"/>
          <w:sz w:val="22"/>
        </w:rPr>
        <w:t xml:space="preserve"> Cho các bước sau:</w:t>
      </w:r>
    </w:p>
    <w:p w:rsidR="000410FF" w:rsidRPr="00357E45" w:rsidRDefault="000410FF" w:rsidP="000410FF">
      <w:pPr>
        <w:numPr>
          <w:ilvl w:val="0"/>
          <w:numId w:val="5"/>
        </w:numPr>
        <w:spacing w:before="20" w:after="20" w:line="360" w:lineRule="auto"/>
        <w:rPr>
          <w:color w:val="000000"/>
          <w:sz w:val="22"/>
        </w:rPr>
      </w:pPr>
      <w:r w:rsidRPr="00357E45">
        <w:rPr>
          <w:color w:val="000000"/>
          <w:sz w:val="22"/>
        </w:rPr>
        <w:t>Tạo ra các cây có cùng một kiểu gen</w:t>
      </w:r>
    </w:p>
    <w:p w:rsidR="000410FF" w:rsidRPr="00357E45" w:rsidRDefault="000410FF" w:rsidP="000410FF">
      <w:pPr>
        <w:numPr>
          <w:ilvl w:val="0"/>
          <w:numId w:val="5"/>
        </w:numPr>
        <w:spacing w:before="20" w:after="20" w:line="360" w:lineRule="auto"/>
        <w:rPr>
          <w:color w:val="000000"/>
          <w:sz w:val="22"/>
        </w:rPr>
      </w:pPr>
      <w:r w:rsidRPr="00357E45">
        <w:rPr>
          <w:color w:val="000000"/>
          <w:sz w:val="22"/>
        </w:rPr>
        <w:t>Tập hợp các kiểu hình thu được từ những cây có cùng kiểu gen</w:t>
      </w:r>
    </w:p>
    <w:p w:rsidR="000410FF" w:rsidRPr="00357E45" w:rsidRDefault="000410FF" w:rsidP="000410FF">
      <w:pPr>
        <w:numPr>
          <w:ilvl w:val="0"/>
          <w:numId w:val="5"/>
        </w:numPr>
        <w:spacing w:before="20" w:after="20" w:line="360" w:lineRule="auto"/>
        <w:rPr>
          <w:color w:val="000000"/>
          <w:sz w:val="22"/>
        </w:rPr>
      </w:pPr>
      <w:r w:rsidRPr="00357E45">
        <w:rPr>
          <w:color w:val="000000"/>
          <w:sz w:val="22"/>
        </w:rPr>
        <w:t>Trồng các cây có cùng kiểu gen trong những điều kiện môi trường khác nhau.</w:t>
      </w:r>
    </w:p>
    <w:p w:rsidR="000410FF" w:rsidRPr="00357E45" w:rsidRDefault="000410FF" w:rsidP="000410FF">
      <w:pPr>
        <w:spacing w:line="360" w:lineRule="auto"/>
        <w:rPr>
          <w:color w:val="000000"/>
          <w:sz w:val="22"/>
        </w:rPr>
      </w:pPr>
      <w:r w:rsidRPr="00357E45">
        <w:rPr>
          <w:color w:val="000000"/>
          <w:sz w:val="22"/>
        </w:rPr>
        <w:t>Để xác định mức phản ứng của một kiểu gen ở thực vật cần tiến hành các bước lần lượt như sau</w:t>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color w:val="000000"/>
          <w:sz w:val="22"/>
        </w:rPr>
        <w:tab/>
      </w:r>
      <w:r w:rsidRPr="00357E45">
        <w:rPr>
          <w:b/>
          <w:color w:val="000000"/>
          <w:sz w:val="22"/>
        </w:rPr>
        <w:t>A.</w:t>
      </w:r>
      <w:r w:rsidRPr="00357E45">
        <w:rPr>
          <w:color w:val="000000"/>
          <w:sz w:val="22"/>
        </w:rPr>
        <w:t xml:space="preserve"> (1)→(2)→(3).</w:t>
      </w:r>
      <w:r w:rsidRPr="00357E45">
        <w:rPr>
          <w:color w:val="000000"/>
          <w:sz w:val="22"/>
        </w:rPr>
        <w:tab/>
      </w:r>
      <w:r w:rsidRPr="00357E45">
        <w:rPr>
          <w:color w:val="000000"/>
          <w:sz w:val="22"/>
        </w:rPr>
        <w:tab/>
      </w:r>
      <w:r w:rsidRPr="00357E45">
        <w:rPr>
          <w:b/>
          <w:color w:val="000000"/>
          <w:sz w:val="22"/>
        </w:rPr>
        <w:t>B.</w:t>
      </w:r>
      <w:r w:rsidRPr="00357E45">
        <w:rPr>
          <w:color w:val="000000"/>
          <w:sz w:val="22"/>
        </w:rPr>
        <w:t xml:space="preserve"> (3)→(1)→(2).</w:t>
      </w:r>
      <w:r w:rsidRPr="00357E45">
        <w:rPr>
          <w:color w:val="000000"/>
          <w:sz w:val="22"/>
        </w:rPr>
        <w:tab/>
      </w:r>
    </w:p>
    <w:p w:rsidR="000410FF" w:rsidRPr="00357E45" w:rsidRDefault="000410FF" w:rsidP="000410FF">
      <w:pPr>
        <w:tabs>
          <w:tab w:val="left" w:pos="284"/>
          <w:tab w:val="left" w:pos="2552"/>
          <w:tab w:val="left" w:pos="4820"/>
          <w:tab w:val="left" w:pos="7088"/>
        </w:tabs>
        <w:spacing w:line="360" w:lineRule="auto"/>
        <w:ind w:right="-329"/>
        <w:rPr>
          <w:color w:val="000000"/>
          <w:sz w:val="22"/>
        </w:rPr>
      </w:pPr>
      <w:r w:rsidRPr="00357E45">
        <w:rPr>
          <w:b/>
          <w:color w:val="000000"/>
          <w:sz w:val="22"/>
        </w:rPr>
        <w:tab/>
        <w:t>C.</w:t>
      </w:r>
      <w:r w:rsidRPr="00357E45">
        <w:rPr>
          <w:color w:val="000000"/>
          <w:sz w:val="22"/>
        </w:rPr>
        <w:t xml:space="preserve"> (1)→(3)→(2).</w:t>
      </w:r>
      <w:r w:rsidRPr="00357E45">
        <w:rPr>
          <w:color w:val="000000"/>
          <w:sz w:val="22"/>
        </w:rPr>
        <w:tab/>
      </w:r>
      <w:r w:rsidRPr="00357E45">
        <w:rPr>
          <w:color w:val="000000"/>
          <w:sz w:val="22"/>
        </w:rPr>
        <w:tab/>
      </w:r>
      <w:r w:rsidRPr="00357E45">
        <w:rPr>
          <w:b/>
          <w:color w:val="000000"/>
          <w:sz w:val="22"/>
        </w:rPr>
        <w:t>D.</w:t>
      </w:r>
      <w:r w:rsidRPr="00357E45">
        <w:rPr>
          <w:color w:val="000000"/>
          <w:sz w:val="22"/>
        </w:rPr>
        <w:t xml:space="preserve"> (2)→(1)→(3).</w:t>
      </w:r>
    </w:p>
    <w:p w:rsidR="000410FF" w:rsidRPr="00357E45" w:rsidRDefault="000410FF" w:rsidP="000410FF">
      <w:pPr>
        <w:spacing w:before="48" w:after="48"/>
        <w:rPr>
          <w:sz w:val="22"/>
        </w:rPr>
      </w:pPr>
    </w:p>
    <w:p w:rsidR="000410FF" w:rsidRPr="00357E45" w:rsidRDefault="000410FF" w:rsidP="002F0D08">
      <w:pPr>
        <w:tabs>
          <w:tab w:val="left" w:pos="4700"/>
          <w:tab w:val="left" w:pos="6940"/>
        </w:tabs>
        <w:ind w:left="113"/>
        <w:rPr>
          <w:b/>
          <w:bCs/>
          <w:sz w:val="22"/>
          <w:highlight w:val="yellow"/>
        </w:rPr>
      </w:pPr>
    </w:p>
    <w:p w:rsidR="0084310B" w:rsidRPr="00357E45" w:rsidRDefault="0084310B" w:rsidP="003957C5">
      <w:pPr>
        <w:tabs>
          <w:tab w:val="left" w:pos="2461"/>
          <w:tab w:val="left" w:pos="4700"/>
          <w:tab w:val="left" w:pos="6940"/>
        </w:tabs>
        <w:rPr>
          <w:b/>
          <w:bCs/>
          <w:sz w:val="22"/>
        </w:rPr>
      </w:pPr>
      <w:r w:rsidRPr="00357E45">
        <w:rPr>
          <w:b/>
          <w:bCs/>
          <w:sz w:val="22"/>
          <w:highlight w:val="yellow"/>
        </w:rPr>
        <w:t>DI TRUYỀN QUẦN THỂ</w:t>
      </w:r>
    </w:p>
    <w:p w:rsidR="0084310B" w:rsidRPr="00357E45" w:rsidRDefault="0084310B" w:rsidP="0084310B">
      <w:pPr>
        <w:tabs>
          <w:tab w:val="left" w:pos="2461"/>
          <w:tab w:val="left" w:pos="4700"/>
          <w:tab w:val="left" w:pos="6940"/>
        </w:tabs>
        <w:rPr>
          <w:sz w:val="22"/>
        </w:rPr>
      </w:pPr>
      <w:r w:rsidRPr="00357E45">
        <w:rPr>
          <w:b/>
          <w:bCs/>
          <w:sz w:val="22"/>
        </w:rPr>
        <w:t>Câu 1: </w:t>
      </w:r>
      <w:r w:rsidRPr="00357E45">
        <w:rPr>
          <w:sz w:val="22"/>
        </w:rPr>
        <w:t>Về mặt di truyền mỗi quần thể được đặc trưng bởi :</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Vốn gen</w:t>
      </w:r>
      <w:r w:rsidRPr="00357E45">
        <w:rPr>
          <w:sz w:val="22"/>
        </w:rPr>
        <w:tab/>
      </w:r>
      <w:r w:rsidRPr="00357E45">
        <w:rPr>
          <w:b/>
          <w:bCs/>
          <w:sz w:val="22"/>
        </w:rPr>
        <w:t>B.</w:t>
      </w:r>
      <w:r w:rsidRPr="00357E45">
        <w:rPr>
          <w:sz w:val="22"/>
        </w:rPr>
        <w:t> Tỷ lệ các nhóm tuổi</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Tỷ lệ đực và cái</w:t>
      </w:r>
      <w:r w:rsidRPr="00357E45">
        <w:rPr>
          <w:sz w:val="22"/>
        </w:rPr>
        <w:tab/>
      </w:r>
      <w:r w:rsidRPr="00357E45">
        <w:rPr>
          <w:b/>
          <w:bCs/>
          <w:sz w:val="22"/>
        </w:rPr>
        <w:t>D.</w:t>
      </w:r>
      <w:r w:rsidRPr="00357E45">
        <w:rPr>
          <w:sz w:val="22"/>
        </w:rPr>
        <w:t> Độ đa dạng</w:t>
      </w:r>
    </w:p>
    <w:p w:rsidR="0084310B" w:rsidRPr="00357E45" w:rsidRDefault="0084310B" w:rsidP="0084310B">
      <w:pPr>
        <w:tabs>
          <w:tab w:val="left" w:pos="2461"/>
          <w:tab w:val="left" w:pos="4700"/>
          <w:tab w:val="left" w:pos="6940"/>
        </w:tabs>
        <w:rPr>
          <w:sz w:val="22"/>
        </w:rPr>
      </w:pPr>
      <w:r w:rsidRPr="00357E45">
        <w:rPr>
          <w:b/>
          <w:bCs/>
          <w:sz w:val="22"/>
        </w:rPr>
        <w:t>Câu 2: </w:t>
      </w:r>
      <w:r w:rsidRPr="00357E45">
        <w:rPr>
          <w:sz w:val="22"/>
        </w:rPr>
        <w:t>Cấu trúc di truyền của quần thể tự phối biến đổi qua các thể hệ theo hướng:</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giảm dần tần số kiểu gen đồng hợp tử lặn, tăng dần tần số kiểu gen đồng hợp tử trội.</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giảm dần tần số kiểu gen dị hợp tử, tăng dần tần số kiểu gen đồng hợp tử.</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giảm dần tần số kiểu gen đồng hợp tử trội, tăng dần tần số kiểu gen đồng hợp tử lặn.</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tăng dần tần số kiểu gen dị hợp tử, giảm dần tần số kiểu gen đồng hợp tử.</w:t>
      </w:r>
    </w:p>
    <w:p w:rsidR="0084310B" w:rsidRPr="00357E45" w:rsidRDefault="0084310B" w:rsidP="0084310B">
      <w:pPr>
        <w:tabs>
          <w:tab w:val="left" w:pos="2461"/>
          <w:tab w:val="left" w:pos="4700"/>
          <w:tab w:val="left" w:pos="6940"/>
        </w:tabs>
        <w:rPr>
          <w:sz w:val="22"/>
        </w:rPr>
      </w:pPr>
      <w:r w:rsidRPr="00357E45">
        <w:rPr>
          <w:b/>
          <w:bCs/>
          <w:sz w:val="22"/>
        </w:rPr>
        <w:t>Câu 3: </w:t>
      </w:r>
      <w:r w:rsidRPr="00357E45">
        <w:rPr>
          <w:sz w:val="22"/>
        </w:rPr>
        <w:t>Trong các quần thể sau đây, quần thể nào có tần số alen a thấp nhất?</w:t>
      </w:r>
    </w:p>
    <w:p w:rsidR="0084310B" w:rsidRPr="00357E45" w:rsidRDefault="0084310B" w:rsidP="0084310B">
      <w:pPr>
        <w:tabs>
          <w:tab w:val="left" w:pos="4700"/>
          <w:tab w:val="left" w:pos="6940"/>
        </w:tabs>
        <w:ind w:left="113"/>
        <w:rPr>
          <w:sz w:val="22"/>
        </w:rPr>
      </w:pPr>
      <w:r w:rsidRPr="00357E45">
        <w:rPr>
          <w:b/>
          <w:bCs/>
          <w:sz w:val="22"/>
        </w:rPr>
        <w:lastRenderedPageBreak/>
        <w:t>A.</w:t>
      </w:r>
      <w:r w:rsidRPr="00357E45">
        <w:rPr>
          <w:sz w:val="22"/>
        </w:rPr>
        <w:t> 0,3AA : 0, 5Aa : 0,2aa </w:t>
      </w:r>
      <w:r w:rsidRPr="00357E45">
        <w:rPr>
          <w:sz w:val="22"/>
        </w:rPr>
        <w:tab/>
      </w:r>
      <w:r w:rsidRPr="00357E45">
        <w:rPr>
          <w:b/>
          <w:bCs/>
          <w:sz w:val="22"/>
        </w:rPr>
        <w:t>B.</w:t>
      </w:r>
      <w:r w:rsidRPr="00357E45">
        <w:rPr>
          <w:sz w:val="22"/>
        </w:rPr>
        <w:t> </w:t>
      </w:r>
      <w:r w:rsidRPr="00357E45">
        <w:rPr>
          <w:b/>
          <w:bCs/>
          <w:sz w:val="22"/>
        </w:rPr>
        <w:t> </w:t>
      </w:r>
      <w:r w:rsidRPr="00357E45">
        <w:rPr>
          <w:sz w:val="22"/>
        </w:rPr>
        <w:t>0,2AA : 0, 8Aa</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0,5AA : 0, 4Aa : 0,1aa   </w:t>
      </w:r>
      <w:r w:rsidRPr="00357E45">
        <w:rPr>
          <w:sz w:val="22"/>
        </w:rPr>
        <w:tab/>
      </w:r>
      <w:r w:rsidRPr="00357E45">
        <w:rPr>
          <w:b/>
          <w:bCs/>
          <w:sz w:val="22"/>
        </w:rPr>
        <w:t>D.</w:t>
      </w:r>
      <w:r w:rsidRPr="00357E45">
        <w:rPr>
          <w:sz w:val="22"/>
        </w:rPr>
        <w:t> 0,4AA : 0,3Aa : 0,3aa</w:t>
      </w:r>
    </w:p>
    <w:p w:rsidR="0084310B" w:rsidRPr="00357E45" w:rsidRDefault="0084310B" w:rsidP="0084310B">
      <w:pPr>
        <w:tabs>
          <w:tab w:val="left" w:pos="2461"/>
          <w:tab w:val="left" w:pos="4700"/>
          <w:tab w:val="left" w:pos="6940"/>
        </w:tabs>
        <w:rPr>
          <w:sz w:val="22"/>
        </w:rPr>
      </w:pPr>
      <w:r w:rsidRPr="00357E45">
        <w:rPr>
          <w:b/>
          <w:bCs/>
          <w:sz w:val="22"/>
        </w:rPr>
        <w:t>Câu 4: </w:t>
      </w:r>
      <w:r w:rsidRPr="00357E45">
        <w:rPr>
          <w:sz w:val="22"/>
        </w:rPr>
        <w:t>cho cây có kiểu gen AaBbDdee tự thụ phấn qua nhiều thế hệ. Nếu các cặp gen này nằm trên các cặp NST thường khác nhau thì tối đa có bao nhiêu dòng thuần về cả 4 cặp gen trên?</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3</w:t>
      </w:r>
      <w:r w:rsidRPr="00357E45">
        <w:rPr>
          <w:sz w:val="22"/>
        </w:rPr>
        <w:tab/>
      </w:r>
      <w:r w:rsidRPr="00357E45">
        <w:rPr>
          <w:b/>
          <w:bCs/>
          <w:sz w:val="22"/>
        </w:rPr>
        <w:t>B.</w:t>
      </w:r>
      <w:r w:rsidRPr="00357E45">
        <w:rPr>
          <w:sz w:val="22"/>
        </w:rPr>
        <w:t> 6</w:t>
      </w:r>
      <w:r w:rsidRPr="00357E45">
        <w:rPr>
          <w:sz w:val="22"/>
        </w:rPr>
        <w:tab/>
      </w:r>
      <w:r w:rsidRPr="00357E45">
        <w:rPr>
          <w:b/>
          <w:bCs/>
          <w:sz w:val="22"/>
        </w:rPr>
        <w:t>C.</w:t>
      </w:r>
      <w:r w:rsidRPr="00357E45">
        <w:rPr>
          <w:sz w:val="22"/>
        </w:rPr>
        <w:t> 8</w:t>
      </w:r>
      <w:r w:rsidRPr="00357E45">
        <w:rPr>
          <w:sz w:val="22"/>
        </w:rPr>
        <w:tab/>
      </w:r>
      <w:r w:rsidRPr="00357E45">
        <w:rPr>
          <w:b/>
          <w:bCs/>
          <w:sz w:val="22"/>
        </w:rPr>
        <w:t>D.</w:t>
      </w:r>
      <w:r w:rsidRPr="00357E45">
        <w:rPr>
          <w:sz w:val="22"/>
        </w:rPr>
        <w:t> 1</w:t>
      </w:r>
    </w:p>
    <w:p w:rsidR="0084310B" w:rsidRPr="00357E45" w:rsidRDefault="0084310B" w:rsidP="0084310B">
      <w:pPr>
        <w:tabs>
          <w:tab w:val="left" w:pos="2461"/>
          <w:tab w:val="left" w:pos="4700"/>
          <w:tab w:val="left" w:pos="6940"/>
        </w:tabs>
        <w:rPr>
          <w:sz w:val="22"/>
        </w:rPr>
      </w:pPr>
      <w:r w:rsidRPr="00357E45">
        <w:rPr>
          <w:b/>
          <w:bCs/>
          <w:sz w:val="22"/>
        </w:rPr>
        <w:t>Câu 5: </w:t>
      </w:r>
      <w:r w:rsidRPr="00357E45">
        <w:rPr>
          <w:sz w:val="22"/>
        </w:rPr>
        <w:t>khi nói về các quy luật di truyền bổ sung cho các quy luật di truyền của Menđen, có bao nhiêu nhận định </w:t>
      </w:r>
      <w:r w:rsidRPr="00357E45">
        <w:rPr>
          <w:b/>
          <w:bCs/>
          <w:sz w:val="22"/>
        </w:rPr>
        <w:t>không đúng</w:t>
      </w:r>
      <w:r w:rsidRPr="00357E45">
        <w:rPr>
          <w:sz w:val="22"/>
        </w:rPr>
        <w:t>?</w:t>
      </w:r>
    </w:p>
    <w:p w:rsidR="0084310B" w:rsidRPr="00357E45" w:rsidRDefault="0084310B" w:rsidP="0084310B">
      <w:pPr>
        <w:tabs>
          <w:tab w:val="left" w:pos="2461"/>
          <w:tab w:val="left" w:pos="4700"/>
          <w:tab w:val="left" w:pos="6940"/>
        </w:tabs>
        <w:rPr>
          <w:sz w:val="22"/>
        </w:rPr>
      </w:pPr>
      <w:r w:rsidRPr="00357E45">
        <w:rPr>
          <w:sz w:val="22"/>
        </w:rPr>
        <w:t>I. Các gen trên cùng một nhiễm sắc thể thì di truyền cùng nhau trong quá trình giảm phân tạo giao tử.</w:t>
      </w:r>
    </w:p>
    <w:p w:rsidR="0084310B" w:rsidRPr="00357E45" w:rsidRDefault="0084310B" w:rsidP="0084310B">
      <w:pPr>
        <w:tabs>
          <w:tab w:val="left" w:pos="2461"/>
          <w:tab w:val="left" w:pos="4700"/>
          <w:tab w:val="left" w:pos="6940"/>
        </w:tabs>
        <w:rPr>
          <w:sz w:val="22"/>
        </w:rPr>
      </w:pPr>
      <w:r w:rsidRPr="00357E45">
        <w:rPr>
          <w:sz w:val="22"/>
        </w:rPr>
        <w:t>II. Gen trên NST giới tính có thể quy đinh giới tính hoặc quy định các tính trạng thường</w:t>
      </w:r>
    </w:p>
    <w:p w:rsidR="0084310B" w:rsidRPr="00357E45" w:rsidRDefault="0084310B" w:rsidP="0084310B">
      <w:pPr>
        <w:tabs>
          <w:tab w:val="left" w:pos="2461"/>
          <w:tab w:val="left" w:pos="4700"/>
          <w:tab w:val="left" w:pos="6940"/>
        </w:tabs>
        <w:rPr>
          <w:sz w:val="22"/>
        </w:rPr>
      </w:pPr>
      <w:r w:rsidRPr="00357E45">
        <w:rPr>
          <w:sz w:val="22"/>
        </w:rPr>
        <w:t>III. Các gen trong ti thể di truyền tuân theo quy luật phân li độc lập của Menden.</w:t>
      </w:r>
    </w:p>
    <w:p w:rsidR="0084310B" w:rsidRPr="00357E45" w:rsidRDefault="0084310B" w:rsidP="0084310B">
      <w:pPr>
        <w:tabs>
          <w:tab w:val="left" w:pos="2461"/>
          <w:tab w:val="left" w:pos="4700"/>
          <w:tab w:val="left" w:pos="6940"/>
        </w:tabs>
        <w:rPr>
          <w:sz w:val="22"/>
        </w:rPr>
      </w:pPr>
      <w:r w:rsidRPr="00357E45">
        <w:rPr>
          <w:sz w:val="22"/>
        </w:rPr>
        <w:t>IV. Mỗi cặp tính trạng của cơ thể chỉ do một cặp gen quy định và di truyền theo quy luật chặt chẽ.</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1</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4</w:t>
      </w:r>
    </w:p>
    <w:p w:rsidR="0084310B" w:rsidRPr="00357E45" w:rsidRDefault="0084310B" w:rsidP="0084310B">
      <w:pPr>
        <w:tabs>
          <w:tab w:val="left" w:pos="2461"/>
          <w:tab w:val="left" w:pos="4700"/>
          <w:tab w:val="left" w:pos="6940"/>
        </w:tabs>
        <w:rPr>
          <w:sz w:val="22"/>
        </w:rPr>
      </w:pPr>
      <w:r w:rsidRPr="00357E45">
        <w:rPr>
          <w:b/>
          <w:bCs/>
          <w:sz w:val="22"/>
        </w:rPr>
        <w:t>Câu 6: </w:t>
      </w:r>
      <w:r w:rsidRPr="00357E45">
        <w:rPr>
          <w:sz w:val="22"/>
        </w:rPr>
        <w:t>Quần thể tự thụ phấn ban đầu có toàn kiểu gen Aa, sau 3 thế hệ tự thụ phấn, tỉ lệ kiểu gen đồng hợp  tồn tại trong quần thể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25%</w:t>
      </w:r>
      <w:r w:rsidRPr="00357E45">
        <w:rPr>
          <w:sz w:val="22"/>
        </w:rPr>
        <w:tab/>
      </w:r>
      <w:r w:rsidRPr="00357E45">
        <w:rPr>
          <w:b/>
          <w:bCs/>
          <w:sz w:val="22"/>
        </w:rPr>
        <w:t>B.</w:t>
      </w:r>
      <w:r w:rsidRPr="00357E45">
        <w:rPr>
          <w:sz w:val="22"/>
        </w:rPr>
        <w:t> 50%</w:t>
      </w:r>
      <w:r w:rsidRPr="00357E45">
        <w:rPr>
          <w:sz w:val="22"/>
        </w:rPr>
        <w:tab/>
      </w:r>
      <w:r w:rsidRPr="00357E45">
        <w:rPr>
          <w:b/>
          <w:bCs/>
          <w:sz w:val="22"/>
        </w:rPr>
        <w:t>C.</w:t>
      </w:r>
      <w:r w:rsidRPr="00357E45">
        <w:rPr>
          <w:sz w:val="22"/>
        </w:rPr>
        <w:t> 5%. </w:t>
      </w:r>
      <w:r w:rsidRPr="00357E45">
        <w:rPr>
          <w:sz w:val="22"/>
        </w:rPr>
        <w:tab/>
      </w:r>
      <w:r w:rsidRPr="00357E45">
        <w:rPr>
          <w:b/>
          <w:bCs/>
          <w:sz w:val="22"/>
        </w:rPr>
        <w:t>D.</w:t>
      </w:r>
      <w:r w:rsidRPr="00357E45">
        <w:rPr>
          <w:sz w:val="22"/>
        </w:rPr>
        <w:t> 87,5%.</w:t>
      </w:r>
    </w:p>
    <w:p w:rsidR="0084310B" w:rsidRPr="00357E45" w:rsidRDefault="0084310B" w:rsidP="0084310B">
      <w:pPr>
        <w:tabs>
          <w:tab w:val="left" w:pos="2461"/>
          <w:tab w:val="left" w:pos="4700"/>
          <w:tab w:val="left" w:pos="6940"/>
        </w:tabs>
        <w:rPr>
          <w:sz w:val="22"/>
        </w:rPr>
      </w:pPr>
      <w:r w:rsidRPr="00357E45">
        <w:rPr>
          <w:b/>
          <w:bCs/>
          <w:sz w:val="22"/>
        </w:rPr>
        <w:t>Câu 8: </w:t>
      </w:r>
      <w:r w:rsidRPr="00357E45">
        <w:rPr>
          <w:sz w:val="22"/>
        </w:rPr>
        <w:t>Trong một quần thể thực vật, khi khảo sát 1000 cá thể, thì thấy có 280 cây hoa đỏ (kiểu gen AA), 640 cây hoa hồng ( kiểu gen Aa), còn lại là cây hoa trắng (kiểu gen aa). Tần số tương đối của alen A và alen a là</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A = 0,2; a = 0,8</w:t>
      </w:r>
      <w:r w:rsidRPr="00357E45">
        <w:rPr>
          <w:sz w:val="22"/>
        </w:rPr>
        <w:tab/>
      </w:r>
      <w:r w:rsidRPr="00357E45">
        <w:rPr>
          <w:b/>
          <w:bCs/>
          <w:sz w:val="22"/>
        </w:rPr>
        <w:t>B.</w:t>
      </w:r>
      <w:r w:rsidRPr="00357E45">
        <w:rPr>
          <w:sz w:val="22"/>
        </w:rPr>
        <w:t> </w:t>
      </w:r>
      <w:r w:rsidRPr="00357E45">
        <w:rPr>
          <w:b/>
          <w:bCs/>
          <w:sz w:val="22"/>
        </w:rPr>
        <w:t> </w:t>
      </w:r>
      <w:r w:rsidR="00F646FA" w:rsidRPr="00357E45">
        <w:rPr>
          <w:sz w:val="22"/>
        </w:rPr>
        <w:t>A = 0,5 ; a = 0,5</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A =0,6; a =0,4.</w:t>
      </w:r>
      <w:r w:rsidRPr="00357E45">
        <w:rPr>
          <w:sz w:val="22"/>
        </w:rPr>
        <w:tab/>
      </w:r>
      <w:r w:rsidRPr="00357E45">
        <w:rPr>
          <w:b/>
          <w:bCs/>
          <w:sz w:val="22"/>
        </w:rPr>
        <w:t>D.</w:t>
      </w:r>
      <w:r w:rsidRPr="00357E45">
        <w:rPr>
          <w:sz w:val="22"/>
        </w:rPr>
        <w:t> A=0,4; a = 0,6.</w:t>
      </w:r>
    </w:p>
    <w:p w:rsidR="0084310B" w:rsidRPr="00357E45" w:rsidRDefault="0084310B" w:rsidP="0084310B">
      <w:pPr>
        <w:tabs>
          <w:tab w:val="left" w:pos="2461"/>
          <w:tab w:val="left" w:pos="4700"/>
          <w:tab w:val="left" w:pos="6940"/>
        </w:tabs>
        <w:rPr>
          <w:sz w:val="22"/>
        </w:rPr>
      </w:pPr>
      <w:r w:rsidRPr="00357E45">
        <w:rPr>
          <w:b/>
          <w:bCs/>
          <w:sz w:val="22"/>
        </w:rPr>
        <w:t>Câu 9: </w:t>
      </w:r>
      <w:r w:rsidRPr="00357E45">
        <w:rPr>
          <w:sz w:val="22"/>
        </w:rPr>
        <w:t>Một quần thể thực vật đang ở trạng thái cân bằng di truyền có tần số kiểu gen aa là 0,16. Theo lý thuyết tần số alen A của quần thể này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0,4</w:t>
      </w:r>
      <w:r w:rsidRPr="00357E45">
        <w:rPr>
          <w:sz w:val="22"/>
        </w:rPr>
        <w:tab/>
      </w:r>
      <w:r w:rsidRPr="00357E45">
        <w:rPr>
          <w:b/>
          <w:bCs/>
          <w:sz w:val="22"/>
        </w:rPr>
        <w:t>B.</w:t>
      </w:r>
      <w:r w:rsidRPr="00357E45">
        <w:rPr>
          <w:sz w:val="22"/>
        </w:rPr>
        <w:t> 0,32</w:t>
      </w:r>
      <w:r w:rsidRPr="00357E45">
        <w:rPr>
          <w:sz w:val="22"/>
        </w:rPr>
        <w:tab/>
      </w:r>
      <w:r w:rsidRPr="00357E45">
        <w:rPr>
          <w:b/>
          <w:bCs/>
          <w:sz w:val="22"/>
        </w:rPr>
        <w:t>C.</w:t>
      </w:r>
      <w:r w:rsidRPr="00357E45">
        <w:rPr>
          <w:sz w:val="22"/>
        </w:rPr>
        <w:t> 0,48</w:t>
      </w:r>
      <w:r w:rsidRPr="00357E45">
        <w:rPr>
          <w:sz w:val="22"/>
        </w:rPr>
        <w:tab/>
      </w:r>
      <w:r w:rsidRPr="00357E45">
        <w:rPr>
          <w:b/>
          <w:bCs/>
          <w:sz w:val="22"/>
        </w:rPr>
        <w:t>D.</w:t>
      </w:r>
      <w:r w:rsidRPr="00357E45">
        <w:rPr>
          <w:sz w:val="22"/>
        </w:rPr>
        <w:t> 0,6</w:t>
      </w:r>
    </w:p>
    <w:p w:rsidR="0084310B" w:rsidRPr="00357E45" w:rsidRDefault="0084310B" w:rsidP="0084310B">
      <w:pPr>
        <w:tabs>
          <w:tab w:val="left" w:pos="2461"/>
          <w:tab w:val="left" w:pos="4700"/>
          <w:tab w:val="left" w:pos="6940"/>
        </w:tabs>
        <w:rPr>
          <w:sz w:val="22"/>
        </w:rPr>
      </w:pPr>
      <w:r w:rsidRPr="00357E45">
        <w:rPr>
          <w:b/>
          <w:bCs/>
          <w:sz w:val="22"/>
        </w:rPr>
        <w:t>Câu 10: </w:t>
      </w:r>
      <w:r w:rsidRPr="00357E45">
        <w:rPr>
          <w:sz w:val="22"/>
        </w:rPr>
        <w:t>Trong các điều kiện sau đây, điều kiện nào là tiên quyết đảm bảo cho quần thể giao phối cân bằng Hacđi – Vanbec?</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Quần thể phải có kích thước đủ lớn, đảm bảo ngẫu phối.</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Các cá thể có kiểu gen khác nhau phải có sức sống và khả năng sinh sản ngang nhau.</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Nếu xảy ra đột biến thì tần số đột biến thuận phải bằng tần số đột biến nghịch</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Quần thể phải được cách li với các quần thể khác (không có sự di gen – nhập gen).</w:t>
      </w:r>
    </w:p>
    <w:p w:rsidR="0084310B" w:rsidRPr="00357E45" w:rsidRDefault="0084310B" w:rsidP="0084310B">
      <w:pPr>
        <w:tabs>
          <w:tab w:val="left" w:pos="2461"/>
          <w:tab w:val="left" w:pos="4700"/>
          <w:tab w:val="left" w:pos="6940"/>
        </w:tabs>
        <w:rPr>
          <w:sz w:val="22"/>
        </w:rPr>
      </w:pPr>
      <w:r w:rsidRPr="00357E45">
        <w:rPr>
          <w:b/>
          <w:bCs/>
          <w:sz w:val="22"/>
        </w:rPr>
        <w:t>Câu 12: </w:t>
      </w:r>
      <w:r w:rsidRPr="00357E45">
        <w:rPr>
          <w:sz w:val="22"/>
        </w:rPr>
        <w:t>Cấu trúc di truyền của quần thể tự phối qua nhiều thế hệ có đặc điểm?</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Đa dạng và phong phú về kiểu gen.</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Phân hóa thành các dòng thuần có kiểu gen khác nhau.</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Chủ yếu ở trạng thái dị hợp.</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Tăng thể dị hợp và giảm thể đồng hợp.</w:t>
      </w:r>
    </w:p>
    <w:p w:rsidR="0084310B" w:rsidRPr="00357E45" w:rsidRDefault="0084310B" w:rsidP="0084310B">
      <w:pPr>
        <w:tabs>
          <w:tab w:val="left" w:pos="2461"/>
          <w:tab w:val="left" w:pos="4700"/>
          <w:tab w:val="left" w:pos="6940"/>
        </w:tabs>
        <w:rPr>
          <w:sz w:val="22"/>
        </w:rPr>
      </w:pPr>
      <w:r w:rsidRPr="00357E45">
        <w:rPr>
          <w:b/>
          <w:bCs/>
          <w:sz w:val="22"/>
        </w:rPr>
        <w:t>Câu 13: </w:t>
      </w:r>
      <w:r w:rsidRPr="00357E45">
        <w:rPr>
          <w:sz w:val="22"/>
        </w:rPr>
        <w:t>Một quần thể thực vật lưỡng bội, gen A  nằm trên nhiễm sắc thể thường có 5 alen. Trong quần thể,  số kiểu gen đồng hợp về gen A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15</w:t>
      </w:r>
      <w:r w:rsidRPr="00357E45">
        <w:rPr>
          <w:sz w:val="22"/>
        </w:rPr>
        <w:tab/>
      </w:r>
      <w:r w:rsidRPr="00357E45">
        <w:rPr>
          <w:b/>
          <w:bCs/>
          <w:sz w:val="22"/>
        </w:rPr>
        <w:t>B.</w:t>
      </w:r>
      <w:r w:rsidRPr="00357E45">
        <w:rPr>
          <w:sz w:val="22"/>
        </w:rPr>
        <w:t> 5</w:t>
      </w:r>
      <w:r w:rsidRPr="00357E45">
        <w:rPr>
          <w:sz w:val="22"/>
        </w:rPr>
        <w:tab/>
      </w:r>
      <w:r w:rsidRPr="00357E45">
        <w:rPr>
          <w:b/>
          <w:bCs/>
          <w:sz w:val="22"/>
        </w:rPr>
        <w:t>C.</w:t>
      </w:r>
      <w:r w:rsidRPr="00357E45">
        <w:rPr>
          <w:sz w:val="22"/>
        </w:rPr>
        <w:t> 20</w:t>
      </w:r>
      <w:r w:rsidRPr="00357E45">
        <w:rPr>
          <w:sz w:val="22"/>
        </w:rPr>
        <w:tab/>
      </w:r>
      <w:r w:rsidRPr="00357E45">
        <w:rPr>
          <w:b/>
          <w:bCs/>
          <w:sz w:val="22"/>
        </w:rPr>
        <w:t>D.</w:t>
      </w:r>
      <w:r w:rsidRPr="00357E45">
        <w:rPr>
          <w:sz w:val="22"/>
        </w:rPr>
        <w:t> 10</w:t>
      </w:r>
    </w:p>
    <w:p w:rsidR="0084310B" w:rsidRPr="00357E45" w:rsidRDefault="0084310B" w:rsidP="0084310B">
      <w:pPr>
        <w:tabs>
          <w:tab w:val="left" w:pos="2461"/>
          <w:tab w:val="left" w:pos="4700"/>
          <w:tab w:val="left" w:pos="6940"/>
        </w:tabs>
        <w:rPr>
          <w:sz w:val="22"/>
        </w:rPr>
      </w:pPr>
      <w:r w:rsidRPr="00357E45">
        <w:rPr>
          <w:b/>
          <w:bCs/>
          <w:sz w:val="22"/>
        </w:rPr>
        <w:t>Câu 14: </w:t>
      </w:r>
      <w:r w:rsidRPr="00357E45">
        <w:rPr>
          <w:sz w:val="22"/>
        </w:rPr>
        <w:t>Một quần thể thực vật lưỡng bội đang ở trạng thái cân bằng di truyền có tần số alen a là 0,15. Theo lí thuyết, tần số kiểu gen Aa của quần thể này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25,5%</w:t>
      </w:r>
      <w:r w:rsidRPr="00357E45">
        <w:rPr>
          <w:sz w:val="22"/>
        </w:rPr>
        <w:tab/>
      </w:r>
      <w:r w:rsidRPr="00357E45">
        <w:rPr>
          <w:b/>
          <w:bCs/>
          <w:sz w:val="22"/>
        </w:rPr>
        <w:t>B.</w:t>
      </w:r>
      <w:r w:rsidRPr="00357E45">
        <w:rPr>
          <w:sz w:val="22"/>
        </w:rPr>
        <w:t> 12,75%</w:t>
      </w:r>
      <w:r w:rsidRPr="00357E45">
        <w:rPr>
          <w:sz w:val="22"/>
        </w:rPr>
        <w:tab/>
      </w:r>
      <w:r w:rsidRPr="00357E45">
        <w:rPr>
          <w:b/>
          <w:bCs/>
          <w:sz w:val="22"/>
        </w:rPr>
        <w:t>C.</w:t>
      </w:r>
      <w:r w:rsidRPr="00357E45">
        <w:rPr>
          <w:sz w:val="22"/>
        </w:rPr>
        <w:t> 72,25%.</w:t>
      </w:r>
      <w:r w:rsidRPr="00357E45">
        <w:rPr>
          <w:sz w:val="22"/>
        </w:rPr>
        <w:tab/>
      </w:r>
      <w:r w:rsidRPr="00357E45">
        <w:rPr>
          <w:b/>
          <w:bCs/>
          <w:sz w:val="22"/>
        </w:rPr>
        <w:t>D.</w:t>
      </w:r>
      <w:r w:rsidRPr="00357E45">
        <w:rPr>
          <w:sz w:val="22"/>
        </w:rPr>
        <w:t> 85%.</w:t>
      </w:r>
    </w:p>
    <w:p w:rsidR="0084310B" w:rsidRPr="00357E45" w:rsidRDefault="0084310B" w:rsidP="0084310B">
      <w:pPr>
        <w:tabs>
          <w:tab w:val="left" w:pos="2461"/>
          <w:tab w:val="left" w:pos="4700"/>
          <w:tab w:val="left" w:pos="6940"/>
        </w:tabs>
        <w:rPr>
          <w:sz w:val="22"/>
        </w:rPr>
      </w:pPr>
      <w:r w:rsidRPr="00357E45">
        <w:rPr>
          <w:b/>
          <w:bCs/>
          <w:sz w:val="22"/>
        </w:rPr>
        <w:t>Câu 15: </w:t>
      </w:r>
      <w:r w:rsidRPr="00357E45">
        <w:rPr>
          <w:sz w:val="22"/>
        </w:rPr>
        <w:t>Nhân tố nào sau đây góp phần thúc đẩy sự phân hóa kiểu gen của quần thể?</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Giao phối không ngẫu nhiên.</w:t>
      </w:r>
      <w:r w:rsidRPr="00357E45">
        <w:rPr>
          <w:sz w:val="22"/>
        </w:rPr>
        <w:tab/>
      </w:r>
      <w:r w:rsidRPr="00357E45">
        <w:rPr>
          <w:b/>
          <w:bCs/>
          <w:sz w:val="22"/>
        </w:rPr>
        <w:t>B.</w:t>
      </w:r>
      <w:r w:rsidRPr="00357E45">
        <w:rPr>
          <w:sz w:val="22"/>
        </w:rPr>
        <w:t> Chọn lọc tự nhiên.</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Đột biến.</w:t>
      </w:r>
      <w:r w:rsidRPr="00357E45">
        <w:rPr>
          <w:sz w:val="22"/>
        </w:rPr>
        <w:tab/>
      </w:r>
      <w:r w:rsidRPr="00357E45">
        <w:rPr>
          <w:b/>
          <w:bCs/>
          <w:sz w:val="22"/>
        </w:rPr>
        <w:t>D.</w:t>
      </w:r>
      <w:r w:rsidRPr="00357E45">
        <w:rPr>
          <w:sz w:val="22"/>
        </w:rPr>
        <w:t> Cách li địa lí.</w:t>
      </w:r>
    </w:p>
    <w:p w:rsidR="0084310B" w:rsidRPr="00357E45" w:rsidRDefault="0084310B" w:rsidP="0084310B">
      <w:pPr>
        <w:tabs>
          <w:tab w:val="left" w:pos="2461"/>
          <w:tab w:val="left" w:pos="4700"/>
          <w:tab w:val="left" w:pos="6940"/>
        </w:tabs>
        <w:rPr>
          <w:sz w:val="22"/>
        </w:rPr>
      </w:pPr>
      <w:r w:rsidRPr="00357E45">
        <w:rPr>
          <w:b/>
          <w:bCs/>
          <w:sz w:val="22"/>
        </w:rPr>
        <w:t>Câu 16: </w:t>
      </w:r>
      <w:r w:rsidRPr="00357E45">
        <w:rPr>
          <w:sz w:val="22"/>
        </w:rPr>
        <w:t>Ở một loài thực vật, xét một gen quy định một tính trạng gồm 2 alen A và a. Alen A trội hoàn toàn so với alen a. Một quần thể đang ở trạng thái cân bằng di truyền có tần số alen A là 0,4. Tỉ lệ kiểu hình lặn trong quần thể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48%.  </w:t>
      </w:r>
      <w:r w:rsidRPr="00357E45">
        <w:rPr>
          <w:sz w:val="22"/>
        </w:rPr>
        <w:tab/>
      </w:r>
      <w:r w:rsidRPr="00357E45">
        <w:rPr>
          <w:b/>
          <w:bCs/>
          <w:sz w:val="22"/>
        </w:rPr>
        <w:t>B.</w:t>
      </w:r>
      <w:r w:rsidRPr="00357E45">
        <w:rPr>
          <w:sz w:val="22"/>
        </w:rPr>
        <w:t> 84%. </w:t>
      </w:r>
      <w:r w:rsidRPr="00357E45">
        <w:rPr>
          <w:sz w:val="22"/>
        </w:rPr>
        <w:tab/>
      </w:r>
      <w:r w:rsidRPr="00357E45">
        <w:rPr>
          <w:b/>
          <w:bCs/>
          <w:sz w:val="22"/>
        </w:rPr>
        <w:t>C.</w:t>
      </w:r>
      <w:r w:rsidRPr="00357E45">
        <w:rPr>
          <w:sz w:val="22"/>
        </w:rPr>
        <w:t> 60%. </w:t>
      </w:r>
      <w:r w:rsidRPr="00357E45">
        <w:rPr>
          <w:sz w:val="22"/>
        </w:rPr>
        <w:tab/>
      </w:r>
      <w:r w:rsidRPr="00357E45">
        <w:rPr>
          <w:b/>
          <w:bCs/>
          <w:sz w:val="22"/>
        </w:rPr>
        <w:t>D.</w:t>
      </w:r>
      <w:r w:rsidRPr="00357E45">
        <w:rPr>
          <w:sz w:val="22"/>
        </w:rPr>
        <w:t> 36%.</w:t>
      </w:r>
    </w:p>
    <w:p w:rsidR="0084310B" w:rsidRPr="00357E45" w:rsidRDefault="0084310B" w:rsidP="0084310B">
      <w:pPr>
        <w:tabs>
          <w:tab w:val="left" w:pos="2461"/>
          <w:tab w:val="left" w:pos="4700"/>
          <w:tab w:val="left" w:pos="6940"/>
        </w:tabs>
        <w:rPr>
          <w:sz w:val="22"/>
        </w:rPr>
      </w:pPr>
      <w:r w:rsidRPr="00357E45">
        <w:rPr>
          <w:b/>
          <w:bCs/>
          <w:sz w:val="22"/>
        </w:rPr>
        <w:lastRenderedPageBreak/>
        <w:t>Câu 17: </w:t>
      </w:r>
      <w:r w:rsidRPr="00357E45">
        <w:rPr>
          <w:sz w:val="22"/>
        </w:rPr>
        <w:t>Xét hai quần thể thực vật, một quần thể chỉ sinh sản bằng tự thụ phấn, một quần thể chỉ sinh sản bằng giao phấn. Ở mỗi quần thể, xét một gen có 4 alen quy định một tính trạng, phát biểu nào sau đây là đúng?</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Số loại kiểu gen ở cả hai trường hợp tự thụ và giao phấn là như nhau.</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Số loại giao tử tối đa trong hai quần thể về gen nói trên là như nhau.</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Ở quần thể tự thụ phấn sẽ cho ra ít loại kiểu hình hơn giao phấn.</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w:t>
      </w:r>
      <w:r w:rsidRPr="00357E45">
        <w:rPr>
          <w:b/>
          <w:bCs/>
          <w:sz w:val="22"/>
        </w:rPr>
        <w:t> </w:t>
      </w:r>
      <w:r w:rsidRPr="00357E45">
        <w:rPr>
          <w:sz w:val="22"/>
        </w:rPr>
        <w:t>Quần thể tự thụ phấn có đa dạng di truyền cao hơn quần thể giao phấn.</w:t>
      </w:r>
    </w:p>
    <w:p w:rsidR="0084310B" w:rsidRPr="00357E45" w:rsidRDefault="0084310B" w:rsidP="0084310B">
      <w:pPr>
        <w:tabs>
          <w:tab w:val="left" w:pos="2461"/>
          <w:tab w:val="left" w:pos="4700"/>
          <w:tab w:val="left" w:pos="6940"/>
        </w:tabs>
        <w:rPr>
          <w:sz w:val="22"/>
        </w:rPr>
      </w:pPr>
      <w:r w:rsidRPr="00357E45">
        <w:rPr>
          <w:b/>
          <w:bCs/>
          <w:sz w:val="22"/>
        </w:rPr>
        <w:t>Câu 18: </w:t>
      </w:r>
      <w:r w:rsidRPr="00357E45">
        <w:rPr>
          <w:sz w:val="22"/>
        </w:rPr>
        <w:t>Xét một quần thể có 2 alen (A, a). Quần thể khởi đầu có số cá thể tương ứng với từng loại kiểu gen là: 65AA: 26Aa: 169aa.</w:t>
      </w:r>
      <w:r w:rsidRPr="00357E45">
        <w:rPr>
          <w:b/>
          <w:bCs/>
          <w:sz w:val="22"/>
        </w:rPr>
        <w:t> </w:t>
      </w:r>
      <w:r w:rsidRPr="00357E45">
        <w:rPr>
          <w:sz w:val="22"/>
        </w:rPr>
        <w:t>Tần số tương đối của mỗi alen trong quần thể này là</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A = 0,50; a = 0,50</w:t>
      </w:r>
      <w:r w:rsidRPr="00357E45">
        <w:rPr>
          <w:sz w:val="22"/>
        </w:rPr>
        <w:tab/>
      </w:r>
      <w:r w:rsidRPr="00357E45">
        <w:rPr>
          <w:b/>
          <w:bCs/>
          <w:sz w:val="22"/>
        </w:rPr>
        <w:t>B.</w:t>
      </w:r>
      <w:r w:rsidRPr="00357E45">
        <w:rPr>
          <w:sz w:val="22"/>
        </w:rPr>
        <w:t> A = 0,35 ; a = 0,65</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w:t>
      </w:r>
      <w:r w:rsidRPr="00357E45">
        <w:rPr>
          <w:b/>
          <w:bCs/>
          <w:sz w:val="22"/>
        </w:rPr>
        <w:t> </w:t>
      </w:r>
      <w:r w:rsidRPr="00357E45">
        <w:rPr>
          <w:sz w:val="22"/>
        </w:rPr>
        <w:t>A = 0,30; a = 0,70</w:t>
      </w:r>
      <w:r w:rsidRPr="00357E45">
        <w:rPr>
          <w:sz w:val="22"/>
        </w:rPr>
        <w:tab/>
      </w:r>
      <w:r w:rsidRPr="00357E45">
        <w:rPr>
          <w:b/>
          <w:bCs/>
          <w:sz w:val="22"/>
        </w:rPr>
        <w:t>D.</w:t>
      </w:r>
      <w:r w:rsidRPr="00357E45">
        <w:rPr>
          <w:sz w:val="22"/>
        </w:rPr>
        <w:t> A = 0,25; a = 0 75</w:t>
      </w:r>
    </w:p>
    <w:p w:rsidR="0084310B" w:rsidRPr="00357E45" w:rsidRDefault="0084310B" w:rsidP="0084310B">
      <w:pPr>
        <w:tabs>
          <w:tab w:val="left" w:pos="2461"/>
          <w:tab w:val="left" w:pos="4700"/>
          <w:tab w:val="left" w:pos="6940"/>
        </w:tabs>
        <w:rPr>
          <w:sz w:val="22"/>
        </w:rPr>
      </w:pPr>
      <w:r w:rsidRPr="00357E45">
        <w:rPr>
          <w:b/>
          <w:bCs/>
          <w:sz w:val="22"/>
        </w:rPr>
        <w:t>Câu 19: </w:t>
      </w:r>
      <w:r w:rsidRPr="00357E45">
        <w:rPr>
          <w:sz w:val="22"/>
        </w:rPr>
        <w:t>Một quần thể có thành phần kiểu gen là 0,16 AA : 0,48 Aa : 0,36 aa. Tần số alen A của quần thể này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0,7</w:t>
      </w:r>
      <w:r w:rsidRPr="00357E45">
        <w:rPr>
          <w:sz w:val="22"/>
        </w:rPr>
        <w:tab/>
      </w:r>
      <w:r w:rsidRPr="00357E45">
        <w:rPr>
          <w:b/>
          <w:bCs/>
          <w:sz w:val="22"/>
        </w:rPr>
        <w:t>B.</w:t>
      </w:r>
      <w:r w:rsidRPr="00357E45">
        <w:rPr>
          <w:sz w:val="22"/>
        </w:rPr>
        <w:t> 0,3</w:t>
      </w:r>
      <w:r w:rsidRPr="00357E45">
        <w:rPr>
          <w:sz w:val="22"/>
        </w:rPr>
        <w:tab/>
      </w:r>
      <w:r w:rsidRPr="00357E45">
        <w:rPr>
          <w:b/>
          <w:bCs/>
          <w:sz w:val="22"/>
        </w:rPr>
        <w:t>C.</w:t>
      </w:r>
      <w:r w:rsidRPr="00357E45">
        <w:rPr>
          <w:sz w:val="22"/>
        </w:rPr>
        <w:t> 0,4</w:t>
      </w:r>
      <w:r w:rsidRPr="00357E45">
        <w:rPr>
          <w:sz w:val="22"/>
        </w:rPr>
        <w:tab/>
      </w:r>
      <w:r w:rsidRPr="00357E45">
        <w:rPr>
          <w:b/>
          <w:bCs/>
          <w:sz w:val="22"/>
        </w:rPr>
        <w:t>D.</w:t>
      </w:r>
      <w:r w:rsidRPr="00357E45">
        <w:rPr>
          <w:sz w:val="22"/>
        </w:rPr>
        <w:t> 0,5</w:t>
      </w:r>
    </w:p>
    <w:p w:rsidR="0084310B" w:rsidRPr="00357E45" w:rsidRDefault="0084310B" w:rsidP="0084310B">
      <w:pPr>
        <w:tabs>
          <w:tab w:val="left" w:pos="2461"/>
          <w:tab w:val="left" w:pos="4700"/>
          <w:tab w:val="left" w:pos="6940"/>
        </w:tabs>
        <w:rPr>
          <w:sz w:val="22"/>
        </w:rPr>
      </w:pPr>
      <w:r w:rsidRPr="00357E45">
        <w:rPr>
          <w:b/>
          <w:bCs/>
          <w:sz w:val="22"/>
        </w:rPr>
        <w:t>Câu 20: </w:t>
      </w:r>
      <w:r w:rsidRPr="00357E45">
        <w:rPr>
          <w:sz w:val="22"/>
        </w:rPr>
        <w:t>Một quần thể ngẫu phối có tần số Alen A = 0,4; a = 0,6. Ở trạng thái cân bằng Hacđi – Vanbec, cấu trúc di truyền của quần thể là.</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0,16AA ; 0,48Aa : 0,36aa </w:t>
      </w:r>
      <w:r w:rsidRPr="00357E45">
        <w:rPr>
          <w:sz w:val="22"/>
        </w:rPr>
        <w:tab/>
      </w:r>
      <w:r w:rsidRPr="00357E45">
        <w:rPr>
          <w:b/>
          <w:bCs/>
          <w:sz w:val="22"/>
        </w:rPr>
        <w:t>B.</w:t>
      </w:r>
      <w:r w:rsidRPr="00357E45">
        <w:rPr>
          <w:sz w:val="22"/>
        </w:rPr>
        <w:t> ,16Aa ; 0,48AA : 0,36aa </w:t>
      </w:r>
    </w:p>
    <w:p w:rsidR="0084310B" w:rsidRPr="00357E45" w:rsidRDefault="0084310B" w:rsidP="00236DBF">
      <w:pPr>
        <w:tabs>
          <w:tab w:val="left" w:pos="4700"/>
          <w:tab w:val="left" w:pos="6940"/>
        </w:tabs>
        <w:ind w:left="113"/>
        <w:rPr>
          <w:b/>
          <w:bCs/>
          <w:sz w:val="22"/>
        </w:rPr>
      </w:pPr>
      <w:r w:rsidRPr="00357E45">
        <w:rPr>
          <w:b/>
          <w:bCs/>
          <w:sz w:val="22"/>
        </w:rPr>
        <w:t>C.</w:t>
      </w:r>
      <w:r w:rsidRPr="00357E45">
        <w:rPr>
          <w:sz w:val="22"/>
        </w:rPr>
        <w:t> 0,36AA ; 0,48Aa : 0,16aa</w:t>
      </w:r>
      <w:r w:rsidRPr="00357E45">
        <w:rPr>
          <w:sz w:val="22"/>
        </w:rPr>
        <w:tab/>
      </w:r>
      <w:r w:rsidRPr="00357E45">
        <w:rPr>
          <w:b/>
          <w:bCs/>
          <w:sz w:val="22"/>
        </w:rPr>
        <w:t>D.</w:t>
      </w:r>
      <w:r w:rsidRPr="00357E45">
        <w:rPr>
          <w:sz w:val="22"/>
        </w:rPr>
        <w:t> 0,16AA ; 0,48aa : 0,36Aa</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1: </w:t>
      </w:r>
      <w:r w:rsidRPr="00357E45">
        <w:rPr>
          <w:sz w:val="22"/>
        </w:rPr>
        <w:t>Trong một quần thể của một loài ngẫu phối , tỷ lệ giao tử mang gen đột biến là 10%. Theo lý thuyết tỷ lệ hợp tử mang gen đột biến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19%</w:t>
      </w:r>
      <w:r w:rsidRPr="00357E45">
        <w:rPr>
          <w:sz w:val="22"/>
        </w:rPr>
        <w:tab/>
      </w:r>
      <w:r w:rsidRPr="00357E45">
        <w:rPr>
          <w:b/>
          <w:bCs/>
          <w:sz w:val="22"/>
        </w:rPr>
        <w:t>B.</w:t>
      </w:r>
      <w:r w:rsidRPr="00357E45">
        <w:rPr>
          <w:sz w:val="22"/>
        </w:rPr>
        <w:t> 10%</w:t>
      </w:r>
      <w:r w:rsidRPr="00357E45">
        <w:rPr>
          <w:sz w:val="22"/>
        </w:rPr>
        <w:tab/>
      </w:r>
      <w:r w:rsidRPr="00357E45">
        <w:rPr>
          <w:b/>
          <w:bCs/>
          <w:sz w:val="22"/>
        </w:rPr>
        <w:t>C.</w:t>
      </w:r>
      <w:r w:rsidRPr="00357E45">
        <w:rPr>
          <w:sz w:val="22"/>
        </w:rPr>
        <w:t> 1%</w:t>
      </w:r>
      <w:r w:rsidRPr="00357E45">
        <w:rPr>
          <w:sz w:val="22"/>
        </w:rPr>
        <w:tab/>
      </w:r>
      <w:r w:rsidRPr="00357E45">
        <w:rPr>
          <w:b/>
          <w:bCs/>
          <w:sz w:val="22"/>
        </w:rPr>
        <w:t>D.</w:t>
      </w:r>
      <w:r w:rsidRPr="00357E45">
        <w:rPr>
          <w:sz w:val="22"/>
        </w:rPr>
        <w:t>  5%</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2: </w:t>
      </w:r>
      <w:r w:rsidRPr="00357E45">
        <w:rPr>
          <w:sz w:val="22"/>
        </w:rPr>
        <w:t>Nghiên cứu sự thay đổi thành phần kiểu gen của quần thể qua 5 thế hệ liên tiếp thu được kết quả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0"/>
        <w:gridCol w:w="2691"/>
        <w:gridCol w:w="2691"/>
        <w:gridCol w:w="2691"/>
      </w:tblGrid>
      <w:tr w:rsidR="0084310B" w:rsidRPr="00357E45" w:rsidTr="00B62E91">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Kiểu gen AA</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Kiểu gen Aa</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Kiểu gen aa</w:t>
            </w:r>
          </w:p>
        </w:tc>
      </w:tr>
      <w:tr w:rsidR="0084310B" w:rsidRPr="00357E45" w:rsidTr="00B62E91">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F1</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9</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2</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09</w:t>
            </w:r>
          </w:p>
        </w:tc>
      </w:tr>
      <w:tr w:rsidR="0084310B" w:rsidRPr="00357E45" w:rsidTr="00B62E91">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F2</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9</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2</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09</w:t>
            </w:r>
          </w:p>
        </w:tc>
      </w:tr>
      <w:tr w:rsidR="0084310B" w:rsidRPr="00357E45" w:rsidTr="00B62E91">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F3</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1</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38</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1</w:t>
            </w:r>
          </w:p>
        </w:tc>
      </w:tr>
      <w:tr w:rsidR="0084310B" w:rsidRPr="00357E45" w:rsidTr="00B62E91">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F4</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5</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3</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5</w:t>
            </w:r>
          </w:p>
        </w:tc>
      </w:tr>
      <w:tr w:rsidR="0084310B" w:rsidRPr="00357E45" w:rsidTr="00B62E91">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F5</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8</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4</w:t>
            </w:r>
          </w:p>
        </w:tc>
        <w:tc>
          <w:tcPr>
            <w:tcW w:w="125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8</w:t>
            </w:r>
          </w:p>
        </w:tc>
      </w:tr>
    </w:tbl>
    <w:p w:rsidR="0084310B" w:rsidRPr="00357E45" w:rsidRDefault="0084310B" w:rsidP="0084310B">
      <w:pPr>
        <w:tabs>
          <w:tab w:val="left" w:pos="2461"/>
          <w:tab w:val="left" w:pos="4700"/>
          <w:tab w:val="left" w:pos="6940"/>
        </w:tabs>
        <w:rPr>
          <w:sz w:val="22"/>
        </w:rPr>
      </w:pPr>
    </w:p>
    <w:p w:rsidR="0084310B" w:rsidRPr="00357E45" w:rsidRDefault="0084310B" w:rsidP="0084310B">
      <w:pPr>
        <w:tabs>
          <w:tab w:val="left" w:pos="2461"/>
          <w:tab w:val="left" w:pos="4700"/>
          <w:tab w:val="left" w:pos="6940"/>
        </w:tabs>
        <w:rPr>
          <w:sz w:val="22"/>
        </w:rPr>
      </w:pPr>
      <w:r w:rsidRPr="00357E45">
        <w:rPr>
          <w:sz w:val="22"/>
        </w:rPr>
        <w:t>Quần thể đang chịu tác động của nhân tố tiến hóa nào sau đây ?</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Đột biến gen và chọn lọc tự nhiên</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Chọn lọc tự nhiên và các yếu tố ngẫu nhiên</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Các yếu tố ngẫu nhiên và giao phối không ngẫu nhiên</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Đột biến gen và giao phối không ngẫu nhiên</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3: </w:t>
      </w:r>
      <w:r w:rsidRPr="00357E45">
        <w:rPr>
          <w:sz w:val="22"/>
        </w:rPr>
        <w:t>Có bao nhiêu đặc điểm dưới đây không phải là của quần thể ngẫu phối ?</w:t>
      </w:r>
    </w:p>
    <w:p w:rsidR="0084310B" w:rsidRPr="00357E45" w:rsidRDefault="0084310B" w:rsidP="0084310B">
      <w:pPr>
        <w:tabs>
          <w:tab w:val="left" w:pos="2461"/>
          <w:tab w:val="left" w:pos="4700"/>
          <w:tab w:val="left" w:pos="6940"/>
        </w:tabs>
        <w:rPr>
          <w:sz w:val="22"/>
        </w:rPr>
      </w:pPr>
      <w:r w:rsidRPr="00357E45">
        <w:rPr>
          <w:sz w:val="22"/>
        </w:rPr>
        <w:t>(1)  Thành phần kiểu gen đặc trưng, ổn định qua các thế hệ</w:t>
      </w:r>
    </w:p>
    <w:p w:rsidR="0084310B" w:rsidRPr="00357E45" w:rsidRDefault="0084310B" w:rsidP="0084310B">
      <w:pPr>
        <w:tabs>
          <w:tab w:val="left" w:pos="2461"/>
          <w:tab w:val="left" w:pos="4700"/>
          <w:tab w:val="left" w:pos="6940"/>
        </w:tabs>
        <w:rPr>
          <w:sz w:val="22"/>
        </w:rPr>
      </w:pPr>
      <w:r w:rsidRPr="00357E45">
        <w:rPr>
          <w:sz w:val="22"/>
        </w:rPr>
        <w:t>(2) Duy trì sự đa dạng di truyền</w:t>
      </w:r>
    </w:p>
    <w:p w:rsidR="0084310B" w:rsidRPr="00357E45" w:rsidRDefault="0084310B" w:rsidP="0084310B">
      <w:pPr>
        <w:tabs>
          <w:tab w:val="left" w:pos="2461"/>
          <w:tab w:val="left" w:pos="4700"/>
          <w:tab w:val="left" w:pos="6940"/>
        </w:tabs>
        <w:rPr>
          <w:sz w:val="22"/>
        </w:rPr>
      </w:pPr>
      <w:r w:rsidRPr="00357E45">
        <w:rPr>
          <w:sz w:val="22"/>
        </w:rPr>
        <w:t>(3) Làm tăng dần tần số kiểu gen đồng hợp tử và giảm tỷ lệ dị hợp tử</w:t>
      </w:r>
    </w:p>
    <w:p w:rsidR="0084310B" w:rsidRPr="00357E45" w:rsidRDefault="0084310B" w:rsidP="0084310B">
      <w:pPr>
        <w:tabs>
          <w:tab w:val="left" w:pos="2461"/>
          <w:tab w:val="left" w:pos="4700"/>
          <w:tab w:val="left" w:pos="6940"/>
        </w:tabs>
        <w:rPr>
          <w:sz w:val="22"/>
        </w:rPr>
      </w:pPr>
      <w:r w:rsidRPr="00357E45">
        <w:rPr>
          <w:sz w:val="22"/>
        </w:rPr>
        <w:t>(4) Tạo nên một lượng biến dị di truyền rất lớn trong quần thể.</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1</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2</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4: </w:t>
      </w:r>
      <w:r w:rsidRPr="00357E45">
        <w:rPr>
          <w:sz w:val="22"/>
        </w:rPr>
        <w:t>Một quần thể ở thế hệ xuất phát có cấu trúc di truyền 0,1 AA: 0,4 Aa : 0,5 aa . Tỉ lệ kiểu gen dị hợp sau 3 thế hệ ngẫu phối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0,9</w:t>
      </w:r>
      <w:r w:rsidRPr="00357E45">
        <w:rPr>
          <w:sz w:val="22"/>
        </w:rPr>
        <w:tab/>
      </w:r>
      <w:r w:rsidRPr="00357E45">
        <w:rPr>
          <w:b/>
          <w:bCs/>
          <w:sz w:val="22"/>
        </w:rPr>
        <w:t>B.</w:t>
      </w:r>
      <w:r w:rsidRPr="00357E45">
        <w:rPr>
          <w:sz w:val="22"/>
        </w:rPr>
        <w:t> 0,125</w:t>
      </w:r>
      <w:r w:rsidRPr="00357E45">
        <w:rPr>
          <w:sz w:val="22"/>
        </w:rPr>
        <w:tab/>
      </w:r>
      <w:r w:rsidRPr="00357E45">
        <w:rPr>
          <w:b/>
          <w:bCs/>
          <w:sz w:val="22"/>
        </w:rPr>
        <w:t>C.</w:t>
      </w:r>
      <w:r w:rsidRPr="00357E45">
        <w:rPr>
          <w:sz w:val="22"/>
        </w:rPr>
        <w:t> 0,42</w:t>
      </w:r>
      <w:r w:rsidRPr="00357E45">
        <w:rPr>
          <w:sz w:val="22"/>
        </w:rPr>
        <w:tab/>
      </w:r>
      <w:r w:rsidRPr="00357E45">
        <w:rPr>
          <w:b/>
          <w:bCs/>
          <w:sz w:val="22"/>
        </w:rPr>
        <w:t>D.</w:t>
      </w:r>
      <w:r w:rsidRPr="00357E45">
        <w:rPr>
          <w:sz w:val="22"/>
        </w:rPr>
        <w:t> 0,25</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5: </w:t>
      </w:r>
      <w:r w:rsidRPr="00357E45">
        <w:rPr>
          <w:sz w:val="22"/>
        </w:rPr>
        <w:t>Một quần thể có 60 cá thể AA; 40 cá thể Aa; 100 cá thể aa. Cấu trúc di truyền của quần thể sau một lần ngẫu phối là:</w:t>
      </w:r>
    </w:p>
    <w:p w:rsidR="0084310B" w:rsidRPr="00357E45" w:rsidRDefault="0084310B" w:rsidP="0084310B">
      <w:pPr>
        <w:tabs>
          <w:tab w:val="left" w:pos="4700"/>
          <w:tab w:val="left" w:pos="6940"/>
        </w:tabs>
        <w:ind w:left="113"/>
        <w:rPr>
          <w:sz w:val="22"/>
        </w:rPr>
      </w:pPr>
      <w:r w:rsidRPr="00357E45">
        <w:rPr>
          <w:b/>
          <w:bCs/>
          <w:sz w:val="22"/>
        </w:rPr>
        <w:lastRenderedPageBreak/>
        <w:t>A.</w:t>
      </w:r>
      <w:r w:rsidRPr="00357E45">
        <w:rPr>
          <w:sz w:val="22"/>
        </w:rPr>
        <w:t> 0,16 AA: 0,36 Aa: 0,48 aa </w:t>
      </w:r>
      <w:r w:rsidRPr="00357E45">
        <w:rPr>
          <w:sz w:val="22"/>
        </w:rPr>
        <w:tab/>
      </w:r>
      <w:r w:rsidRPr="00357E45">
        <w:rPr>
          <w:b/>
          <w:bCs/>
          <w:sz w:val="22"/>
        </w:rPr>
        <w:t>B.</w:t>
      </w:r>
      <w:r w:rsidRPr="00357E45">
        <w:rPr>
          <w:sz w:val="22"/>
        </w:rPr>
        <w:t> 0,48 AA: 0,16 Aa: 0,36 aa</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0,36 AA: 0,48 Aa: 0,16 aa </w:t>
      </w:r>
      <w:r w:rsidRPr="00357E45">
        <w:rPr>
          <w:sz w:val="22"/>
        </w:rPr>
        <w:tab/>
      </w:r>
      <w:r w:rsidRPr="00357E45">
        <w:rPr>
          <w:b/>
          <w:bCs/>
          <w:sz w:val="22"/>
        </w:rPr>
        <w:t>D.</w:t>
      </w:r>
      <w:r w:rsidRPr="00357E45">
        <w:rPr>
          <w:sz w:val="22"/>
        </w:rPr>
        <w:t> 0,16 AA: 0,48 Aa: 0,36 aa</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6: </w:t>
      </w:r>
      <w:r w:rsidRPr="00357E45">
        <w:rPr>
          <w:sz w:val="22"/>
        </w:rPr>
        <w:t>Cho cây hoa đỏ P tự thụ phấn, thu được  F</w:t>
      </w:r>
      <w:r w:rsidRPr="00357E45">
        <w:rPr>
          <w:sz w:val="22"/>
          <w:vertAlign w:val="subscript"/>
        </w:rPr>
        <w:t>1</w:t>
      </w:r>
      <w:r w:rsidRPr="00357E45">
        <w:rPr>
          <w:sz w:val="22"/>
        </w:rPr>
        <w:t> gồm 56,25% cây hoa đỏ: 37,5% cây hoa hồng và 6,25% cây hoa trắng. cho tất cả các cây hoa hồng ở F</w:t>
      </w:r>
      <w:r w:rsidRPr="00357E45">
        <w:rPr>
          <w:sz w:val="22"/>
          <w:vertAlign w:val="subscript"/>
        </w:rPr>
        <w:t>1</w:t>
      </w:r>
      <w:r w:rsidRPr="00357E45">
        <w:rPr>
          <w:sz w:val="22"/>
        </w:rPr>
        <w:t> giao phấn với nhau, thu được F</w:t>
      </w:r>
      <w:r w:rsidRPr="00357E45">
        <w:rPr>
          <w:sz w:val="22"/>
          <w:vertAlign w:val="subscript"/>
        </w:rPr>
        <w:t>2</w:t>
      </w:r>
      <w:r w:rsidRPr="00357E45">
        <w:rPr>
          <w:sz w:val="22"/>
        </w:rPr>
        <w:t>. Biết rằng không xảy ra đột biến, theo lý thuyết tỷ lệ kiểu hình ở F</w:t>
      </w:r>
      <w:r w:rsidRPr="00357E45">
        <w:rPr>
          <w:sz w:val="22"/>
          <w:vertAlign w:val="subscript"/>
        </w:rPr>
        <w:t>2</w:t>
      </w:r>
      <w:r w:rsidRPr="00357E45">
        <w:rPr>
          <w:sz w:val="22"/>
        </w:rPr>
        <w:t>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4 cây hoa đỏ: 6 cây hoa hồng: 1 cây hoa trắng</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4 cây hoa đỏ: 8 cây hoa hồng: 1 cây hoa trắng</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2 cây hoa đỏ: 4 cây hoa hồng: 1 cây hoa trắng  </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2 cây hoa đỏ: 6 cây hoa hồng: 1 cây hoa trắng</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7: </w:t>
      </w:r>
      <w:r w:rsidRPr="00357E45">
        <w:rPr>
          <w:sz w:val="22"/>
        </w:rPr>
        <w:t>Trong các quần thể sau đây có bao nhiêu quần thể ở trạng thái cân bằng di truyền ?</w:t>
      </w:r>
    </w:p>
    <w:p w:rsidR="0084310B" w:rsidRPr="00357E45" w:rsidRDefault="0084310B" w:rsidP="0084310B">
      <w:pPr>
        <w:tabs>
          <w:tab w:val="left" w:pos="2461"/>
          <w:tab w:val="left" w:pos="4700"/>
          <w:tab w:val="left" w:pos="6940"/>
        </w:tabs>
        <w:rPr>
          <w:sz w:val="22"/>
        </w:rPr>
      </w:pPr>
      <w:r w:rsidRPr="00357E45">
        <w:rPr>
          <w:sz w:val="22"/>
        </w:rPr>
        <w:t>QT 1 : 0,5AA :0,5Aa</w:t>
      </w:r>
    </w:p>
    <w:p w:rsidR="0084310B" w:rsidRPr="00357E45" w:rsidRDefault="0084310B" w:rsidP="0084310B">
      <w:pPr>
        <w:tabs>
          <w:tab w:val="left" w:pos="2461"/>
          <w:tab w:val="left" w:pos="4700"/>
          <w:tab w:val="left" w:pos="6940"/>
        </w:tabs>
        <w:rPr>
          <w:sz w:val="22"/>
        </w:rPr>
      </w:pPr>
      <w:r w:rsidRPr="00357E45">
        <w:rPr>
          <w:sz w:val="22"/>
        </w:rPr>
        <w:t>QT2 : 0,5AA :0,5aa</w:t>
      </w:r>
    </w:p>
    <w:p w:rsidR="0084310B" w:rsidRPr="00357E45" w:rsidRDefault="0084310B" w:rsidP="0084310B">
      <w:pPr>
        <w:tabs>
          <w:tab w:val="left" w:pos="2461"/>
          <w:tab w:val="left" w:pos="4700"/>
          <w:tab w:val="left" w:pos="6940"/>
        </w:tabs>
        <w:rPr>
          <w:sz w:val="22"/>
        </w:rPr>
      </w:pPr>
      <w:r w:rsidRPr="00357E45">
        <w:rPr>
          <w:sz w:val="22"/>
        </w:rPr>
        <w:t>QT3 : 0,81AA :0,18Aa : 0,01aa</w:t>
      </w:r>
    </w:p>
    <w:p w:rsidR="0084310B" w:rsidRPr="00357E45" w:rsidRDefault="0084310B" w:rsidP="0084310B">
      <w:pPr>
        <w:tabs>
          <w:tab w:val="left" w:pos="2461"/>
          <w:tab w:val="left" w:pos="4700"/>
          <w:tab w:val="left" w:pos="6940"/>
        </w:tabs>
        <w:rPr>
          <w:sz w:val="22"/>
        </w:rPr>
      </w:pPr>
      <w:r w:rsidRPr="00357E45">
        <w:rPr>
          <w:sz w:val="22"/>
        </w:rPr>
        <w:t>QT4 : 0,25AA :0,5Aa :0,25aa</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1</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8: </w:t>
      </w:r>
      <w:r w:rsidRPr="00357E45">
        <w:rPr>
          <w:sz w:val="22"/>
        </w:rPr>
        <w:t>Quần thể nào sau đây cân bằng di truyền?</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0,16AA : 0,48Aa : 0,36aa</w:t>
      </w:r>
      <w:r w:rsidRPr="00357E45">
        <w:rPr>
          <w:b/>
          <w:bCs/>
          <w:sz w:val="22"/>
        </w:rPr>
        <w:t>.</w:t>
      </w:r>
      <w:r w:rsidRPr="00357E45">
        <w:rPr>
          <w:b/>
          <w:bCs/>
          <w:sz w:val="22"/>
        </w:rPr>
        <w:tab/>
        <w:t>B.</w:t>
      </w:r>
      <w:r w:rsidRPr="00357E45">
        <w:rPr>
          <w:sz w:val="22"/>
        </w:rPr>
        <w:t> 0,1 AA : 0,4Aa : 0,5aa.</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w:t>
      </w:r>
      <w:r w:rsidRPr="00357E45">
        <w:rPr>
          <w:b/>
          <w:bCs/>
          <w:sz w:val="22"/>
        </w:rPr>
        <w:t> </w:t>
      </w:r>
      <w:r w:rsidRPr="00357E45">
        <w:rPr>
          <w:sz w:val="22"/>
        </w:rPr>
        <w:t>0,5AA : 0,5aa</w:t>
      </w:r>
      <w:r w:rsidRPr="00357E45">
        <w:rPr>
          <w:b/>
          <w:bCs/>
          <w:sz w:val="22"/>
        </w:rPr>
        <w:t>.               </w:t>
      </w:r>
      <w:r w:rsidRPr="00357E45">
        <w:rPr>
          <w:b/>
          <w:bCs/>
          <w:sz w:val="22"/>
        </w:rPr>
        <w:tab/>
        <w:t>D.</w:t>
      </w:r>
      <w:r w:rsidRPr="00357E45">
        <w:rPr>
          <w:sz w:val="22"/>
        </w:rPr>
        <w:t> 0,16AA : 0,3 8Aa : 0,46aa.</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2</w:t>
      </w:r>
      <w:r w:rsidRPr="00357E45">
        <w:rPr>
          <w:b/>
          <w:bCs/>
          <w:sz w:val="22"/>
        </w:rPr>
        <w:t>9: </w:t>
      </w:r>
      <w:r w:rsidRPr="00357E45">
        <w:rPr>
          <w:sz w:val="22"/>
        </w:rPr>
        <w:t>Một quần thể có 1375 cây AA, 750 cây ,Aa, 375 cây aa</w:t>
      </w:r>
      <w:r w:rsidRPr="00357E45">
        <w:rPr>
          <w:b/>
          <w:bCs/>
          <w:sz w:val="22"/>
        </w:rPr>
        <w:t>. </w:t>
      </w:r>
      <w:r w:rsidRPr="00357E45">
        <w:rPr>
          <w:sz w:val="22"/>
        </w:rPr>
        <w:t>Kết luận nào sau đây </w:t>
      </w:r>
      <w:r w:rsidRPr="00357E45">
        <w:rPr>
          <w:b/>
          <w:bCs/>
          <w:sz w:val="22"/>
        </w:rPr>
        <w:t>không đúng</w:t>
      </w:r>
      <w:r w:rsidRPr="00357E45">
        <w:rPr>
          <w:sz w:val="22"/>
        </w:rPr>
        <w:t>?</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Sau một thế hệ giao phối tự do, kiểu gen Aa có tỉ lệ 0,48.</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Alen A có tần số 0,7; alen a có tần số 0,3.</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Quần thể chưa cân bằng về mặt di truyền.</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Sau 1 thế hệ giao phối tự do, quần thể sẽ đạt cân bằng di truyền.</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0: </w:t>
      </w:r>
      <w:r w:rsidR="0084310B" w:rsidRPr="00357E45">
        <w:rPr>
          <w:sz w:val="22"/>
        </w:rPr>
        <w:t>Một loài sinh vật ngẫu phối, xét một gen có hai alen năm trên NST thường, alen A trội hoàn toàn so với alen a.</w:t>
      </w:r>
    </w:p>
    <w:p w:rsidR="0084310B" w:rsidRPr="00357E45" w:rsidRDefault="0084310B" w:rsidP="0084310B">
      <w:pPr>
        <w:tabs>
          <w:tab w:val="left" w:pos="2461"/>
          <w:tab w:val="left" w:pos="4700"/>
          <w:tab w:val="left" w:pos="6940"/>
        </w:tabs>
        <w:rPr>
          <w:sz w:val="22"/>
        </w:rPr>
      </w:pPr>
      <w:r w:rsidRPr="00357E45">
        <w:rPr>
          <w:sz w:val="22"/>
        </w:rPr>
        <w:t>Bốn quần thể của loài này đều đang ở trạng thái cân bằng di truyền và có tỉ lệ các cá thể mang kiểu hình trội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1"/>
        <w:gridCol w:w="1496"/>
        <w:gridCol w:w="1496"/>
        <w:gridCol w:w="1496"/>
        <w:gridCol w:w="1494"/>
      </w:tblGrid>
      <w:tr w:rsidR="0084310B" w:rsidRPr="00357E45" w:rsidTr="00B62E91">
        <w:tc>
          <w:tcPr>
            <w:tcW w:w="2221"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Quần thể I II III IV</w:t>
            </w:r>
          </w:p>
        </w:tc>
        <w:tc>
          <w:tcPr>
            <w:tcW w:w="69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I</w:t>
            </w:r>
          </w:p>
        </w:tc>
        <w:tc>
          <w:tcPr>
            <w:tcW w:w="69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II</w:t>
            </w:r>
          </w:p>
        </w:tc>
        <w:tc>
          <w:tcPr>
            <w:tcW w:w="69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III</w:t>
            </w:r>
          </w:p>
        </w:tc>
        <w:tc>
          <w:tcPr>
            <w:tcW w:w="69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IV</w:t>
            </w:r>
          </w:p>
        </w:tc>
      </w:tr>
      <w:tr w:rsidR="0084310B" w:rsidRPr="00357E45" w:rsidTr="00B62E91">
        <w:tc>
          <w:tcPr>
            <w:tcW w:w="2221"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ỉ lệ kiểu hình trội</w:t>
            </w:r>
          </w:p>
        </w:tc>
        <w:tc>
          <w:tcPr>
            <w:tcW w:w="69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96%</w:t>
            </w:r>
          </w:p>
        </w:tc>
        <w:tc>
          <w:tcPr>
            <w:tcW w:w="69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64%</w:t>
            </w:r>
          </w:p>
        </w:tc>
        <w:tc>
          <w:tcPr>
            <w:tcW w:w="69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75%</w:t>
            </w:r>
          </w:p>
        </w:tc>
        <w:tc>
          <w:tcPr>
            <w:tcW w:w="69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84%</w:t>
            </w:r>
          </w:p>
        </w:tc>
      </w:tr>
    </w:tbl>
    <w:p w:rsidR="0084310B" w:rsidRPr="00357E45" w:rsidRDefault="0084310B" w:rsidP="0084310B">
      <w:pPr>
        <w:tabs>
          <w:tab w:val="left" w:pos="2461"/>
          <w:tab w:val="left" w:pos="4700"/>
          <w:tab w:val="left" w:pos="6940"/>
        </w:tabs>
        <w:rPr>
          <w:sz w:val="22"/>
        </w:rPr>
      </w:pPr>
    </w:p>
    <w:p w:rsidR="0084310B" w:rsidRPr="00357E45" w:rsidRDefault="0084310B" w:rsidP="0084310B">
      <w:pPr>
        <w:tabs>
          <w:tab w:val="left" w:pos="2461"/>
          <w:tab w:val="left" w:pos="4700"/>
          <w:tab w:val="left" w:pos="6940"/>
        </w:tabs>
        <w:rPr>
          <w:sz w:val="22"/>
        </w:rPr>
      </w:pPr>
      <w:r w:rsidRPr="00357E45">
        <w:rPr>
          <w:sz w:val="22"/>
        </w:rPr>
        <w:t>Theo lí thuyết, phát biểu nào sau đây sai?</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Quần thể II có tần số kiểu gen AA là 0,16.</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Quần thể I có tần số kiểu gen Aa là 0,32.</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Quần thể III có thánh phần kiểu gen 0.25ẠA: 0,5Aa: 0,25 aa.</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Trong bốn quần thế trên, quần thể IV có tần số kiểu gen Aa lớn nhất.</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1: </w:t>
      </w:r>
      <w:r w:rsidR="0084310B" w:rsidRPr="00357E45">
        <w:rPr>
          <w:sz w:val="22"/>
        </w:rPr>
        <w:t>Nghiên cứu cấu trúc di truyền của một quần thể động vật người ta phát hiện có 1 gen gồm 2 alen (A và a); 2 alen này đã tạo ra 5 kiểu gen khác nhau trong quần thể. Có thể kết luận gen này nằm ở trên</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nhiễm sẳc thể X và Y. </w:t>
      </w:r>
      <w:r w:rsidRPr="00357E45">
        <w:rPr>
          <w:sz w:val="22"/>
        </w:rPr>
        <w:tab/>
      </w:r>
      <w:r w:rsidRPr="00357E45">
        <w:rPr>
          <w:b/>
          <w:bCs/>
          <w:sz w:val="22"/>
        </w:rPr>
        <w:t>B.</w:t>
      </w:r>
      <w:r w:rsidRPr="00357E45">
        <w:rPr>
          <w:sz w:val="22"/>
        </w:rPr>
        <w:t> nhiễm sắc thể thường,</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nhiễm sắc thể X.</w:t>
      </w:r>
      <w:r w:rsidRPr="00357E45">
        <w:rPr>
          <w:sz w:val="22"/>
        </w:rPr>
        <w:tab/>
      </w:r>
      <w:r w:rsidRPr="00357E45">
        <w:rPr>
          <w:b/>
          <w:bCs/>
          <w:sz w:val="22"/>
        </w:rPr>
        <w:t>D.</w:t>
      </w:r>
      <w:r w:rsidRPr="00357E45">
        <w:rPr>
          <w:sz w:val="22"/>
        </w:rPr>
        <w:t> nhiễm sẳc thể Y.</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2: </w:t>
      </w:r>
      <w:r w:rsidR="0084310B" w:rsidRPr="00357E45">
        <w:rPr>
          <w:sz w:val="22"/>
        </w:rPr>
        <w:t>Ở một loài thực vật, A quy định hoa đỏ trội hoàn toàn so với a quy định hoa trắng. Thế hệ xuất phát của một quần thể tự phối có tỉ lệ kiểu gen là 0,7Aa: 0,3aa</w:t>
      </w:r>
      <w:r w:rsidR="0084310B" w:rsidRPr="00357E45">
        <w:rPr>
          <w:b/>
          <w:bCs/>
          <w:sz w:val="22"/>
        </w:rPr>
        <w:t>. </w:t>
      </w:r>
      <w:r w:rsidR="0084310B" w:rsidRPr="00357E45">
        <w:rPr>
          <w:sz w:val="22"/>
        </w:rPr>
        <w:t>Theo lí thuyết, tỉ lệ kiểu hình ở thế hệ F</w:t>
      </w:r>
      <w:r w:rsidR="0084310B" w:rsidRPr="00357E45">
        <w:rPr>
          <w:sz w:val="22"/>
          <w:vertAlign w:val="subscript"/>
        </w:rPr>
        <w:t>3</w:t>
      </w:r>
      <w:r w:rsidR="0084310B" w:rsidRPr="00357E45">
        <w:rPr>
          <w:sz w:val="22"/>
        </w:rPr>
        <w:t>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60,625% cây hoa đỏ: 39,375% cây hoa trắng.</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w:t>
      </w:r>
      <w:r w:rsidRPr="00357E45">
        <w:rPr>
          <w:b/>
          <w:bCs/>
          <w:sz w:val="22"/>
        </w:rPr>
        <w:t> </w:t>
      </w:r>
      <w:r w:rsidRPr="00357E45">
        <w:rPr>
          <w:sz w:val="22"/>
        </w:rPr>
        <w:t>39,375% cây hoa đỏ: 60,625 cây hoa trắng</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62,5% cây hoa đỏ: 37,5% cây hoa trắng.</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37,5% cây hoa đỏ: 62,5% cây hoa trắng</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3: </w:t>
      </w:r>
      <w:r w:rsidR="0084310B" w:rsidRPr="00357E45">
        <w:rPr>
          <w:sz w:val="22"/>
        </w:rPr>
        <w:t>Một quần thể có cấu trúc như sau P:17,34% AA;  59,32% Aa;  23,34%aa. Trong quần thể trên, sau khi xảy ra 3 thế hệ giao phối ngẫu nhiên thì kết quả nào sau đây không xuất hiện ở F</w:t>
      </w:r>
      <w:r w:rsidR="0084310B" w:rsidRPr="00357E45">
        <w:rPr>
          <w:sz w:val="22"/>
          <w:vertAlign w:val="subscript"/>
        </w:rPr>
        <w:t>3</w:t>
      </w:r>
      <w:r w:rsidR="0084310B" w:rsidRPr="00357E45">
        <w:rPr>
          <w:sz w:val="22"/>
        </w:rPr>
        <w:t>?</w:t>
      </w:r>
    </w:p>
    <w:p w:rsidR="0084310B" w:rsidRPr="00357E45" w:rsidRDefault="0084310B" w:rsidP="0084310B">
      <w:pPr>
        <w:tabs>
          <w:tab w:val="left" w:pos="2461"/>
          <w:tab w:val="left" w:pos="4700"/>
          <w:tab w:val="left" w:pos="6940"/>
        </w:tabs>
        <w:ind w:left="113"/>
        <w:rPr>
          <w:sz w:val="22"/>
        </w:rPr>
      </w:pPr>
      <w:r w:rsidRPr="00357E45">
        <w:rPr>
          <w:b/>
          <w:bCs/>
          <w:sz w:val="22"/>
        </w:rPr>
        <w:lastRenderedPageBreak/>
        <w:t>A.</w:t>
      </w:r>
      <w:r w:rsidRPr="00357E45">
        <w:rPr>
          <w:sz w:val="22"/>
        </w:rPr>
        <w:t> Tần số alen A giảm và tần số alen a tăng lên so với P</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Tần số tương đối của A/a= 0,47/0,53</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Tỉ lệ kiểu gen 22,09%AA ; 49,82% Aa ; 28,09%aa</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Tỉ lệ thể dị hợp giảm và tỉ lệ thể đồng hợp tăng so với P.</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4: </w:t>
      </w:r>
      <w:r w:rsidR="0084310B" w:rsidRPr="00357E45">
        <w:rPr>
          <w:sz w:val="22"/>
        </w:rPr>
        <w:t>cấu trúc di truyền  của quần thể ban đầu : 0,2 AA + 0,6 Aa + 0,2 aa = 1. Sau 2 thế hệ tự phối thì cấu trúc di truyền của quần thể sẽ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0,25 AA + 0,50Aa + 0,25 aa = 1</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0,425 AA + 0,15 Aa + 0,425 aa = 1.</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0,35 AA + 0,30 Aa + 0,35 aa = 1. </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0,4625 AA + 0,075 Aa + 0,4625 aa = 1.</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5: </w:t>
      </w:r>
      <w:r w:rsidR="0084310B" w:rsidRPr="00357E45">
        <w:rPr>
          <w:sz w:val="22"/>
        </w:rPr>
        <w:t>Khi nói về các đặc trưng cơ bản của quần thể, phát biểu nào sau đây </w:t>
      </w:r>
      <w:r w:rsidR="0084310B" w:rsidRPr="00357E45">
        <w:rPr>
          <w:b/>
          <w:bCs/>
          <w:sz w:val="22"/>
        </w:rPr>
        <w:t>đúng</w:t>
      </w:r>
      <w:r w:rsidR="0084310B" w:rsidRPr="00357E45">
        <w:rPr>
          <w:sz w:val="22"/>
        </w:rPr>
        <w:t> ?</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Trong điều kiện môi trường bị giới hạn, đường cong sinh trưởng thực tế của quần thể có hình chữ S</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Tỉ lệ đực cái của các loài luôn là 1/1</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Khi kích thước quần thể đạt tối đa thì tốc độ tăng trưởng của quần thể là lớn nhất</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w:t>
      </w:r>
      <w:r w:rsidRPr="00357E45">
        <w:rPr>
          <w:b/>
          <w:bCs/>
          <w:sz w:val="22"/>
        </w:rPr>
        <w:t> </w:t>
      </w:r>
      <w:r w:rsidRPr="00357E45">
        <w:rPr>
          <w:sz w:val="22"/>
        </w:rPr>
        <w:t>Mật độ cá thể của mỗi quần thể luôn ổn định, không thay đổi theo mùa, theo năm</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6: </w:t>
      </w:r>
      <w:r w:rsidR="0084310B" w:rsidRPr="00357E45">
        <w:rPr>
          <w:sz w:val="22"/>
        </w:rPr>
        <w:t>Một quần thể (P) có thành phần kiểu gen là 0,4 AA:0,4 Aa :0,2 aa , sau 2 thế hệ tự thụ phấn, kiểu gen dị hợp ở F</w:t>
      </w:r>
      <w:r w:rsidR="0084310B" w:rsidRPr="00357E45">
        <w:rPr>
          <w:sz w:val="22"/>
          <w:vertAlign w:val="subscript"/>
        </w:rPr>
        <w:t>2</w:t>
      </w:r>
      <w:r w:rsidR="0084310B" w:rsidRPr="00357E45">
        <w:rPr>
          <w:sz w:val="22"/>
        </w:rPr>
        <w:t> chiếm tỉ lệ bao nhiêu?</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0,1</w:t>
      </w:r>
      <w:r w:rsidRPr="00357E45">
        <w:rPr>
          <w:sz w:val="22"/>
        </w:rPr>
        <w:tab/>
      </w:r>
      <w:r w:rsidRPr="00357E45">
        <w:rPr>
          <w:b/>
          <w:bCs/>
          <w:sz w:val="22"/>
        </w:rPr>
        <w:t>B.</w:t>
      </w:r>
      <w:r w:rsidRPr="00357E45">
        <w:rPr>
          <w:sz w:val="22"/>
        </w:rPr>
        <w:t> 0,2</w:t>
      </w:r>
      <w:r w:rsidRPr="00357E45">
        <w:rPr>
          <w:sz w:val="22"/>
        </w:rPr>
        <w:tab/>
      </w:r>
      <w:r w:rsidRPr="00357E45">
        <w:rPr>
          <w:b/>
          <w:bCs/>
          <w:sz w:val="22"/>
        </w:rPr>
        <w:t>C.</w:t>
      </w:r>
      <w:r w:rsidRPr="00357E45">
        <w:rPr>
          <w:sz w:val="22"/>
        </w:rPr>
        <w:t> 0,48</w:t>
      </w:r>
      <w:r w:rsidRPr="00357E45">
        <w:rPr>
          <w:sz w:val="22"/>
        </w:rPr>
        <w:tab/>
      </w:r>
      <w:r w:rsidRPr="00357E45">
        <w:rPr>
          <w:b/>
          <w:bCs/>
          <w:sz w:val="22"/>
        </w:rPr>
        <w:t>D.</w:t>
      </w:r>
      <w:r w:rsidRPr="00357E45">
        <w:rPr>
          <w:sz w:val="22"/>
        </w:rPr>
        <w:t> 0,32</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7: </w:t>
      </w:r>
      <w:r w:rsidR="0084310B" w:rsidRPr="00357E45">
        <w:rPr>
          <w:sz w:val="22"/>
        </w:rPr>
        <w:t>Trong một quần thể thực vạt giao phấn, xét một locus có 2 alen, alen A quy định thân cao trội hoàn toàn  so với alen a quy định thân thấp. Quần thể ban đầu (P) có kiểu hình thân thấp chiếm tỷ lệ 25%. Sau một số thế hệ ngẫu phối và không chịu tác động của các nhân tố tiến hóa kiểu hình thân thấp ở thế hệ con chiếm tỷ lệ 16%. Tính theo lý thuyết thành phần kiểu gen của quần thể P là</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0,3AA:0,45Aa:0,25aa</w:t>
      </w:r>
      <w:r w:rsidRPr="00357E45">
        <w:rPr>
          <w:sz w:val="22"/>
        </w:rPr>
        <w:tab/>
      </w:r>
      <w:r w:rsidRPr="00357E45">
        <w:rPr>
          <w:b/>
          <w:bCs/>
          <w:sz w:val="22"/>
        </w:rPr>
        <w:t>B.</w:t>
      </w:r>
      <w:r w:rsidRPr="00357E45">
        <w:rPr>
          <w:sz w:val="22"/>
        </w:rPr>
        <w:t> 0,45AA:0,3Aa:0,25aa</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0,25AA:0,5Aa:0,25aa</w:t>
      </w:r>
      <w:r w:rsidRPr="00357E45">
        <w:rPr>
          <w:sz w:val="22"/>
        </w:rPr>
        <w:tab/>
      </w:r>
      <w:r w:rsidRPr="00357E45">
        <w:rPr>
          <w:b/>
          <w:bCs/>
          <w:sz w:val="22"/>
        </w:rPr>
        <w:t>D.</w:t>
      </w:r>
      <w:r w:rsidRPr="00357E45">
        <w:rPr>
          <w:sz w:val="22"/>
        </w:rPr>
        <w:t> 0,1AA:0,65Aa:0,25aa</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8: </w:t>
      </w:r>
      <w:r w:rsidR="0084310B" w:rsidRPr="00357E45">
        <w:rPr>
          <w:sz w:val="22"/>
        </w:rPr>
        <w:t>Nghiên cứu sự thay đối thành phần kiểu gen ở một quần thể giao phối qua 4 thế hệ liên tiếp thu được kết quả như trong bảng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2152"/>
        <w:gridCol w:w="2153"/>
        <w:gridCol w:w="2153"/>
        <w:gridCol w:w="2153"/>
      </w:tblGrid>
      <w:tr w:rsidR="0084310B" w:rsidRPr="00357E45" w:rsidTr="00B62E91">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ành phần kiểu gen</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 F</w:t>
            </w:r>
            <w:r w:rsidRPr="00357E45">
              <w:rPr>
                <w:sz w:val="22"/>
                <w:vertAlign w:val="subscript"/>
              </w:rPr>
              <w:t>1</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 F</w:t>
            </w:r>
            <w:r w:rsidRPr="00357E45">
              <w:rPr>
                <w:sz w:val="22"/>
                <w:vertAlign w:val="subscript"/>
              </w:rPr>
              <w:t>2</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 F</w:t>
            </w:r>
            <w:r w:rsidRPr="00357E45">
              <w:rPr>
                <w:sz w:val="22"/>
                <w:vertAlign w:val="subscript"/>
              </w:rPr>
              <w:t>3</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 F</w:t>
            </w:r>
            <w:r w:rsidRPr="00357E45">
              <w:rPr>
                <w:sz w:val="22"/>
                <w:vertAlign w:val="subscript"/>
              </w:rPr>
              <w:t>4</w:t>
            </w:r>
          </w:p>
        </w:tc>
      </w:tr>
      <w:tr w:rsidR="0084310B" w:rsidRPr="00357E45" w:rsidTr="00B62E91">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AA</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9</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36</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16</w:t>
            </w:r>
          </w:p>
        </w:tc>
      </w:tr>
      <w:tr w:rsidR="0084310B" w:rsidRPr="00357E45" w:rsidTr="00B62E91">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Aa</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2</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8</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8</w:t>
            </w:r>
          </w:p>
        </w:tc>
      </w:tr>
      <w:tr w:rsidR="0084310B" w:rsidRPr="00357E45" w:rsidTr="00B62E91">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Aa</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09</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16</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36</w:t>
            </w:r>
          </w:p>
        </w:tc>
      </w:tr>
    </w:tbl>
    <w:p w:rsidR="0084310B" w:rsidRPr="00357E45" w:rsidRDefault="0084310B" w:rsidP="0084310B">
      <w:pPr>
        <w:tabs>
          <w:tab w:val="left" w:pos="2461"/>
          <w:tab w:val="left" w:pos="4700"/>
          <w:tab w:val="left" w:pos="6940"/>
        </w:tabs>
        <w:rPr>
          <w:sz w:val="22"/>
        </w:rPr>
      </w:pPr>
    </w:p>
    <w:p w:rsidR="0084310B" w:rsidRPr="00357E45" w:rsidRDefault="0084310B" w:rsidP="0084310B">
      <w:pPr>
        <w:tabs>
          <w:tab w:val="left" w:pos="2461"/>
          <w:tab w:val="left" w:pos="4700"/>
          <w:tab w:val="left" w:pos="6940"/>
        </w:tabs>
        <w:rPr>
          <w:sz w:val="22"/>
        </w:rPr>
      </w:pPr>
      <w:r w:rsidRPr="00357E45">
        <w:rPr>
          <w:sz w:val="22"/>
        </w:rPr>
        <w:t>Có bao nhiêu phát biểu sau đây đúng ?</w:t>
      </w:r>
    </w:p>
    <w:p w:rsidR="0084310B" w:rsidRPr="00357E45" w:rsidRDefault="0084310B" w:rsidP="0084310B">
      <w:pPr>
        <w:tabs>
          <w:tab w:val="left" w:pos="2461"/>
          <w:tab w:val="left" w:pos="4700"/>
          <w:tab w:val="left" w:pos="6940"/>
        </w:tabs>
        <w:rPr>
          <w:sz w:val="22"/>
        </w:rPr>
      </w:pPr>
      <w:r w:rsidRPr="00357E45">
        <w:rPr>
          <w:sz w:val="22"/>
        </w:rPr>
        <w:t>(1) Chọn lọc tự nhiên đã gây ra sự thay đổi cấu trúc di truyền của quần thể qua các thế hệ.</w:t>
      </w:r>
    </w:p>
    <w:p w:rsidR="0084310B" w:rsidRPr="00357E45" w:rsidRDefault="0084310B" w:rsidP="0084310B">
      <w:pPr>
        <w:tabs>
          <w:tab w:val="left" w:pos="2461"/>
          <w:tab w:val="left" w:pos="4700"/>
          <w:tab w:val="left" w:pos="6940"/>
        </w:tabs>
        <w:rPr>
          <w:sz w:val="22"/>
        </w:rPr>
      </w:pPr>
      <w:r w:rsidRPr="00357E45">
        <w:rPr>
          <w:sz w:val="22"/>
        </w:rPr>
        <w:t>(2) Tần số các alen a trước khi chịu tác động của nhân tố tiến hóa là 0,3</w:t>
      </w:r>
    </w:p>
    <w:p w:rsidR="0084310B" w:rsidRPr="00357E45" w:rsidRDefault="0084310B" w:rsidP="0084310B">
      <w:pPr>
        <w:tabs>
          <w:tab w:val="left" w:pos="2461"/>
          <w:tab w:val="left" w:pos="4700"/>
          <w:tab w:val="left" w:pos="6940"/>
        </w:tabs>
        <w:rPr>
          <w:sz w:val="22"/>
        </w:rPr>
      </w:pPr>
      <w:r w:rsidRPr="00357E45">
        <w:rPr>
          <w:sz w:val="22"/>
        </w:rPr>
        <w:t>(3) Ở các thế hệ, quần thể đều đạt trạng thái cân bằng di truyền.</w:t>
      </w:r>
    </w:p>
    <w:p w:rsidR="0084310B" w:rsidRPr="00357E45" w:rsidRDefault="0084310B" w:rsidP="0084310B">
      <w:pPr>
        <w:tabs>
          <w:tab w:val="left" w:pos="2461"/>
          <w:tab w:val="left" w:pos="4700"/>
          <w:tab w:val="left" w:pos="6940"/>
        </w:tabs>
        <w:rPr>
          <w:sz w:val="22"/>
        </w:rPr>
      </w:pPr>
      <w:r w:rsidRPr="00357E45">
        <w:rPr>
          <w:sz w:val="22"/>
        </w:rPr>
        <w:t>(4) Tần số alen A thay đổi theo hướng tăng dần qua các thế hệ</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1</w:t>
      </w:r>
    </w:p>
    <w:p w:rsidR="0084310B" w:rsidRPr="00357E45" w:rsidRDefault="003957C5" w:rsidP="0084310B">
      <w:pPr>
        <w:tabs>
          <w:tab w:val="left" w:pos="2461"/>
          <w:tab w:val="left" w:pos="4700"/>
          <w:tab w:val="left" w:pos="6940"/>
        </w:tabs>
        <w:rPr>
          <w:sz w:val="22"/>
        </w:rPr>
      </w:pPr>
      <w:r w:rsidRPr="00357E45">
        <w:rPr>
          <w:b/>
          <w:bCs/>
          <w:sz w:val="22"/>
        </w:rPr>
        <w:t>Câu 3</w:t>
      </w:r>
      <w:r w:rsidR="0084310B" w:rsidRPr="00357E45">
        <w:rPr>
          <w:b/>
          <w:bCs/>
          <w:sz w:val="22"/>
        </w:rPr>
        <w:t>9: </w:t>
      </w:r>
      <w:r w:rsidR="0084310B" w:rsidRPr="00357E45">
        <w:rPr>
          <w:sz w:val="22"/>
        </w:rPr>
        <w:t>Ở một loài động vật, xét một lôcut nằm trên nhiễm sắc thể thường có hai alen, alen A quy định thực quản bình thường trội hoàn toàn so với alen a quy định thực quản hẹp. Những con thực quản hẹp sau khi sinh ra bị chết yểu. Một quần thể ở thể hệ xuất phát (P) có thành phần kiểu gen ở giới đực và giới cái như nhau, qua ngẫu phối thu được F</w:t>
      </w:r>
      <w:r w:rsidR="0084310B" w:rsidRPr="00357E45">
        <w:rPr>
          <w:sz w:val="22"/>
          <w:vertAlign w:val="subscript"/>
        </w:rPr>
        <w:t>1</w:t>
      </w:r>
      <w:r w:rsidR="0084310B" w:rsidRPr="00357E45">
        <w:rPr>
          <w:sz w:val="22"/>
        </w:rPr>
        <w:t> có 1% cá thể thực quản hẹp. Biết rằng không xảy ra đột biến, theo lí thuyết, trong quần thể (P) tỉ lệ cá thể dị hợp so với tỉ lệ cá thể đồng hợp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1/5</w:t>
      </w:r>
      <w:r w:rsidRPr="00357E45">
        <w:rPr>
          <w:sz w:val="22"/>
        </w:rPr>
        <w:tab/>
      </w:r>
      <w:r w:rsidRPr="00357E45">
        <w:rPr>
          <w:b/>
          <w:bCs/>
          <w:sz w:val="22"/>
        </w:rPr>
        <w:t>B.</w:t>
      </w:r>
      <w:r w:rsidRPr="00357E45">
        <w:rPr>
          <w:sz w:val="22"/>
        </w:rPr>
        <w:t> 1/4</w:t>
      </w:r>
      <w:r w:rsidRPr="00357E45">
        <w:rPr>
          <w:sz w:val="22"/>
        </w:rPr>
        <w:tab/>
      </w:r>
      <w:r w:rsidRPr="00357E45">
        <w:rPr>
          <w:b/>
          <w:bCs/>
          <w:sz w:val="22"/>
        </w:rPr>
        <w:t>C.</w:t>
      </w:r>
      <w:r w:rsidRPr="00357E45">
        <w:rPr>
          <w:sz w:val="22"/>
        </w:rPr>
        <w:t> </w:t>
      </w:r>
      <w:r w:rsidRPr="00357E45">
        <w:rPr>
          <w:b/>
          <w:bCs/>
          <w:sz w:val="22"/>
        </w:rPr>
        <w:t> </w:t>
      </w:r>
      <w:r w:rsidRPr="00357E45">
        <w:rPr>
          <w:sz w:val="22"/>
        </w:rPr>
        <w:t>4/5.</w:t>
      </w:r>
      <w:r w:rsidRPr="00357E45">
        <w:rPr>
          <w:sz w:val="22"/>
        </w:rPr>
        <w:tab/>
      </w:r>
      <w:r w:rsidRPr="00357E45">
        <w:rPr>
          <w:b/>
          <w:bCs/>
          <w:sz w:val="22"/>
        </w:rPr>
        <w:t>D.</w:t>
      </w:r>
      <w:r w:rsidRPr="00357E45">
        <w:rPr>
          <w:sz w:val="22"/>
        </w:rPr>
        <w:t> 2/5.</w:t>
      </w:r>
    </w:p>
    <w:p w:rsidR="0084310B" w:rsidRPr="00357E45" w:rsidRDefault="003957C5" w:rsidP="0084310B">
      <w:pPr>
        <w:tabs>
          <w:tab w:val="left" w:pos="2461"/>
          <w:tab w:val="left" w:pos="4700"/>
          <w:tab w:val="left" w:pos="6940"/>
        </w:tabs>
        <w:rPr>
          <w:sz w:val="22"/>
        </w:rPr>
      </w:pPr>
      <w:r w:rsidRPr="00357E45">
        <w:rPr>
          <w:b/>
          <w:bCs/>
          <w:sz w:val="22"/>
        </w:rPr>
        <w:lastRenderedPageBreak/>
        <w:t>Câu 4</w:t>
      </w:r>
      <w:r w:rsidR="0084310B" w:rsidRPr="00357E45">
        <w:rPr>
          <w:b/>
          <w:bCs/>
          <w:sz w:val="22"/>
        </w:rPr>
        <w:t>0: </w:t>
      </w:r>
      <w:r w:rsidR="0084310B" w:rsidRPr="00357E45">
        <w:rPr>
          <w:sz w:val="22"/>
        </w:rPr>
        <w:t>Một quần thể thực vật tự thụ phấn gồm 80 cây có kiểu gen AA, 20 cây có kiểu gen aa, 100 cây có kiểu gen Aa.</w:t>
      </w:r>
      <w:r w:rsidR="0084310B" w:rsidRPr="00357E45">
        <w:rPr>
          <w:b/>
          <w:bCs/>
          <w:sz w:val="22"/>
        </w:rPr>
        <w:t> </w:t>
      </w:r>
      <w:r w:rsidR="0084310B" w:rsidRPr="00357E45">
        <w:rPr>
          <w:sz w:val="22"/>
        </w:rPr>
        <w:t> Tần số alen A và a lần lượt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0,6 và 0,4</w:t>
      </w:r>
      <w:r w:rsidRPr="00357E45">
        <w:rPr>
          <w:sz w:val="22"/>
        </w:rPr>
        <w:tab/>
      </w:r>
      <w:r w:rsidRPr="00357E45">
        <w:rPr>
          <w:b/>
          <w:bCs/>
          <w:sz w:val="22"/>
        </w:rPr>
        <w:t>B.</w:t>
      </w:r>
      <w:r w:rsidRPr="00357E45">
        <w:rPr>
          <w:sz w:val="22"/>
        </w:rPr>
        <w:t> 0,8 và 0,2</w:t>
      </w:r>
      <w:r w:rsidRPr="00357E45">
        <w:rPr>
          <w:sz w:val="22"/>
        </w:rPr>
        <w:tab/>
      </w:r>
      <w:r w:rsidRPr="00357E45">
        <w:rPr>
          <w:b/>
          <w:bCs/>
          <w:sz w:val="22"/>
        </w:rPr>
        <w:t>C.</w:t>
      </w:r>
      <w:r w:rsidRPr="00357E45">
        <w:rPr>
          <w:sz w:val="22"/>
        </w:rPr>
        <w:t> 0,6525 và 0,3475</w:t>
      </w:r>
      <w:r w:rsidRPr="00357E45">
        <w:rPr>
          <w:sz w:val="22"/>
        </w:rPr>
        <w:tab/>
      </w:r>
      <w:r w:rsidRPr="00357E45">
        <w:rPr>
          <w:b/>
          <w:bCs/>
          <w:sz w:val="22"/>
        </w:rPr>
        <w:t>D.</w:t>
      </w:r>
      <w:r w:rsidRPr="00357E45">
        <w:rPr>
          <w:sz w:val="22"/>
        </w:rPr>
        <w:t> 0,65 và 0,35.</w:t>
      </w:r>
    </w:p>
    <w:p w:rsidR="0084310B" w:rsidRPr="00357E45" w:rsidRDefault="003957C5" w:rsidP="0084310B">
      <w:pPr>
        <w:tabs>
          <w:tab w:val="left" w:pos="2461"/>
          <w:tab w:val="left" w:pos="4700"/>
          <w:tab w:val="left" w:pos="6940"/>
        </w:tabs>
        <w:rPr>
          <w:sz w:val="22"/>
        </w:rPr>
      </w:pPr>
      <w:r w:rsidRPr="00357E45">
        <w:rPr>
          <w:b/>
          <w:bCs/>
          <w:sz w:val="22"/>
        </w:rPr>
        <w:t>Câu 4</w:t>
      </w:r>
      <w:r w:rsidR="0084310B" w:rsidRPr="00357E45">
        <w:rPr>
          <w:b/>
          <w:bCs/>
          <w:sz w:val="22"/>
        </w:rPr>
        <w:t>1: </w:t>
      </w:r>
      <w:r w:rsidR="0084310B" w:rsidRPr="00357E45">
        <w:rPr>
          <w:sz w:val="22"/>
        </w:rPr>
        <w:t>Một quần thể khởi đầu có tần số kiểu gen dị hợp tử Aa là 0,4. Sau 3 thế hệ tự thụ phấn thì tỉ lệ kiểu gen dị hợp tử trong quần thể sẽ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0,1</w:t>
      </w:r>
      <w:r w:rsidRPr="00357E45">
        <w:rPr>
          <w:sz w:val="22"/>
        </w:rPr>
        <w:tab/>
      </w:r>
      <w:r w:rsidRPr="00357E45">
        <w:rPr>
          <w:b/>
          <w:bCs/>
          <w:sz w:val="22"/>
        </w:rPr>
        <w:t>B.</w:t>
      </w:r>
      <w:r w:rsidRPr="00357E45">
        <w:rPr>
          <w:sz w:val="22"/>
        </w:rPr>
        <w:t> 0,05</w:t>
      </w:r>
      <w:r w:rsidRPr="00357E45">
        <w:rPr>
          <w:sz w:val="22"/>
        </w:rPr>
        <w:tab/>
      </w:r>
      <w:r w:rsidRPr="00357E45">
        <w:rPr>
          <w:b/>
          <w:bCs/>
          <w:sz w:val="22"/>
        </w:rPr>
        <w:t>C.</w:t>
      </w:r>
      <w:r w:rsidRPr="00357E45">
        <w:rPr>
          <w:sz w:val="22"/>
        </w:rPr>
        <w:t> 0,15</w:t>
      </w:r>
      <w:r w:rsidRPr="00357E45">
        <w:rPr>
          <w:sz w:val="22"/>
        </w:rPr>
        <w:tab/>
      </w:r>
      <w:r w:rsidRPr="00357E45">
        <w:rPr>
          <w:b/>
          <w:bCs/>
          <w:sz w:val="22"/>
        </w:rPr>
        <w:t>D.</w:t>
      </w:r>
      <w:r w:rsidRPr="00357E45">
        <w:rPr>
          <w:sz w:val="22"/>
        </w:rPr>
        <w:t> 0,2</w:t>
      </w:r>
    </w:p>
    <w:p w:rsidR="0084310B" w:rsidRPr="00357E45" w:rsidRDefault="003957C5" w:rsidP="0084310B">
      <w:pPr>
        <w:tabs>
          <w:tab w:val="left" w:pos="2461"/>
          <w:tab w:val="left" w:pos="4700"/>
          <w:tab w:val="left" w:pos="6940"/>
        </w:tabs>
        <w:rPr>
          <w:sz w:val="22"/>
        </w:rPr>
      </w:pPr>
      <w:r w:rsidRPr="00357E45">
        <w:rPr>
          <w:b/>
          <w:bCs/>
          <w:sz w:val="22"/>
        </w:rPr>
        <w:t>Câu 4</w:t>
      </w:r>
      <w:r w:rsidR="0084310B" w:rsidRPr="00357E45">
        <w:rPr>
          <w:b/>
          <w:bCs/>
          <w:sz w:val="22"/>
        </w:rPr>
        <w:t>2: </w:t>
      </w:r>
      <w:r w:rsidR="0084310B" w:rsidRPr="00357E45">
        <w:rPr>
          <w:sz w:val="22"/>
        </w:rPr>
        <w:t>Nghiên cứu sự thay đổi thành phần kiểu gen ở một quần thể thực vật qua 3 thế hệ liên tiếp, người ta thu được kết quả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2152"/>
        <w:gridCol w:w="2153"/>
        <w:gridCol w:w="2153"/>
        <w:gridCol w:w="2153"/>
      </w:tblGrid>
      <w:tr w:rsidR="0084310B" w:rsidRPr="00357E45" w:rsidTr="00B62E91">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ành phần kiểu gen</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 F</w:t>
            </w:r>
            <w:r w:rsidRPr="00357E45">
              <w:rPr>
                <w:sz w:val="22"/>
                <w:vertAlign w:val="subscript"/>
              </w:rPr>
              <w:t>1</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 F</w:t>
            </w:r>
            <w:r w:rsidRPr="00357E45">
              <w:rPr>
                <w:sz w:val="22"/>
                <w:vertAlign w:val="subscript"/>
              </w:rPr>
              <w:t>2</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 F</w:t>
            </w:r>
            <w:r w:rsidRPr="00357E45">
              <w:rPr>
                <w:sz w:val="22"/>
                <w:vertAlign w:val="subscript"/>
              </w:rPr>
              <w:t>3</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Thế hệ F</w:t>
            </w:r>
            <w:r w:rsidRPr="00357E45">
              <w:rPr>
                <w:sz w:val="22"/>
                <w:vertAlign w:val="subscript"/>
              </w:rPr>
              <w:t>4</w:t>
            </w:r>
          </w:p>
        </w:tc>
      </w:tr>
      <w:tr w:rsidR="0084310B" w:rsidRPr="00357E45" w:rsidTr="00B62E91">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AA</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40</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52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587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61875</w:t>
            </w:r>
          </w:p>
        </w:tc>
      </w:tr>
      <w:tr w:rsidR="0084310B" w:rsidRPr="00357E45" w:rsidTr="00B62E91">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Aa</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50</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12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0625</w:t>
            </w:r>
          </w:p>
        </w:tc>
      </w:tr>
      <w:tr w:rsidR="0084310B" w:rsidRPr="00357E45" w:rsidTr="00B62E91">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Aa</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10</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2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2875</w:t>
            </w:r>
          </w:p>
        </w:tc>
        <w:tc>
          <w:tcPr>
            <w:tcW w:w="100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0,31875</w:t>
            </w:r>
          </w:p>
        </w:tc>
      </w:tr>
    </w:tbl>
    <w:p w:rsidR="0084310B" w:rsidRPr="00357E45" w:rsidRDefault="0084310B" w:rsidP="0084310B">
      <w:pPr>
        <w:tabs>
          <w:tab w:val="left" w:pos="2461"/>
          <w:tab w:val="left" w:pos="4700"/>
          <w:tab w:val="left" w:pos="6940"/>
        </w:tabs>
        <w:rPr>
          <w:sz w:val="22"/>
        </w:rPr>
      </w:pPr>
    </w:p>
    <w:p w:rsidR="0084310B" w:rsidRPr="00357E45" w:rsidRDefault="0084310B" w:rsidP="0084310B">
      <w:pPr>
        <w:tabs>
          <w:tab w:val="left" w:pos="2461"/>
          <w:tab w:val="left" w:pos="4700"/>
          <w:tab w:val="left" w:pos="6940"/>
        </w:tabs>
        <w:rPr>
          <w:sz w:val="22"/>
        </w:rPr>
      </w:pPr>
      <w:r w:rsidRPr="00357E45">
        <w:rPr>
          <w:sz w:val="22"/>
        </w:rPr>
        <w:t>Có bao nhiêu kết luận dưới đây là </w:t>
      </w:r>
      <w:r w:rsidRPr="00357E45">
        <w:rPr>
          <w:b/>
          <w:bCs/>
          <w:sz w:val="22"/>
        </w:rPr>
        <w:t>đúng</w:t>
      </w:r>
      <w:r w:rsidRPr="00357E45">
        <w:rPr>
          <w:sz w:val="22"/>
        </w:rPr>
        <w:t>?</w:t>
      </w:r>
    </w:p>
    <w:p w:rsidR="0084310B" w:rsidRPr="00357E45" w:rsidRDefault="0084310B" w:rsidP="0084310B">
      <w:pPr>
        <w:tabs>
          <w:tab w:val="left" w:pos="2461"/>
          <w:tab w:val="left" w:pos="4700"/>
          <w:tab w:val="left" w:pos="6940"/>
        </w:tabs>
        <w:rPr>
          <w:sz w:val="22"/>
        </w:rPr>
      </w:pPr>
      <w:r w:rsidRPr="00357E45">
        <w:rPr>
          <w:sz w:val="22"/>
        </w:rPr>
        <w:t>I. Đột biến là nhân tố gây ra sự thay đổi thành phần kiểu gen của quần thể.</w:t>
      </w:r>
    </w:p>
    <w:p w:rsidR="0084310B" w:rsidRPr="00357E45" w:rsidRDefault="0084310B" w:rsidP="0084310B">
      <w:pPr>
        <w:tabs>
          <w:tab w:val="left" w:pos="2461"/>
          <w:tab w:val="left" w:pos="4700"/>
          <w:tab w:val="left" w:pos="6940"/>
        </w:tabs>
        <w:rPr>
          <w:sz w:val="22"/>
        </w:rPr>
      </w:pPr>
      <w:r w:rsidRPr="00357E45">
        <w:rPr>
          <w:sz w:val="22"/>
        </w:rPr>
        <w:t>II. Các yếu tố ngẫu nhiên đã gây nên sự thay đổi thành phần kiểu gen của quần thể.</w:t>
      </w:r>
    </w:p>
    <w:p w:rsidR="0084310B" w:rsidRPr="00357E45" w:rsidRDefault="0084310B" w:rsidP="0084310B">
      <w:pPr>
        <w:tabs>
          <w:tab w:val="left" w:pos="2461"/>
          <w:tab w:val="left" w:pos="4700"/>
          <w:tab w:val="left" w:pos="6940"/>
        </w:tabs>
        <w:rPr>
          <w:sz w:val="22"/>
        </w:rPr>
      </w:pPr>
      <w:r w:rsidRPr="00357E45">
        <w:rPr>
          <w:sz w:val="22"/>
        </w:rPr>
        <w:t>III. Tự thụ phấn là nhân tố làm thay đổi thành phần kiểu gen của quần thể.</w:t>
      </w:r>
    </w:p>
    <w:p w:rsidR="0084310B" w:rsidRPr="00357E45" w:rsidRDefault="0084310B" w:rsidP="0084310B">
      <w:pPr>
        <w:tabs>
          <w:tab w:val="left" w:pos="2461"/>
          <w:tab w:val="left" w:pos="4700"/>
          <w:tab w:val="left" w:pos="6940"/>
        </w:tabs>
        <w:rPr>
          <w:sz w:val="22"/>
        </w:rPr>
      </w:pPr>
      <w:r w:rsidRPr="00357E45">
        <w:rPr>
          <w:sz w:val="22"/>
        </w:rPr>
        <w:t>IV. Thế hệ ban đầu (P) không cân bằng di truyền.</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1</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4</w:t>
      </w:r>
    </w:p>
    <w:p w:rsidR="0084310B" w:rsidRPr="00357E45" w:rsidRDefault="003957C5" w:rsidP="0084310B">
      <w:pPr>
        <w:tabs>
          <w:tab w:val="left" w:pos="2461"/>
          <w:tab w:val="left" w:pos="4700"/>
          <w:tab w:val="left" w:pos="6940"/>
        </w:tabs>
        <w:rPr>
          <w:sz w:val="22"/>
        </w:rPr>
      </w:pPr>
      <w:r w:rsidRPr="00357E45">
        <w:rPr>
          <w:b/>
          <w:bCs/>
          <w:sz w:val="22"/>
        </w:rPr>
        <w:t>Câu 4</w:t>
      </w:r>
      <w:r w:rsidR="0084310B" w:rsidRPr="00357E45">
        <w:rPr>
          <w:b/>
          <w:bCs/>
          <w:sz w:val="22"/>
        </w:rPr>
        <w:t>3: </w:t>
      </w:r>
      <w:r w:rsidR="0084310B" w:rsidRPr="00357E45">
        <w:rPr>
          <w:sz w:val="22"/>
        </w:rPr>
        <w:t>Một quần thể thực vật, alen A quy định hoa đỏ trội không hoàn toàn so với alen a quy định hoa trắng, kiểu gen Aa quy định hoa hồng. Nghiên cứu thành phần kiểu gen của quần thể này qua các thế hệ, người ta thu được kết quả ở bảng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1145"/>
        <w:gridCol w:w="1416"/>
        <w:gridCol w:w="1690"/>
        <w:gridCol w:w="1690"/>
      </w:tblGrid>
      <w:tr w:rsidR="0084310B" w:rsidRPr="00357E45" w:rsidTr="00B62E91">
        <w:tc>
          <w:tcPr>
            <w:tcW w:w="224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rPr>
                <w:sz w:val="22"/>
              </w:rPr>
            </w:pPr>
            <w:r w:rsidRPr="00357E45">
              <w:rPr>
                <w:sz w:val="22"/>
              </w:rPr>
              <w:t>Thế hệ</w:t>
            </w:r>
          </w:p>
        </w:tc>
        <w:tc>
          <w:tcPr>
            <w:tcW w:w="532"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P</w:t>
            </w:r>
          </w:p>
        </w:tc>
        <w:tc>
          <w:tcPr>
            <w:tcW w:w="658"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F</w:t>
            </w:r>
            <w:r w:rsidRPr="00357E45">
              <w:rPr>
                <w:sz w:val="22"/>
                <w:vertAlign w:val="subscript"/>
              </w:rPr>
              <w:t>1</w:t>
            </w:r>
          </w:p>
        </w:tc>
        <w:tc>
          <w:tcPr>
            <w:tcW w:w="78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F</w:t>
            </w:r>
            <w:r w:rsidRPr="00357E45">
              <w:rPr>
                <w:sz w:val="22"/>
                <w:vertAlign w:val="subscript"/>
              </w:rPr>
              <w:t>2</w:t>
            </w:r>
          </w:p>
        </w:tc>
        <w:tc>
          <w:tcPr>
            <w:tcW w:w="78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F</w:t>
            </w:r>
            <w:r w:rsidRPr="00357E45">
              <w:rPr>
                <w:sz w:val="22"/>
                <w:vertAlign w:val="subscript"/>
              </w:rPr>
              <w:t>3</w:t>
            </w:r>
          </w:p>
        </w:tc>
      </w:tr>
      <w:tr w:rsidR="0084310B" w:rsidRPr="00357E45" w:rsidTr="00B62E91">
        <w:tc>
          <w:tcPr>
            <w:tcW w:w="224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rPr>
                <w:sz w:val="22"/>
              </w:rPr>
            </w:pPr>
            <w:r w:rsidRPr="00357E45">
              <w:rPr>
                <w:sz w:val="22"/>
              </w:rPr>
              <w:t>Tần số kiểu gen AA</w:t>
            </w:r>
          </w:p>
        </w:tc>
        <w:tc>
          <w:tcPr>
            <w:tcW w:w="532"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2/5</w:t>
            </w:r>
          </w:p>
        </w:tc>
        <w:tc>
          <w:tcPr>
            <w:tcW w:w="658"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9/16</w:t>
            </w:r>
          </w:p>
        </w:tc>
        <w:tc>
          <w:tcPr>
            <w:tcW w:w="78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16/25</w:t>
            </w:r>
          </w:p>
        </w:tc>
        <w:tc>
          <w:tcPr>
            <w:tcW w:w="78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25/36</w:t>
            </w:r>
          </w:p>
        </w:tc>
      </w:tr>
      <w:tr w:rsidR="0084310B" w:rsidRPr="00357E45" w:rsidTr="00B62E91">
        <w:tc>
          <w:tcPr>
            <w:tcW w:w="224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rPr>
                <w:sz w:val="22"/>
              </w:rPr>
            </w:pPr>
            <w:r w:rsidRPr="00357E45">
              <w:rPr>
                <w:sz w:val="22"/>
              </w:rPr>
              <w:t>Tần số kiểu gen Aa</w:t>
            </w:r>
          </w:p>
        </w:tc>
        <w:tc>
          <w:tcPr>
            <w:tcW w:w="532"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2/5</w:t>
            </w:r>
          </w:p>
        </w:tc>
        <w:tc>
          <w:tcPr>
            <w:tcW w:w="658"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6/16</w:t>
            </w:r>
          </w:p>
        </w:tc>
        <w:tc>
          <w:tcPr>
            <w:tcW w:w="78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8/25</w:t>
            </w:r>
          </w:p>
        </w:tc>
        <w:tc>
          <w:tcPr>
            <w:tcW w:w="78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10/36</w:t>
            </w:r>
          </w:p>
        </w:tc>
      </w:tr>
      <w:tr w:rsidR="0084310B" w:rsidRPr="00357E45" w:rsidTr="00B62E91">
        <w:tc>
          <w:tcPr>
            <w:tcW w:w="2240"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rPr>
                <w:sz w:val="22"/>
              </w:rPr>
            </w:pPr>
            <w:r w:rsidRPr="00357E45">
              <w:rPr>
                <w:sz w:val="22"/>
              </w:rPr>
              <w:t>Tần số kiểu gen aa</w:t>
            </w:r>
          </w:p>
        </w:tc>
        <w:tc>
          <w:tcPr>
            <w:tcW w:w="532"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1/5</w:t>
            </w:r>
          </w:p>
        </w:tc>
        <w:tc>
          <w:tcPr>
            <w:tcW w:w="658"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1/16</w:t>
            </w:r>
          </w:p>
        </w:tc>
        <w:tc>
          <w:tcPr>
            <w:tcW w:w="78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1/25</w:t>
            </w:r>
          </w:p>
        </w:tc>
        <w:tc>
          <w:tcPr>
            <w:tcW w:w="785" w:type="pct"/>
            <w:shd w:val="clear" w:color="auto" w:fill="auto"/>
            <w:vAlign w:val="center"/>
          </w:tcPr>
          <w:p w:rsidR="0084310B" w:rsidRPr="00357E45" w:rsidRDefault="0084310B" w:rsidP="00B62E91">
            <w:pPr>
              <w:tabs>
                <w:tab w:val="left" w:pos="2461"/>
                <w:tab w:val="left" w:pos="4700"/>
                <w:tab w:val="left" w:pos="6940"/>
              </w:tabs>
              <w:spacing w:before="80" w:after="80" w:line="240" w:lineRule="auto"/>
              <w:jc w:val="center"/>
              <w:rPr>
                <w:sz w:val="22"/>
              </w:rPr>
            </w:pPr>
            <w:r w:rsidRPr="00357E45">
              <w:rPr>
                <w:sz w:val="22"/>
              </w:rPr>
              <w:t>1/36</w:t>
            </w:r>
          </w:p>
        </w:tc>
      </w:tr>
    </w:tbl>
    <w:p w:rsidR="0084310B" w:rsidRPr="00357E45" w:rsidRDefault="0084310B" w:rsidP="0084310B">
      <w:pPr>
        <w:tabs>
          <w:tab w:val="left" w:pos="2461"/>
          <w:tab w:val="left" w:pos="4700"/>
          <w:tab w:val="left" w:pos="6940"/>
        </w:tabs>
        <w:rPr>
          <w:sz w:val="22"/>
        </w:rPr>
      </w:pPr>
    </w:p>
    <w:p w:rsidR="0084310B" w:rsidRPr="00357E45" w:rsidRDefault="0084310B" w:rsidP="0084310B">
      <w:pPr>
        <w:tabs>
          <w:tab w:val="left" w:pos="2461"/>
          <w:tab w:val="left" w:pos="4700"/>
          <w:tab w:val="left" w:pos="6940"/>
        </w:tabs>
        <w:rPr>
          <w:sz w:val="22"/>
        </w:rPr>
      </w:pPr>
      <w:r w:rsidRPr="00357E45">
        <w:rPr>
          <w:sz w:val="22"/>
        </w:rPr>
        <w:t>Cho rằng quần thể này không chịu tác động của nhân tố đột biến, di – nhập gen và các yếu tố ngẫu nhiên. Phân tích bảng số liệu trên, phát biểu nào sau đây </w:t>
      </w:r>
      <w:r w:rsidRPr="00357E45">
        <w:rPr>
          <w:b/>
          <w:bCs/>
          <w:sz w:val="22"/>
        </w:rPr>
        <w:t>đúng</w:t>
      </w:r>
      <w:r w:rsidRPr="00357E45">
        <w:rPr>
          <w:sz w:val="22"/>
        </w:rPr>
        <w:t> ?</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Cây hoa trắng không có khả năng sinh sản và quần thể này giao phấn ngẫu nhiên</w:t>
      </w:r>
    </w:p>
    <w:p w:rsidR="0084310B" w:rsidRPr="00357E45" w:rsidRDefault="0084310B" w:rsidP="0084310B">
      <w:pPr>
        <w:tabs>
          <w:tab w:val="left" w:pos="2461"/>
          <w:tab w:val="left" w:pos="4700"/>
          <w:tab w:val="left" w:pos="6940"/>
        </w:tabs>
        <w:ind w:left="113"/>
        <w:rPr>
          <w:sz w:val="22"/>
        </w:rPr>
      </w:pPr>
      <w:r w:rsidRPr="00357E45">
        <w:rPr>
          <w:b/>
          <w:bCs/>
          <w:sz w:val="22"/>
        </w:rPr>
        <w:t>B.</w:t>
      </w:r>
      <w:r w:rsidRPr="00357E45">
        <w:rPr>
          <w:sz w:val="22"/>
        </w:rPr>
        <w:t> Cây hoa hồng không có khả năng sinh sản và quần thể này tự thụ phấn nghiêm ngặt</w:t>
      </w:r>
    </w:p>
    <w:p w:rsidR="0084310B" w:rsidRPr="00357E45" w:rsidRDefault="0084310B" w:rsidP="0084310B">
      <w:pPr>
        <w:tabs>
          <w:tab w:val="left" w:pos="2461"/>
          <w:tab w:val="left" w:pos="4700"/>
          <w:tab w:val="left" w:pos="6940"/>
        </w:tabs>
        <w:ind w:left="113"/>
        <w:rPr>
          <w:sz w:val="22"/>
        </w:rPr>
      </w:pPr>
      <w:r w:rsidRPr="00357E45">
        <w:rPr>
          <w:b/>
          <w:bCs/>
          <w:sz w:val="22"/>
        </w:rPr>
        <w:t>C.</w:t>
      </w:r>
      <w:r w:rsidRPr="00357E45">
        <w:rPr>
          <w:sz w:val="22"/>
        </w:rPr>
        <w:t> Cây hoa hồng không có khả năng sinh sản và quần thể này tự thụ phấn nghiêm ngặt.</w:t>
      </w:r>
    </w:p>
    <w:p w:rsidR="0084310B" w:rsidRPr="00357E45" w:rsidRDefault="0084310B" w:rsidP="0084310B">
      <w:pPr>
        <w:tabs>
          <w:tab w:val="left" w:pos="2461"/>
          <w:tab w:val="left" w:pos="4700"/>
          <w:tab w:val="left" w:pos="6940"/>
        </w:tabs>
        <w:ind w:left="113"/>
        <w:rPr>
          <w:sz w:val="22"/>
        </w:rPr>
      </w:pPr>
      <w:r w:rsidRPr="00357E45">
        <w:rPr>
          <w:b/>
          <w:bCs/>
          <w:sz w:val="22"/>
        </w:rPr>
        <w:t>D.</w:t>
      </w:r>
      <w:r w:rsidRPr="00357E45">
        <w:rPr>
          <w:sz w:val="22"/>
        </w:rPr>
        <w:t> </w:t>
      </w:r>
      <w:r w:rsidRPr="00357E45">
        <w:rPr>
          <w:b/>
          <w:bCs/>
          <w:sz w:val="22"/>
        </w:rPr>
        <w:t> </w:t>
      </w:r>
      <w:r w:rsidRPr="00357E45">
        <w:rPr>
          <w:sz w:val="22"/>
        </w:rPr>
        <w:t>Cây hoa đỏ không có khả năng sinh sản và quần thể này giao phấn ngẫu nhiên.</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4</w:t>
      </w:r>
      <w:r w:rsidRPr="00357E45">
        <w:rPr>
          <w:b/>
          <w:bCs/>
          <w:sz w:val="22"/>
        </w:rPr>
        <w:t>4: </w:t>
      </w:r>
      <w:r w:rsidRPr="00357E45">
        <w:rPr>
          <w:sz w:val="22"/>
        </w:rPr>
        <w:t>Alen A quy định quả tròn trội hoàn toàn so với alen a quy định quả dài. Một cặp bố mẹ thuần chủng quả tròn lai với quả dài, thu được F</w:t>
      </w:r>
      <w:r w:rsidRPr="00357E45">
        <w:rPr>
          <w:sz w:val="22"/>
          <w:vertAlign w:val="subscript"/>
        </w:rPr>
        <w:t>1</w:t>
      </w:r>
      <w:r w:rsidRPr="00357E45">
        <w:rPr>
          <w:sz w:val="22"/>
        </w:rPr>
        <w:t>. Cho F</w:t>
      </w:r>
      <w:r w:rsidRPr="00357E45">
        <w:rPr>
          <w:sz w:val="22"/>
          <w:vertAlign w:val="subscript"/>
        </w:rPr>
        <w:t>1</w:t>
      </w:r>
      <w:r w:rsidRPr="00357E45">
        <w:rPr>
          <w:sz w:val="22"/>
        </w:rPr>
        <w:t> tự thụ phấn được F</w:t>
      </w:r>
      <w:r w:rsidRPr="00357E45">
        <w:rPr>
          <w:sz w:val="22"/>
          <w:vertAlign w:val="subscript"/>
        </w:rPr>
        <w:t>2</w:t>
      </w:r>
      <w:r w:rsidRPr="00357E45">
        <w:rPr>
          <w:sz w:val="22"/>
        </w:rPr>
        <w:t>. Tiếp tục F</w:t>
      </w:r>
      <w:r w:rsidRPr="00357E45">
        <w:rPr>
          <w:sz w:val="22"/>
          <w:vertAlign w:val="subscript"/>
        </w:rPr>
        <w:t>2</w:t>
      </w:r>
      <w:r w:rsidRPr="00357E45">
        <w:rPr>
          <w:sz w:val="22"/>
        </w:rPr>
        <w:t> giao phấn tự do được F</w:t>
      </w:r>
      <w:r w:rsidRPr="00357E45">
        <w:rPr>
          <w:sz w:val="22"/>
          <w:vertAlign w:val="subscript"/>
        </w:rPr>
        <w:t>3</w:t>
      </w:r>
      <w:r w:rsidRPr="00357E45">
        <w:rPr>
          <w:sz w:val="22"/>
        </w:rPr>
        <w:t>. Theo lí thuyết, tỉ lệ phân li kiểu hình ở F</w:t>
      </w:r>
      <w:r w:rsidRPr="00357E45">
        <w:rPr>
          <w:sz w:val="22"/>
          <w:vertAlign w:val="subscript"/>
        </w:rPr>
        <w:t>3</w:t>
      </w:r>
      <w:r w:rsidRPr="00357E45">
        <w:rPr>
          <w:sz w:val="22"/>
        </w:rPr>
        <w:t> là</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3 quả tròn : 1 quả dài. </w:t>
      </w:r>
      <w:r w:rsidRPr="00357E45">
        <w:rPr>
          <w:sz w:val="22"/>
        </w:rPr>
        <w:tab/>
      </w:r>
      <w:r w:rsidRPr="00357E45">
        <w:rPr>
          <w:b/>
          <w:bCs/>
          <w:sz w:val="22"/>
        </w:rPr>
        <w:t>B.</w:t>
      </w:r>
      <w:r w:rsidRPr="00357E45">
        <w:rPr>
          <w:sz w:val="22"/>
        </w:rPr>
        <w:t> 8 quả tròn : 1 quả dài.</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2 quả tròn : 3 quả dài.</w:t>
      </w:r>
      <w:r w:rsidRPr="00357E45">
        <w:rPr>
          <w:sz w:val="22"/>
        </w:rPr>
        <w:tab/>
      </w:r>
      <w:r w:rsidRPr="00357E45">
        <w:rPr>
          <w:b/>
          <w:bCs/>
          <w:sz w:val="22"/>
        </w:rPr>
        <w:t>D.</w:t>
      </w:r>
      <w:r w:rsidRPr="00357E45">
        <w:rPr>
          <w:sz w:val="22"/>
        </w:rPr>
        <w:t> 5 quả tròn : 1 quả dài.</w:t>
      </w:r>
    </w:p>
    <w:p w:rsidR="0084310B" w:rsidRPr="00357E45" w:rsidRDefault="003957C5" w:rsidP="0084310B">
      <w:pPr>
        <w:tabs>
          <w:tab w:val="left" w:pos="2461"/>
          <w:tab w:val="left" w:pos="4700"/>
          <w:tab w:val="left" w:pos="6940"/>
        </w:tabs>
        <w:rPr>
          <w:sz w:val="22"/>
        </w:rPr>
      </w:pPr>
      <w:r w:rsidRPr="00357E45">
        <w:rPr>
          <w:b/>
          <w:bCs/>
          <w:sz w:val="22"/>
        </w:rPr>
        <w:t>Câu 4</w:t>
      </w:r>
      <w:r w:rsidR="0084310B" w:rsidRPr="00357E45">
        <w:rPr>
          <w:b/>
          <w:bCs/>
          <w:sz w:val="22"/>
        </w:rPr>
        <w:t>5: </w:t>
      </w:r>
      <w:r w:rsidR="0084310B" w:rsidRPr="00357E45">
        <w:rPr>
          <w:sz w:val="22"/>
        </w:rPr>
        <w:t>Ở một quần thể ngẫu phối đang cân bằng di truyền, xét một gen có hai alen (A, a). Cho tần số tương đối của alen A = 0,38 ; a = 0,62 . Cho biết A quy định hoa đỏ và a quy định hoa trắng. Tỉ lệ kiểu hình hoa đỏ và hoa trắng là với điều kiện quần thể cân bằng</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46.71% hoa trắng, 53.29% hoa đỏ </w:t>
      </w:r>
      <w:r w:rsidRPr="00357E45">
        <w:rPr>
          <w:sz w:val="22"/>
        </w:rPr>
        <w:tab/>
      </w:r>
      <w:r w:rsidRPr="00357E45">
        <w:rPr>
          <w:b/>
          <w:bCs/>
          <w:sz w:val="22"/>
        </w:rPr>
        <w:t>B.</w:t>
      </w:r>
      <w:r w:rsidRPr="00357E45">
        <w:rPr>
          <w:sz w:val="22"/>
        </w:rPr>
        <w:t> 46.71% hoa đỏ , 53.29% hoa trắng</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38,44% hoa đỏ ,61,56% hoa trắng </w:t>
      </w:r>
      <w:r w:rsidRPr="00357E45">
        <w:rPr>
          <w:sz w:val="22"/>
        </w:rPr>
        <w:tab/>
      </w:r>
      <w:r w:rsidRPr="00357E45">
        <w:rPr>
          <w:b/>
          <w:bCs/>
          <w:sz w:val="22"/>
        </w:rPr>
        <w:t>D.</w:t>
      </w:r>
      <w:r w:rsidRPr="00357E45">
        <w:rPr>
          <w:sz w:val="22"/>
        </w:rPr>
        <w:t> 61,56% hoa đỏ , 38,44% hoa trắng</w:t>
      </w:r>
    </w:p>
    <w:p w:rsidR="0084310B" w:rsidRPr="00357E45" w:rsidRDefault="0084310B" w:rsidP="0084310B">
      <w:pPr>
        <w:tabs>
          <w:tab w:val="left" w:pos="2461"/>
          <w:tab w:val="left" w:pos="4700"/>
          <w:tab w:val="left" w:pos="6940"/>
        </w:tabs>
        <w:ind w:left="113"/>
        <w:rPr>
          <w:sz w:val="22"/>
        </w:rPr>
      </w:pPr>
      <w:r w:rsidRPr="00357E45">
        <w:rPr>
          <w:b/>
          <w:bCs/>
          <w:sz w:val="22"/>
        </w:rPr>
        <w:lastRenderedPageBreak/>
        <w:t xml:space="preserve">Câu </w:t>
      </w:r>
      <w:r w:rsidR="003957C5" w:rsidRPr="00357E45">
        <w:rPr>
          <w:b/>
          <w:bCs/>
          <w:sz w:val="22"/>
        </w:rPr>
        <w:t>4</w:t>
      </w:r>
      <w:r w:rsidRPr="00357E45">
        <w:rPr>
          <w:b/>
          <w:bCs/>
          <w:sz w:val="22"/>
        </w:rPr>
        <w:t>6: </w:t>
      </w:r>
      <w:r w:rsidRPr="00357E45">
        <w:rPr>
          <w:sz w:val="22"/>
        </w:rPr>
        <w:t>Một loài sinh vật ngẫu phối, xét một gen có hai alen nằm trên nhiễm sắc thể thường, alen A trội hoàn toàn so với alen A.  Có các quần thể sau:</w:t>
      </w:r>
    </w:p>
    <w:p w:rsidR="0084310B" w:rsidRPr="00357E45" w:rsidRDefault="0084310B" w:rsidP="0084310B">
      <w:pPr>
        <w:tabs>
          <w:tab w:val="left" w:pos="2461"/>
          <w:tab w:val="left" w:pos="4700"/>
          <w:tab w:val="left" w:pos="6940"/>
        </w:tabs>
        <w:rPr>
          <w:sz w:val="22"/>
        </w:rPr>
      </w:pPr>
      <w:r w:rsidRPr="00357E45">
        <w:rPr>
          <w:sz w:val="22"/>
        </w:rPr>
        <w:t>I. 0,36 AA: 0,48 Aa: 0,16 aa.</w:t>
      </w:r>
    </w:p>
    <w:p w:rsidR="0084310B" w:rsidRPr="00357E45" w:rsidRDefault="0084310B" w:rsidP="0084310B">
      <w:pPr>
        <w:tabs>
          <w:tab w:val="left" w:pos="2461"/>
          <w:tab w:val="left" w:pos="4700"/>
          <w:tab w:val="left" w:pos="6940"/>
        </w:tabs>
        <w:rPr>
          <w:sz w:val="22"/>
        </w:rPr>
      </w:pPr>
      <w:r w:rsidRPr="00357E45">
        <w:rPr>
          <w:sz w:val="22"/>
        </w:rPr>
        <w:t>II. 0,5 AA: 0,5 aa.</w:t>
      </w:r>
    </w:p>
    <w:p w:rsidR="0084310B" w:rsidRPr="00357E45" w:rsidRDefault="0084310B" w:rsidP="0084310B">
      <w:pPr>
        <w:tabs>
          <w:tab w:val="left" w:pos="2461"/>
          <w:tab w:val="left" w:pos="4700"/>
          <w:tab w:val="left" w:pos="6940"/>
        </w:tabs>
        <w:rPr>
          <w:sz w:val="22"/>
        </w:rPr>
      </w:pPr>
      <w:r w:rsidRPr="00357E45">
        <w:rPr>
          <w:sz w:val="22"/>
        </w:rPr>
        <w:t>III. 0,18 AA: 0,64 Aa: 0,18 aa.</w:t>
      </w:r>
    </w:p>
    <w:p w:rsidR="0084310B" w:rsidRPr="00357E45" w:rsidRDefault="0084310B" w:rsidP="0084310B">
      <w:pPr>
        <w:tabs>
          <w:tab w:val="left" w:pos="2461"/>
          <w:tab w:val="left" w:pos="4700"/>
          <w:tab w:val="left" w:pos="6940"/>
        </w:tabs>
        <w:rPr>
          <w:sz w:val="22"/>
        </w:rPr>
      </w:pPr>
      <w:r w:rsidRPr="00357E45">
        <w:rPr>
          <w:sz w:val="22"/>
        </w:rPr>
        <w:t>IV. 0,3 AA: 0,5 aa: 0,2 Aa </w:t>
      </w:r>
    </w:p>
    <w:p w:rsidR="0084310B" w:rsidRPr="00357E45" w:rsidRDefault="0084310B" w:rsidP="0084310B">
      <w:pPr>
        <w:tabs>
          <w:tab w:val="left" w:pos="2461"/>
          <w:tab w:val="left" w:pos="4700"/>
          <w:tab w:val="left" w:pos="6940"/>
        </w:tabs>
        <w:rPr>
          <w:sz w:val="22"/>
        </w:rPr>
      </w:pPr>
      <w:r w:rsidRPr="00357E45">
        <w:rPr>
          <w:sz w:val="22"/>
        </w:rPr>
        <w:t>V. 0,42 Aa: 0,49 AA: 0,09 aa.</w:t>
      </w:r>
    </w:p>
    <w:p w:rsidR="0084310B" w:rsidRPr="00357E45" w:rsidRDefault="0084310B" w:rsidP="0084310B">
      <w:pPr>
        <w:tabs>
          <w:tab w:val="left" w:pos="2461"/>
          <w:tab w:val="left" w:pos="4700"/>
          <w:tab w:val="left" w:pos="6940"/>
        </w:tabs>
        <w:rPr>
          <w:sz w:val="22"/>
        </w:rPr>
      </w:pPr>
      <w:r w:rsidRPr="00357E45">
        <w:rPr>
          <w:sz w:val="22"/>
        </w:rPr>
        <w:t>Có bao nhiêu quần thể ở trạng thái cân bằng di truyền?</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3</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2</w:t>
      </w:r>
      <w:r w:rsidRPr="00357E45">
        <w:rPr>
          <w:sz w:val="22"/>
        </w:rPr>
        <w:tab/>
      </w:r>
      <w:r w:rsidRPr="00357E45">
        <w:rPr>
          <w:b/>
          <w:bCs/>
          <w:sz w:val="22"/>
        </w:rPr>
        <w:t>D.</w:t>
      </w:r>
      <w:r w:rsidRPr="00357E45">
        <w:rPr>
          <w:sz w:val="22"/>
        </w:rPr>
        <w:t> 1</w:t>
      </w:r>
    </w:p>
    <w:p w:rsidR="0084310B" w:rsidRPr="00357E45" w:rsidRDefault="003957C5" w:rsidP="0084310B">
      <w:pPr>
        <w:tabs>
          <w:tab w:val="left" w:pos="2461"/>
          <w:tab w:val="left" w:pos="4700"/>
          <w:tab w:val="left" w:pos="6940"/>
        </w:tabs>
        <w:rPr>
          <w:sz w:val="22"/>
        </w:rPr>
      </w:pPr>
      <w:r w:rsidRPr="00357E45">
        <w:rPr>
          <w:b/>
          <w:bCs/>
          <w:sz w:val="22"/>
        </w:rPr>
        <w:t>Câu 4</w:t>
      </w:r>
      <w:r w:rsidR="0084310B" w:rsidRPr="00357E45">
        <w:rPr>
          <w:b/>
          <w:bCs/>
          <w:sz w:val="22"/>
        </w:rPr>
        <w:t>7: </w:t>
      </w:r>
      <w:r w:rsidR="0084310B" w:rsidRPr="00357E45">
        <w:rPr>
          <w:sz w:val="22"/>
        </w:rPr>
        <w:t>Cho biết tính trạng màu hoa do hai cặp gen nằm trên 2 cặp nhiễm sắc thể tương tác theo kiểu bổ sung. Khi kiểu gen có mặt cả 2 alen A và B thì biểu hiện kiểu hình hoa đỏ, các kiểu gen khác cho kiểu hình hoa trắng. Một quần thể đang cân bằng di truyền có tần số A là 0,4, tần số B là 0,5. Tỉ lệ KH của quần thể là:</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4% đỏ: 96% trắng. </w:t>
      </w:r>
      <w:r w:rsidRPr="00357E45">
        <w:rPr>
          <w:sz w:val="22"/>
        </w:rPr>
        <w:tab/>
      </w:r>
      <w:r w:rsidRPr="00357E45">
        <w:rPr>
          <w:b/>
          <w:bCs/>
          <w:sz w:val="22"/>
        </w:rPr>
        <w:t>B.</w:t>
      </w:r>
      <w:r w:rsidRPr="00357E45">
        <w:rPr>
          <w:sz w:val="22"/>
        </w:rPr>
        <w:t> 63% đỏ: 37% trắng.</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20% đỏ: 80% trắng. </w:t>
      </w:r>
      <w:r w:rsidRPr="00357E45">
        <w:rPr>
          <w:sz w:val="22"/>
        </w:rPr>
        <w:tab/>
      </w:r>
      <w:r w:rsidRPr="00357E45">
        <w:rPr>
          <w:b/>
          <w:bCs/>
          <w:sz w:val="22"/>
        </w:rPr>
        <w:t>D.</w:t>
      </w:r>
      <w:r w:rsidRPr="00357E45">
        <w:rPr>
          <w:sz w:val="22"/>
        </w:rPr>
        <w:t> 48% đỏ: 52% trắng.</w:t>
      </w:r>
    </w:p>
    <w:p w:rsidR="0084310B" w:rsidRPr="00357E45" w:rsidRDefault="003957C5" w:rsidP="0084310B">
      <w:pPr>
        <w:tabs>
          <w:tab w:val="left" w:pos="2461"/>
          <w:tab w:val="left" w:pos="4700"/>
          <w:tab w:val="left" w:pos="6940"/>
        </w:tabs>
        <w:rPr>
          <w:sz w:val="22"/>
        </w:rPr>
      </w:pPr>
      <w:r w:rsidRPr="00357E45">
        <w:rPr>
          <w:b/>
          <w:bCs/>
          <w:sz w:val="22"/>
        </w:rPr>
        <w:t>Câu 4</w:t>
      </w:r>
      <w:r w:rsidR="0084310B" w:rsidRPr="00357E45">
        <w:rPr>
          <w:b/>
          <w:bCs/>
          <w:sz w:val="22"/>
        </w:rPr>
        <w:t>8: </w:t>
      </w:r>
      <w:r w:rsidR="0084310B" w:rsidRPr="00357E45">
        <w:rPr>
          <w:sz w:val="22"/>
        </w:rPr>
        <w:t>Ở một loài thực vật, tính trạng chiều cao cây do một gen quy định, Cho các cây thân cao (P) lai với các cây thân thấp thu được F</w:t>
      </w:r>
      <w:r w:rsidR="0084310B" w:rsidRPr="00357E45">
        <w:rPr>
          <w:sz w:val="22"/>
          <w:vertAlign w:val="subscript"/>
        </w:rPr>
        <w:t>1</w:t>
      </w:r>
      <w:r w:rsidR="0084310B" w:rsidRPr="00357E45">
        <w:rPr>
          <w:sz w:val="22"/>
        </w:rPr>
        <w:t> gồm 81,25% cây thân cao và 18,75% cây thân thấp. Trong số các cây thân cao P, cây thuần chủng chiếm tỉ lệ</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81,25%.   </w:t>
      </w:r>
      <w:r w:rsidRPr="00357E45">
        <w:rPr>
          <w:sz w:val="22"/>
        </w:rPr>
        <w:tab/>
      </w:r>
      <w:r w:rsidRPr="00357E45">
        <w:rPr>
          <w:b/>
          <w:bCs/>
          <w:sz w:val="22"/>
        </w:rPr>
        <w:t>B.</w:t>
      </w:r>
      <w:r w:rsidRPr="00357E45">
        <w:rPr>
          <w:sz w:val="22"/>
        </w:rPr>
        <w:t> 50%.  </w:t>
      </w:r>
      <w:r w:rsidRPr="00357E45">
        <w:rPr>
          <w:sz w:val="22"/>
        </w:rPr>
        <w:tab/>
      </w:r>
      <w:r w:rsidRPr="00357E45">
        <w:rPr>
          <w:b/>
          <w:bCs/>
          <w:sz w:val="22"/>
        </w:rPr>
        <w:t>C.</w:t>
      </w:r>
      <w:r w:rsidRPr="00357E45">
        <w:rPr>
          <w:sz w:val="22"/>
        </w:rPr>
        <w:t> 37,5%. </w:t>
      </w:r>
      <w:r w:rsidRPr="00357E45">
        <w:rPr>
          <w:sz w:val="22"/>
        </w:rPr>
        <w:tab/>
      </w:r>
      <w:r w:rsidRPr="00357E45">
        <w:rPr>
          <w:b/>
          <w:bCs/>
          <w:sz w:val="22"/>
        </w:rPr>
        <w:t>D.</w:t>
      </w:r>
      <w:r w:rsidRPr="00357E45">
        <w:rPr>
          <w:sz w:val="22"/>
        </w:rPr>
        <w:t> 62,5%.</w:t>
      </w:r>
    </w:p>
    <w:p w:rsidR="0084310B" w:rsidRPr="00357E45" w:rsidRDefault="003957C5" w:rsidP="0084310B">
      <w:pPr>
        <w:tabs>
          <w:tab w:val="left" w:pos="2461"/>
          <w:tab w:val="left" w:pos="4700"/>
          <w:tab w:val="left" w:pos="6940"/>
        </w:tabs>
        <w:rPr>
          <w:sz w:val="22"/>
        </w:rPr>
      </w:pPr>
      <w:r w:rsidRPr="00357E45">
        <w:rPr>
          <w:b/>
          <w:bCs/>
          <w:sz w:val="22"/>
        </w:rPr>
        <w:t>Câu 4</w:t>
      </w:r>
      <w:r w:rsidR="0084310B" w:rsidRPr="00357E45">
        <w:rPr>
          <w:b/>
          <w:bCs/>
          <w:sz w:val="22"/>
        </w:rPr>
        <w:t>9: </w:t>
      </w:r>
      <w:r w:rsidR="0084310B" w:rsidRPr="00357E45">
        <w:rPr>
          <w:sz w:val="22"/>
        </w:rPr>
        <w:t>Nghiên cứu sự thay đổi thành phần kiểu gen của quần thể qua 4 thế hệ liên tiếp thu được kết quả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2"/>
        <w:gridCol w:w="2594"/>
        <w:gridCol w:w="2596"/>
        <w:gridCol w:w="2721"/>
      </w:tblGrid>
      <w:tr w:rsidR="0084310B" w:rsidRPr="00357E45" w:rsidTr="00B62E91">
        <w:tc>
          <w:tcPr>
            <w:tcW w:w="132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Thế hệ</w:t>
            </w:r>
          </w:p>
        </w:tc>
        <w:tc>
          <w:tcPr>
            <w:tcW w:w="120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Kiểu gen AA</w:t>
            </w:r>
          </w:p>
        </w:tc>
        <w:tc>
          <w:tcPr>
            <w:tcW w:w="1206"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Kiểu gen Aa</w:t>
            </w:r>
          </w:p>
        </w:tc>
        <w:tc>
          <w:tcPr>
            <w:tcW w:w="1264"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Kiểu gen aa</w:t>
            </w:r>
          </w:p>
        </w:tc>
      </w:tr>
      <w:tr w:rsidR="0084310B" w:rsidRPr="00357E45" w:rsidTr="00B62E91">
        <w:tc>
          <w:tcPr>
            <w:tcW w:w="132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F</w:t>
            </w:r>
            <w:r w:rsidRPr="00357E45">
              <w:rPr>
                <w:sz w:val="22"/>
                <w:vertAlign w:val="subscript"/>
              </w:rPr>
              <w:t>1</w:t>
            </w:r>
          </w:p>
        </w:tc>
        <w:tc>
          <w:tcPr>
            <w:tcW w:w="120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15</w:t>
            </w:r>
          </w:p>
        </w:tc>
        <w:tc>
          <w:tcPr>
            <w:tcW w:w="1206"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8</w:t>
            </w:r>
          </w:p>
        </w:tc>
        <w:tc>
          <w:tcPr>
            <w:tcW w:w="1264"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05</w:t>
            </w:r>
          </w:p>
        </w:tc>
      </w:tr>
      <w:tr w:rsidR="0084310B" w:rsidRPr="00357E45" w:rsidTr="00B62E91">
        <w:tc>
          <w:tcPr>
            <w:tcW w:w="132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F</w:t>
            </w:r>
            <w:r w:rsidRPr="00357E45">
              <w:rPr>
                <w:sz w:val="22"/>
                <w:vertAlign w:val="subscript"/>
              </w:rPr>
              <w:t>2</w:t>
            </w:r>
          </w:p>
        </w:tc>
        <w:tc>
          <w:tcPr>
            <w:tcW w:w="120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35</w:t>
            </w:r>
          </w:p>
        </w:tc>
        <w:tc>
          <w:tcPr>
            <w:tcW w:w="1206"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4</w:t>
            </w:r>
          </w:p>
        </w:tc>
        <w:tc>
          <w:tcPr>
            <w:tcW w:w="1264"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25</w:t>
            </w:r>
          </w:p>
        </w:tc>
      </w:tr>
      <w:tr w:rsidR="0084310B" w:rsidRPr="00357E45" w:rsidTr="00B62E91">
        <w:tc>
          <w:tcPr>
            <w:tcW w:w="132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F</w:t>
            </w:r>
            <w:r w:rsidRPr="00357E45">
              <w:rPr>
                <w:sz w:val="22"/>
                <w:vertAlign w:val="subscript"/>
              </w:rPr>
              <w:t>3</w:t>
            </w:r>
          </w:p>
        </w:tc>
        <w:tc>
          <w:tcPr>
            <w:tcW w:w="120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45</w:t>
            </w:r>
          </w:p>
        </w:tc>
        <w:tc>
          <w:tcPr>
            <w:tcW w:w="1206"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2</w:t>
            </w:r>
          </w:p>
        </w:tc>
        <w:tc>
          <w:tcPr>
            <w:tcW w:w="1264"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35</w:t>
            </w:r>
          </w:p>
        </w:tc>
      </w:tr>
      <w:tr w:rsidR="0084310B" w:rsidRPr="00357E45" w:rsidTr="00B62E91">
        <w:tc>
          <w:tcPr>
            <w:tcW w:w="132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F</w:t>
            </w:r>
            <w:r w:rsidRPr="00357E45">
              <w:rPr>
                <w:sz w:val="22"/>
                <w:vertAlign w:val="subscript"/>
              </w:rPr>
              <w:t>4</w:t>
            </w:r>
          </w:p>
        </w:tc>
        <w:tc>
          <w:tcPr>
            <w:tcW w:w="1205"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5</w:t>
            </w:r>
          </w:p>
        </w:tc>
        <w:tc>
          <w:tcPr>
            <w:tcW w:w="1206"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1</w:t>
            </w:r>
          </w:p>
        </w:tc>
        <w:tc>
          <w:tcPr>
            <w:tcW w:w="1264" w:type="pct"/>
            <w:shd w:val="clear" w:color="auto" w:fill="auto"/>
            <w:vAlign w:val="center"/>
          </w:tcPr>
          <w:p w:rsidR="0084310B" w:rsidRPr="00357E45" w:rsidRDefault="0084310B" w:rsidP="00B62E91">
            <w:pPr>
              <w:spacing w:before="80" w:after="80" w:line="240" w:lineRule="auto"/>
              <w:jc w:val="center"/>
              <w:rPr>
                <w:sz w:val="22"/>
              </w:rPr>
            </w:pPr>
            <w:r w:rsidRPr="00357E45">
              <w:rPr>
                <w:sz w:val="22"/>
              </w:rPr>
              <w:t>0,4</w:t>
            </w:r>
          </w:p>
        </w:tc>
      </w:tr>
    </w:tbl>
    <w:p w:rsidR="0084310B" w:rsidRPr="00357E45" w:rsidRDefault="0084310B" w:rsidP="0084310B">
      <w:pPr>
        <w:tabs>
          <w:tab w:val="left" w:pos="2461"/>
          <w:tab w:val="left" w:pos="4700"/>
          <w:tab w:val="left" w:pos="6940"/>
        </w:tabs>
        <w:rPr>
          <w:sz w:val="22"/>
        </w:rPr>
      </w:pP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Giao phối không ngẫu nhiên. </w:t>
      </w:r>
      <w:r w:rsidRPr="00357E45">
        <w:rPr>
          <w:sz w:val="22"/>
        </w:rPr>
        <w:tab/>
      </w:r>
      <w:r w:rsidRPr="00357E45">
        <w:rPr>
          <w:b/>
          <w:bCs/>
          <w:sz w:val="22"/>
        </w:rPr>
        <w:t>B.</w:t>
      </w:r>
      <w:r w:rsidRPr="00357E45">
        <w:rPr>
          <w:sz w:val="22"/>
        </w:rPr>
        <w:t> Các yếu tố ngẫu nhiên</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Chọn lọc tự nhiên</w:t>
      </w:r>
      <w:r w:rsidRPr="00357E45">
        <w:rPr>
          <w:sz w:val="22"/>
        </w:rPr>
        <w:tab/>
      </w:r>
      <w:r w:rsidRPr="00357E45">
        <w:rPr>
          <w:b/>
          <w:bCs/>
          <w:sz w:val="22"/>
        </w:rPr>
        <w:t>D.</w:t>
      </w:r>
      <w:r w:rsidRPr="00357E45">
        <w:rPr>
          <w:sz w:val="22"/>
        </w:rPr>
        <w:t> Đột biến.</w:t>
      </w:r>
    </w:p>
    <w:p w:rsidR="0084310B" w:rsidRPr="00357E45" w:rsidRDefault="0084310B" w:rsidP="0084310B">
      <w:pPr>
        <w:tabs>
          <w:tab w:val="left" w:pos="2461"/>
          <w:tab w:val="left" w:pos="4700"/>
          <w:tab w:val="left" w:pos="6940"/>
        </w:tabs>
        <w:rPr>
          <w:sz w:val="22"/>
        </w:rPr>
      </w:pPr>
      <w:r w:rsidRPr="00357E45">
        <w:rPr>
          <w:b/>
          <w:bCs/>
          <w:sz w:val="22"/>
        </w:rPr>
        <w:t xml:space="preserve">Câu </w:t>
      </w:r>
      <w:r w:rsidR="003957C5" w:rsidRPr="00357E45">
        <w:rPr>
          <w:b/>
          <w:bCs/>
          <w:sz w:val="22"/>
        </w:rPr>
        <w:t>5</w:t>
      </w:r>
      <w:r w:rsidRPr="00357E45">
        <w:rPr>
          <w:b/>
          <w:bCs/>
          <w:sz w:val="22"/>
        </w:rPr>
        <w:t>0: </w:t>
      </w:r>
      <w:r w:rsidRPr="00357E45">
        <w:rPr>
          <w:sz w:val="22"/>
        </w:rPr>
        <w:t>Một gen trên nhiễm sắc thể thường với các alen của nó tạo ra được 10 kiểu gen khác nhau trong quần thể. Số phép lai tối đa liên quan đến gen này có thể có trong quần thể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100. </w:t>
      </w:r>
      <w:r w:rsidRPr="00357E45">
        <w:rPr>
          <w:sz w:val="22"/>
        </w:rPr>
        <w:tab/>
      </w:r>
      <w:r w:rsidRPr="00357E45">
        <w:rPr>
          <w:b/>
          <w:bCs/>
          <w:sz w:val="22"/>
        </w:rPr>
        <w:t>B.</w:t>
      </w:r>
      <w:r w:rsidRPr="00357E45">
        <w:rPr>
          <w:sz w:val="22"/>
        </w:rPr>
        <w:t> 45</w:t>
      </w:r>
      <w:r w:rsidRPr="00357E45">
        <w:rPr>
          <w:sz w:val="22"/>
        </w:rPr>
        <w:tab/>
      </w:r>
      <w:r w:rsidRPr="00357E45">
        <w:rPr>
          <w:b/>
          <w:bCs/>
          <w:sz w:val="22"/>
        </w:rPr>
        <w:t>C.</w:t>
      </w:r>
      <w:r w:rsidRPr="00357E45">
        <w:rPr>
          <w:sz w:val="22"/>
        </w:rPr>
        <w:t> 55</w:t>
      </w:r>
      <w:r w:rsidRPr="00357E45">
        <w:rPr>
          <w:sz w:val="22"/>
        </w:rPr>
        <w:tab/>
      </w:r>
      <w:r w:rsidRPr="00357E45">
        <w:rPr>
          <w:b/>
          <w:bCs/>
          <w:sz w:val="22"/>
        </w:rPr>
        <w:t>D.</w:t>
      </w:r>
      <w:r w:rsidRPr="00357E45">
        <w:rPr>
          <w:sz w:val="22"/>
        </w:rPr>
        <w:t> 110.</w:t>
      </w:r>
    </w:p>
    <w:p w:rsidR="0084310B" w:rsidRPr="00357E45" w:rsidRDefault="003957C5" w:rsidP="0084310B">
      <w:pPr>
        <w:tabs>
          <w:tab w:val="left" w:pos="2461"/>
          <w:tab w:val="left" w:pos="4700"/>
          <w:tab w:val="left" w:pos="6940"/>
        </w:tabs>
        <w:rPr>
          <w:sz w:val="22"/>
        </w:rPr>
      </w:pPr>
      <w:r w:rsidRPr="00357E45">
        <w:rPr>
          <w:b/>
          <w:bCs/>
          <w:sz w:val="22"/>
        </w:rPr>
        <w:t>Câu 5</w:t>
      </w:r>
      <w:r w:rsidR="0084310B" w:rsidRPr="00357E45">
        <w:rPr>
          <w:b/>
          <w:bCs/>
          <w:sz w:val="22"/>
        </w:rPr>
        <w:t>1: </w:t>
      </w:r>
      <w:r w:rsidR="0084310B" w:rsidRPr="00357E45">
        <w:rPr>
          <w:sz w:val="22"/>
        </w:rPr>
        <w:t>Một quần thể thực vật tự thụ có tỷ lệ kiểu gen ở thế hệ P là: 0, 45AA:0,30 Aa:0, 25aa . Cho biết các cá thể có kiểu gen aa không có khả năng sinh sản. Tính theo lý thuyết, tỷ lệ các kiểu gen thu được ở F1 là?</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0,7 AA:0,2 Aa:0,1aa </w:t>
      </w:r>
      <w:r w:rsidRPr="00357E45">
        <w:rPr>
          <w:sz w:val="22"/>
        </w:rPr>
        <w:tab/>
      </w:r>
      <w:r w:rsidRPr="00357E45">
        <w:rPr>
          <w:b/>
          <w:bCs/>
          <w:sz w:val="22"/>
        </w:rPr>
        <w:t>B.</w:t>
      </w:r>
      <w:r w:rsidRPr="00357E45">
        <w:rPr>
          <w:sz w:val="22"/>
        </w:rPr>
        <w:t> 0,36 AA:0,48Aa:0,16aa .</w:t>
      </w:r>
    </w:p>
    <w:p w:rsidR="0084310B" w:rsidRPr="00357E45" w:rsidRDefault="0084310B" w:rsidP="0084310B">
      <w:pPr>
        <w:tabs>
          <w:tab w:val="left" w:pos="4700"/>
          <w:tab w:val="left" w:pos="6940"/>
        </w:tabs>
        <w:ind w:left="113"/>
        <w:rPr>
          <w:sz w:val="22"/>
        </w:rPr>
      </w:pPr>
      <w:r w:rsidRPr="00357E45">
        <w:rPr>
          <w:b/>
          <w:bCs/>
          <w:sz w:val="22"/>
        </w:rPr>
        <w:t>C.</w:t>
      </w:r>
      <w:r w:rsidRPr="00357E45">
        <w:rPr>
          <w:sz w:val="22"/>
        </w:rPr>
        <w:t> 0,525AA:0,150 Aa:0,325aa </w:t>
      </w:r>
      <w:r w:rsidRPr="00357E45">
        <w:rPr>
          <w:sz w:val="22"/>
        </w:rPr>
        <w:tab/>
      </w:r>
      <w:r w:rsidRPr="00357E45">
        <w:rPr>
          <w:b/>
          <w:bCs/>
          <w:sz w:val="22"/>
        </w:rPr>
        <w:t>D.</w:t>
      </w:r>
      <w:r w:rsidRPr="00357E45">
        <w:rPr>
          <w:sz w:val="22"/>
        </w:rPr>
        <w:t> 0,36 AA:0,24 Aa:0, 40aa .</w:t>
      </w:r>
    </w:p>
    <w:p w:rsidR="0084310B" w:rsidRPr="00357E45" w:rsidRDefault="003957C5" w:rsidP="0084310B">
      <w:pPr>
        <w:tabs>
          <w:tab w:val="left" w:pos="2461"/>
          <w:tab w:val="left" w:pos="4700"/>
          <w:tab w:val="left" w:pos="6940"/>
        </w:tabs>
        <w:rPr>
          <w:sz w:val="22"/>
        </w:rPr>
      </w:pPr>
      <w:r w:rsidRPr="00357E45">
        <w:rPr>
          <w:b/>
          <w:bCs/>
          <w:sz w:val="22"/>
        </w:rPr>
        <w:t>Câu 5</w:t>
      </w:r>
      <w:r w:rsidR="0084310B" w:rsidRPr="00357E45">
        <w:rPr>
          <w:b/>
          <w:bCs/>
          <w:sz w:val="22"/>
        </w:rPr>
        <w:t>2: </w:t>
      </w:r>
      <w:r w:rsidR="0084310B" w:rsidRPr="00357E45">
        <w:rPr>
          <w:sz w:val="22"/>
        </w:rPr>
        <w:t>Một quần thể gồm 2000 cá thể, trong đó có 400 cá thể có kiểu gen DD, 200 cá thể có kiểu gen Dd và 1400 cá thể có kiểu gen dd. Tần số alen D và d trong quần thể này lần lượt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0,40 và 0,60. </w:t>
      </w:r>
      <w:r w:rsidRPr="00357E45">
        <w:rPr>
          <w:sz w:val="22"/>
        </w:rPr>
        <w:tab/>
      </w:r>
      <w:r w:rsidRPr="00357E45">
        <w:rPr>
          <w:b/>
          <w:bCs/>
          <w:sz w:val="22"/>
        </w:rPr>
        <w:t>B.</w:t>
      </w:r>
      <w:r w:rsidRPr="00357E45">
        <w:rPr>
          <w:sz w:val="22"/>
        </w:rPr>
        <w:t> 0,20 và 0,80.   </w:t>
      </w:r>
      <w:r w:rsidRPr="00357E45">
        <w:rPr>
          <w:sz w:val="22"/>
        </w:rPr>
        <w:tab/>
      </w:r>
      <w:r w:rsidRPr="00357E45">
        <w:rPr>
          <w:b/>
          <w:bCs/>
          <w:sz w:val="22"/>
        </w:rPr>
        <w:t>C.</w:t>
      </w:r>
      <w:r w:rsidRPr="00357E45">
        <w:rPr>
          <w:sz w:val="22"/>
        </w:rPr>
        <w:t> 0,30 và 0,70.  </w:t>
      </w:r>
      <w:r w:rsidRPr="00357E45">
        <w:rPr>
          <w:sz w:val="22"/>
        </w:rPr>
        <w:tab/>
      </w:r>
      <w:r w:rsidRPr="00357E45">
        <w:rPr>
          <w:sz w:val="22"/>
        </w:rPr>
        <w:tab/>
      </w:r>
      <w:r w:rsidRPr="00357E45">
        <w:rPr>
          <w:b/>
          <w:bCs/>
          <w:sz w:val="22"/>
        </w:rPr>
        <w:t>D.</w:t>
      </w:r>
      <w:r w:rsidRPr="00357E45">
        <w:rPr>
          <w:sz w:val="22"/>
        </w:rPr>
        <w:t> 0,25 và 0,75.</w:t>
      </w:r>
    </w:p>
    <w:p w:rsidR="0084310B" w:rsidRPr="00357E45" w:rsidRDefault="003957C5" w:rsidP="0084310B">
      <w:pPr>
        <w:tabs>
          <w:tab w:val="left" w:pos="2461"/>
          <w:tab w:val="left" w:pos="4700"/>
          <w:tab w:val="left" w:pos="6940"/>
        </w:tabs>
        <w:rPr>
          <w:sz w:val="22"/>
        </w:rPr>
      </w:pPr>
      <w:r w:rsidRPr="00357E45">
        <w:rPr>
          <w:b/>
          <w:bCs/>
          <w:sz w:val="22"/>
        </w:rPr>
        <w:t>Câu 5</w:t>
      </w:r>
      <w:r w:rsidR="0084310B" w:rsidRPr="00357E45">
        <w:rPr>
          <w:b/>
          <w:bCs/>
          <w:sz w:val="22"/>
        </w:rPr>
        <w:t>3: </w:t>
      </w:r>
      <w:r w:rsidR="0084310B" w:rsidRPr="00357E45">
        <w:rPr>
          <w:sz w:val="22"/>
        </w:rPr>
        <w:t>Ở một loài thực vật, xét một gen nằm trên nhiễm sắc thể thương co hai alen, alen A quy định thân cao trội hoàn toàn so với alen a quy định thân thấp. Một quần thể thuộc loài nay đang ở trạng thái cân bằng di truyền có 64% số cây thân cao; cho cây thân cao giao phấn với cây thân thấp (P). Xác suất thu được cây thân cao ở F</w:t>
      </w:r>
      <w:r w:rsidR="0084310B" w:rsidRPr="00357E45">
        <w:rPr>
          <w:sz w:val="22"/>
          <w:vertAlign w:val="subscript"/>
        </w:rPr>
        <w:t>1</w:t>
      </w:r>
      <w:r w:rsidR="0084310B" w:rsidRPr="00357E45">
        <w:rPr>
          <w:sz w:val="22"/>
        </w:rPr>
        <w:t> là</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37,5%</w:t>
      </w:r>
      <w:r w:rsidRPr="00357E45">
        <w:rPr>
          <w:sz w:val="22"/>
        </w:rPr>
        <w:tab/>
      </w:r>
      <w:r w:rsidRPr="00357E45">
        <w:rPr>
          <w:b/>
          <w:bCs/>
          <w:sz w:val="22"/>
        </w:rPr>
        <w:t>B.</w:t>
      </w:r>
      <w:r w:rsidRPr="00357E45">
        <w:rPr>
          <w:sz w:val="22"/>
        </w:rPr>
        <w:t> 62,5%</w:t>
      </w:r>
      <w:r w:rsidRPr="00357E45">
        <w:rPr>
          <w:sz w:val="22"/>
        </w:rPr>
        <w:tab/>
      </w:r>
      <w:r w:rsidRPr="00357E45">
        <w:rPr>
          <w:b/>
          <w:bCs/>
          <w:sz w:val="22"/>
        </w:rPr>
        <w:t>C.</w:t>
      </w:r>
      <w:r w:rsidRPr="00357E45">
        <w:rPr>
          <w:sz w:val="22"/>
        </w:rPr>
        <w:t> 43,5%.</w:t>
      </w:r>
      <w:r w:rsidRPr="00357E45">
        <w:rPr>
          <w:sz w:val="22"/>
        </w:rPr>
        <w:tab/>
      </w:r>
      <w:r w:rsidRPr="00357E45">
        <w:rPr>
          <w:b/>
          <w:bCs/>
          <w:sz w:val="22"/>
        </w:rPr>
        <w:t>D.</w:t>
      </w:r>
      <w:r w:rsidRPr="00357E45">
        <w:rPr>
          <w:sz w:val="22"/>
        </w:rPr>
        <w:t> 50%.</w:t>
      </w:r>
    </w:p>
    <w:p w:rsidR="0084310B" w:rsidRPr="00357E45" w:rsidRDefault="003957C5" w:rsidP="0084310B">
      <w:pPr>
        <w:tabs>
          <w:tab w:val="left" w:pos="2461"/>
          <w:tab w:val="left" w:pos="4700"/>
          <w:tab w:val="left" w:pos="6940"/>
        </w:tabs>
        <w:rPr>
          <w:sz w:val="22"/>
        </w:rPr>
      </w:pPr>
      <w:r w:rsidRPr="00357E45">
        <w:rPr>
          <w:b/>
          <w:bCs/>
          <w:sz w:val="22"/>
        </w:rPr>
        <w:t>Câu 5</w:t>
      </w:r>
      <w:r w:rsidR="0084310B" w:rsidRPr="00357E45">
        <w:rPr>
          <w:b/>
          <w:bCs/>
          <w:sz w:val="22"/>
        </w:rPr>
        <w:t>4: </w:t>
      </w:r>
      <w:r w:rsidR="0084310B" w:rsidRPr="00357E45">
        <w:rPr>
          <w:sz w:val="22"/>
        </w:rPr>
        <w:t>Cấu trúc di truyền của quần thể ban đầu: 0,2 AA+0,6Aa +0,2 aa=1. Sau 2 thế hệ tự phối thì cấu trúc di truyền của quần thể sẽ là:</w:t>
      </w:r>
    </w:p>
    <w:p w:rsidR="0084310B" w:rsidRPr="00357E45" w:rsidRDefault="0084310B" w:rsidP="0084310B">
      <w:pPr>
        <w:tabs>
          <w:tab w:val="left" w:pos="4700"/>
          <w:tab w:val="left" w:pos="6940"/>
        </w:tabs>
        <w:ind w:left="113"/>
        <w:rPr>
          <w:sz w:val="22"/>
        </w:rPr>
      </w:pPr>
      <w:r w:rsidRPr="00357E45">
        <w:rPr>
          <w:b/>
          <w:bCs/>
          <w:sz w:val="22"/>
        </w:rPr>
        <w:t>A.</w:t>
      </w:r>
      <w:r w:rsidRPr="00357E45">
        <w:rPr>
          <w:sz w:val="22"/>
        </w:rPr>
        <w:t xml:space="preserve"> 0,4625 AA + 0,075 Aa + 0,4625aa = 1  </w:t>
      </w:r>
      <w:r w:rsidRPr="00357E45">
        <w:rPr>
          <w:sz w:val="22"/>
        </w:rPr>
        <w:tab/>
      </w:r>
      <w:r w:rsidRPr="00357E45">
        <w:rPr>
          <w:b/>
          <w:bCs/>
          <w:sz w:val="22"/>
        </w:rPr>
        <w:t>B.</w:t>
      </w:r>
      <w:r w:rsidRPr="00357E45">
        <w:rPr>
          <w:sz w:val="22"/>
        </w:rPr>
        <w:t> 0,425 AA + 0,15 Aa + 0,425aa = 1</w:t>
      </w:r>
    </w:p>
    <w:p w:rsidR="0084310B" w:rsidRPr="00357E45" w:rsidRDefault="0084310B" w:rsidP="0084310B">
      <w:pPr>
        <w:tabs>
          <w:tab w:val="left" w:pos="4700"/>
          <w:tab w:val="left" w:pos="6940"/>
        </w:tabs>
        <w:ind w:left="113"/>
        <w:rPr>
          <w:sz w:val="22"/>
        </w:rPr>
      </w:pPr>
      <w:r w:rsidRPr="00357E45">
        <w:rPr>
          <w:b/>
          <w:bCs/>
          <w:sz w:val="22"/>
        </w:rPr>
        <w:lastRenderedPageBreak/>
        <w:t>C.</w:t>
      </w:r>
      <w:r w:rsidRPr="00357E45">
        <w:rPr>
          <w:sz w:val="22"/>
        </w:rPr>
        <w:t> 0,25AA + 0,5 Aa + 0,25 aa = 1   </w:t>
      </w:r>
      <w:r w:rsidRPr="00357E45">
        <w:rPr>
          <w:sz w:val="22"/>
        </w:rPr>
        <w:tab/>
      </w:r>
      <w:r w:rsidRPr="00357E45">
        <w:rPr>
          <w:b/>
          <w:bCs/>
          <w:sz w:val="22"/>
        </w:rPr>
        <w:t>D.</w:t>
      </w:r>
      <w:r w:rsidRPr="00357E45">
        <w:rPr>
          <w:sz w:val="22"/>
        </w:rPr>
        <w:t> </w:t>
      </w:r>
      <w:r w:rsidRPr="00357E45">
        <w:rPr>
          <w:b/>
          <w:bCs/>
          <w:sz w:val="22"/>
        </w:rPr>
        <w:t> </w:t>
      </w:r>
      <w:r w:rsidRPr="00357E45">
        <w:rPr>
          <w:sz w:val="22"/>
        </w:rPr>
        <w:t>0,35 AA + 0,3 Aa + 0,35 aa = 1</w:t>
      </w:r>
    </w:p>
    <w:p w:rsidR="0084310B" w:rsidRPr="00357E45" w:rsidRDefault="003957C5" w:rsidP="0084310B">
      <w:pPr>
        <w:tabs>
          <w:tab w:val="left" w:pos="2461"/>
          <w:tab w:val="left" w:pos="4700"/>
          <w:tab w:val="left" w:pos="6940"/>
        </w:tabs>
        <w:rPr>
          <w:sz w:val="22"/>
        </w:rPr>
      </w:pPr>
      <w:r w:rsidRPr="00357E45">
        <w:rPr>
          <w:b/>
          <w:bCs/>
          <w:sz w:val="22"/>
        </w:rPr>
        <w:t>Câu 5</w:t>
      </w:r>
      <w:r w:rsidR="0084310B" w:rsidRPr="00357E45">
        <w:rPr>
          <w:b/>
          <w:bCs/>
          <w:sz w:val="22"/>
        </w:rPr>
        <w:t>5: </w:t>
      </w:r>
      <w:r w:rsidR="0084310B" w:rsidRPr="00357E45">
        <w:rPr>
          <w:sz w:val="22"/>
        </w:rPr>
        <w:t>Cho các nhận định sau:</w:t>
      </w:r>
    </w:p>
    <w:p w:rsidR="0084310B" w:rsidRPr="00357E45" w:rsidRDefault="0084310B" w:rsidP="0084310B">
      <w:pPr>
        <w:tabs>
          <w:tab w:val="left" w:pos="2461"/>
          <w:tab w:val="left" w:pos="4700"/>
          <w:tab w:val="left" w:pos="6940"/>
        </w:tabs>
        <w:rPr>
          <w:sz w:val="22"/>
        </w:rPr>
      </w:pPr>
      <w:r w:rsidRPr="00357E45">
        <w:rPr>
          <w:sz w:val="22"/>
        </w:rPr>
        <w:t>(1) Quá trình ngẫu phối làm cho quần thể đa hình về kiểu gen và kiểu hình</w:t>
      </w:r>
    </w:p>
    <w:p w:rsidR="0084310B" w:rsidRPr="00357E45" w:rsidRDefault="0084310B" w:rsidP="0084310B">
      <w:pPr>
        <w:tabs>
          <w:tab w:val="left" w:pos="2461"/>
          <w:tab w:val="left" w:pos="4700"/>
          <w:tab w:val="left" w:pos="6940"/>
        </w:tabs>
        <w:rPr>
          <w:sz w:val="22"/>
        </w:rPr>
      </w:pPr>
      <w:r w:rsidRPr="00357E45">
        <w:rPr>
          <w:sz w:val="22"/>
        </w:rPr>
        <w:t>(2) Quá trình ngẫu phối không làm thay đổi tần số alen của quần thể</w:t>
      </w:r>
    </w:p>
    <w:p w:rsidR="0084310B" w:rsidRPr="00357E45" w:rsidRDefault="0084310B" w:rsidP="0084310B">
      <w:pPr>
        <w:tabs>
          <w:tab w:val="left" w:pos="2461"/>
          <w:tab w:val="left" w:pos="4700"/>
          <w:tab w:val="left" w:pos="6940"/>
        </w:tabs>
        <w:rPr>
          <w:sz w:val="22"/>
        </w:rPr>
      </w:pPr>
      <w:r w:rsidRPr="00357E45">
        <w:rPr>
          <w:sz w:val="22"/>
        </w:rPr>
        <w:t>(3) Quá trình ngẫu phối làm cho tần số kiểu gen dị hợp giảm dần qua các thế hệ</w:t>
      </w:r>
    </w:p>
    <w:p w:rsidR="0084310B" w:rsidRPr="00357E45" w:rsidRDefault="0084310B" w:rsidP="0084310B">
      <w:pPr>
        <w:tabs>
          <w:tab w:val="left" w:pos="2461"/>
          <w:tab w:val="left" w:pos="4700"/>
          <w:tab w:val="left" w:pos="6940"/>
        </w:tabs>
        <w:rPr>
          <w:sz w:val="22"/>
        </w:rPr>
      </w:pPr>
      <w:r w:rsidRPr="00357E45">
        <w:rPr>
          <w:sz w:val="22"/>
        </w:rPr>
        <w:t>(4) Quá trình ngẫu phối tạo ra nhiều biến dị tổ hợp</w:t>
      </w:r>
    </w:p>
    <w:p w:rsidR="0084310B" w:rsidRPr="00357E45" w:rsidRDefault="0084310B" w:rsidP="0084310B">
      <w:pPr>
        <w:tabs>
          <w:tab w:val="left" w:pos="2461"/>
          <w:tab w:val="left" w:pos="4700"/>
          <w:tab w:val="left" w:pos="6940"/>
        </w:tabs>
        <w:rPr>
          <w:sz w:val="22"/>
        </w:rPr>
      </w:pPr>
      <w:r w:rsidRPr="00357E45">
        <w:rPr>
          <w:sz w:val="22"/>
        </w:rPr>
        <w:t>Có bao nhiêu nhận định </w:t>
      </w:r>
      <w:r w:rsidRPr="00357E45">
        <w:rPr>
          <w:b/>
          <w:bCs/>
          <w:sz w:val="22"/>
        </w:rPr>
        <w:t>đúng</w:t>
      </w:r>
      <w:r w:rsidRPr="00357E45">
        <w:rPr>
          <w:sz w:val="22"/>
        </w:rPr>
        <w:t> về quần thể ngẫu phối?</w:t>
      </w:r>
    </w:p>
    <w:p w:rsidR="0084310B" w:rsidRPr="00357E45" w:rsidRDefault="0084310B" w:rsidP="0084310B">
      <w:pPr>
        <w:tabs>
          <w:tab w:val="left" w:pos="2461"/>
          <w:tab w:val="left" w:pos="4700"/>
          <w:tab w:val="left" w:pos="6940"/>
        </w:tabs>
        <w:ind w:left="113"/>
        <w:rPr>
          <w:sz w:val="22"/>
        </w:rPr>
      </w:pPr>
      <w:r w:rsidRPr="00357E45">
        <w:rPr>
          <w:b/>
          <w:bCs/>
          <w:sz w:val="22"/>
        </w:rPr>
        <w:t>A.</w:t>
      </w:r>
      <w:r w:rsidRPr="00357E45">
        <w:rPr>
          <w:sz w:val="22"/>
        </w:rPr>
        <w:t> 3</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1</w:t>
      </w:r>
    </w:p>
    <w:p w:rsidR="00242B62" w:rsidRPr="00357E45" w:rsidRDefault="00242B62" w:rsidP="0084310B">
      <w:pPr>
        <w:tabs>
          <w:tab w:val="left" w:pos="2461"/>
          <w:tab w:val="left" w:pos="4700"/>
          <w:tab w:val="left" w:pos="6940"/>
        </w:tabs>
        <w:ind w:left="113"/>
        <w:rPr>
          <w:b/>
          <w:sz w:val="22"/>
        </w:rPr>
      </w:pPr>
      <w:r w:rsidRPr="00357E45">
        <w:rPr>
          <w:b/>
          <w:sz w:val="22"/>
          <w:highlight w:val="yellow"/>
        </w:rPr>
        <w:t>ỨNG DỤNG DI TRUYỀN</w:t>
      </w:r>
    </w:p>
    <w:p w:rsidR="00242B62" w:rsidRPr="00357E45" w:rsidRDefault="00242B62" w:rsidP="00242B62">
      <w:pPr>
        <w:tabs>
          <w:tab w:val="left" w:pos="2461"/>
          <w:tab w:val="left" w:pos="4700"/>
          <w:tab w:val="left" w:pos="6940"/>
        </w:tabs>
        <w:rPr>
          <w:sz w:val="22"/>
        </w:rPr>
      </w:pPr>
      <w:r w:rsidRPr="00357E45">
        <w:rPr>
          <w:b/>
          <w:bCs/>
          <w:sz w:val="22"/>
        </w:rPr>
        <w:t>Câu 1: </w:t>
      </w:r>
      <w:r w:rsidRPr="00357E45">
        <w:rPr>
          <w:sz w:val="22"/>
        </w:rPr>
        <w:t>Quy trình chuyển gen sản sinh protein của sữa người vào cừu tạo ra cừu chuyển gen gồm các bước</w:t>
      </w:r>
    </w:p>
    <w:p w:rsidR="00242B62" w:rsidRPr="00357E45" w:rsidRDefault="00242B62" w:rsidP="00242B62">
      <w:pPr>
        <w:tabs>
          <w:tab w:val="left" w:pos="2461"/>
          <w:tab w:val="left" w:pos="4700"/>
          <w:tab w:val="left" w:pos="6940"/>
        </w:tabs>
        <w:rPr>
          <w:sz w:val="22"/>
        </w:rPr>
      </w:pPr>
      <w:r w:rsidRPr="00357E45">
        <w:rPr>
          <w:sz w:val="22"/>
        </w:rPr>
        <w:t>1. Tạo vecto chứ gen người và chuyển vào tế bào xoma của cừu</w:t>
      </w:r>
    </w:p>
    <w:p w:rsidR="00242B62" w:rsidRPr="00357E45" w:rsidRDefault="00242B62" w:rsidP="00242B62">
      <w:pPr>
        <w:tabs>
          <w:tab w:val="left" w:pos="2461"/>
          <w:tab w:val="left" w:pos="4700"/>
          <w:tab w:val="left" w:pos="6940"/>
        </w:tabs>
        <w:rPr>
          <w:sz w:val="22"/>
        </w:rPr>
      </w:pPr>
      <w:r w:rsidRPr="00357E45">
        <w:rPr>
          <w:sz w:val="22"/>
        </w:rPr>
        <w:t>2. Chọn lọc và nhân dòng tế bào chuyển gen</w:t>
      </w:r>
    </w:p>
    <w:p w:rsidR="00242B62" w:rsidRPr="00357E45" w:rsidRDefault="00242B62" w:rsidP="00242B62">
      <w:pPr>
        <w:tabs>
          <w:tab w:val="left" w:pos="2461"/>
          <w:tab w:val="left" w:pos="4700"/>
          <w:tab w:val="left" w:pos="6940"/>
        </w:tabs>
        <w:rPr>
          <w:sz w:val="22"/>
        </w:rPr>
      </w:pPr>
      <w:r w:rsidRPr="00357E45">
        <w:rPr>
          <w:sz w:val="22"/>
        </w:rPr>
        <w:t>3. Nuôi cây tế bào xoma của cừu trong môi trường nhân tạo</w:t>
      </w:r>
    </w:p>
    <w:p w:rsidR="00242B62" w:rsidRPr="00357E45" w:rsidRDefault="00242B62" w:rsidP="00242B62">
      <w:pPr>
        <w:tabs>
          <w:tab w:val="left" w:pos="2461"/>
          <w:tab w:val="left" w:pos="4700"/>
          <w:tab w:val="left" w:pos="6940"/>
        </w:tabs>
        <w:rPr>
          <w:sz w:val="22"/>
        </w:rPr>
      </w:pPr>
      <w:r w:rsidRPr="00357E45">
        <w:rPr>
          <w:sz w:val="22"/>
        </w:rPr>
        <w:t>4. Lấy nhân tế bào chuyển gen rồi cho vào trứng đã bị mất nhân tạo ra tế bài chuyển nhân.</w:t>
      </w:r>
    </w:p>
    <w:p w:rsidR="00242B62" w:rsidRPr="00357E45" w:rsidRDefault="00242B62" w:rsidP="00242B62">
      <w:pPr>
        <w:tabs>
          <w:tab w:val="left" w:pos="2461"/>
          <w:tab w:val="left" w:pos="4700"/>
          <w:tab w:val="left" w:pos="6940"/>
        </w:tabs>
        <w:rPr>
          <w:sz w:val="22"/>
        </w:rPr>
      </w:pPr>
      <w:r w:rsidRPr="00357E45">
        <w:rPr>
          <w:sz w:val="22"/>
        </w:rPr>
        <w:t>5. Chuyển phôi được phát triển từ tế bào chuyển nhân vào tử cung của cừu để phát triển thành cơ thể.</w:t>
      </w:r>
    </w:p>
    <w:p w:rsidR="00242B62" w:rsidRPr="00357E45" w:rsidRDefault="00242B62" w:rsidP="00242B62">
      <w:pPr>
        <w:tabs>
          <w:tab w:val="left" w:pos="2461"/>
          <w:tab w:val="left" w:pos="4700"/>
          <w:tab w:val="left" w:pos="6940"/>
        </w:tabs>
        <w:rPr>
          <w:sz w:val="22"/>
        </w:rPr>
      </w:pPr>
      <w:r w:rsidRPr="00357E45">
        <w:rPr>
          <w:sz w:val="22"/>
        </w:rPr>
        <w:t>Thứ tự các bước tiến hành</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1,3,2,4,5</w:t>
      </w:r>
      <w:r w:rsidRPr="00357E45">
        <w:rPr>
          <w:sz w:val="22"/>
        </w:rPr>
        <w:tab/>
      </w:r>
      <w:r w:rsidRPr="00357E45">
        <w:rPr>
          <w:b/>
          <w:bCs/>
          <w:sz w:val="22"/>
        </w:rPr>
        <w:t>B.</w:t>
      </w:r>
      <w:r w:rsidRPr="00357E45">
        <w:rPr>
          <w:sz w:val="22"/>
        </w:rPr>
        <w:t> 3,2,1,4,5</w:t>
      </w:r>
      <w:r w:rsidRPr="00357E45">
        <w:rPr>
          <w:sz w:val="22"/>
        </w:rPr>
        <w:tab/>
      </w:r>
      <w:r w:rsidRPr="00357E45">
        <w:rPr>
          <w:b/>
          <w:bCs/>
          <w:sz w:val="22"/>
        </w:rPr>
        <w:t>C.</w:t>
      </w:r>
      <w:r w:rsidRPr="00357E45">
        <w:rPr>
          <w:sz w:val="22"/>
        </w:rPr>
        <w:t> 1,2,3,4,5</w:t>
      </w:r>
      <w:r w:rsidRPr="00357E45">
        <w:rPr>
          <w:sz w:val="22"/>
        </w:rPr>
        <w:tab/>
      </w:r>
      <w:r w:rsidRPr="00357E45">
        <w:rPr>
          <w:b/>
          <w:bCs/>
          <w:sz w:val="22"/>
        </w:rPr>
        <w:t>D.</w:t>
      </w:r>
      <w:r w:rsidRPr="00357E45">
        <w:rPr>
          <w:sz w:val="22"/>
        </w:rPr>
        <w:t> 2,1,3,4,5</w:t>
      </w:r>
    </w:p>
    <w:p w:rsidR="00242B62" w:rsidRPr="00357E45" w:rsidRDefault="00242B62" w:rsidP="00242B62">
      <w:pPr>
        <w:tabs>
          <w:tab w:val="left" w:pos="2461"/>
          <w:tab w:val="left" w:pos="4700"/>
          <w:tab w:val="left" w:pos="6940"/>
        </w:tabs>
        <w:rPr>
          <w:sz w:val="22"/>
        </w:rPr>
      </w:pPr>
      <w:r w:rsidRPr="00357E45">
        <w:rPr>
          <w:b/>
          <w:bCs/>
          <w:sz w:val="22"/>
        </w:rPr>
        <w:t>Câu 2: </w:t>
      </w:r>
      <w:r w:rsidRPr="00357E45">
        <w:rPr>
          <w:sz w:val="22"/>
        </w:rPr>
        <w:t>Trong công tác tạo giống, muốn tạo một giống vật nuôi có thêm đặc tính của một loài khác, phương pháp nào dưới đây được cho là hiệu quả nhất ?</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Gây đột biến</w:t>
      </w:r>
      <w:r w:rsidRPr="00357E45">
        <w:rPr>
          <w:sz w:val="22"/>
        </w:rPr>
        <w:tab/>
      </w:r>
      <w:r w:rsidRPr="00357E45">
        <w:rPr>
          <w:b/>
          <w:bCs/>
          <w:sz w:val="22"/>
        </w:rPr>
        <w:t>B.</w:t>
      </w:r>
      <w:r w:rsidRPr="00357E45">
        <w:rPr>
          <w:sz w:val="22"/>
        </w:rPr>
        <w:t> Lai tạo</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Công nghệ gen</w:t>
      </w:r>
      <w:r w:rsidRPr="00357E45">
        <w:rPr>
          <w:sz w:val="22"/>
        </w:rPr>
        <w:tab/>
      </w:r>
      <w:r w:rsidRPr="00357E45">
        <w:rPr>
          <w:b/>
          <w:bCs/>
          <w:sz w:val="22"/>
        </w:rPr>
        <w:t>D.</w:t>
      </w:r>
      <w:r w:rsidRPr="00357E45">
        <w:rPr>
          <w:sz w:val="22"/>
        </w:rPr>
        <w:t> Công nghệ tế bào</w:t>
      </w:r>
    </w:p>
    <w:p w:rsidR="00242B62" w:rsidRPr="00357E45" w:rsidRDefault="00242B62" w:rsidP="00242B62">
      <w:pPr>
        <w:tabs>
          <w:tab w:val="left" w:pos="2461"/>
          <w:tab w:val="left" w:pos="4700"/>
          <w:tab w:val="left" w:pos="6940"/>
        </w:tabs>
        <w:rPr>
          <w:sz w:val="22"/>
        </w:rPr>
      </w:pPr>
      <w:r w:rsidRPr="00357E45">
        <w:rPr>
          <w:b/>
          <w:bCs/>
          <w:sz w:val="22"/>
        </w:rPr>
        <w:t>Câu 3: </w:t>
      </w:r>
      <w:r w:rsidRPr="00357E45">
        <w:rPr>
          <w:sz w:val="22"/>
        </w:rPr>
        <w:t>Cây pomato là cây lai giữa khoai tây và cà chua được tạo ra bằng phương pháp</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Nuôi tế bào thực vật invitro tạo mô sẹo</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Dung hợp tế bào trầ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Tạo giống bằng chọn dòng tế bào xoma có biến dị</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Nuôi cây hạt phấn</w:t>
      </w:r>
    </w:p>
    <w:p w:rsidR="00242B62" w:rsidRPr="00357E45" w:rsidRDefault="00242B62" w:rsidP="00242B62">
      <w:pPr>
        <w:tabs>
          <w:tab w:val="left" w:pos="2461"/>
          <w:tab w:val="left" w:pos="4700"/>
          <w:tab w:val="left" w:pos="6940"/>
        </w:tabs>
        <w:rPr>
          <w:sz w:val="22"/>
        </w:rPr>
      </w:pPr>
      <w:r w:rsidRPr="00357E45">
        <w:rPr>
          <w:b/>
          <w:bCs/>
          <w:sz w:val="22"/>
        </w:rPr>
        <w:t>Câu 4: </w:t>
      </w:r>
      <w:r w:rsidRPr="00357E45">
        <w:rPr>
          <w:sz w:val="22"/>
        </w:rPr>
        <w:t>trong kĩ thuật chuyển gen ở động vật , phương pháp nào thông dụng nhất</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Vi tiêm</w:t>
      </w:r>
      <w:r w:rsidRPr="00357E45">
        <w:rPr>
          <w:sz w:val="22"/>
        </w:rPr>
        <w:tab/>
      </w:r>
      <w:r w:rsidRPr="00357E45">
        <w:rPr>
          <w:b/>
          <w:bCs/>
          <w:sz w:val="22"/>
        </w:rPr>
        <w:t>B.</w:t>
      </w:r>
      <w:r w:rsidRPr="00357E45">
        <w:rPr>
          <w:sz w:val="22"/>
        </w:rPr>
        <w:t> Biến  nạp</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Cấy nhân có gen đã cải biến</w:t>
      </w:r>
      <w:r w:rsidRPr="00357E45">
        <w:rPr>
          <w:sz w:val="22"/>
        </w:rPr>
        <w:tab/>
      </w:r>
      <w:r w:rsidRPr="00357E45">
        <w:rPr>
          <w:b/>
          <w:bCs/>
          <w:sz w:val="22"/>
        </w:rPr>
        <w:t>D.</w:t>
      </w:r>
      <w:r w:rsidRPr="00357E45">
        <w:rPr>
          <w:sz w:val="22"/>
        </w:rPr>
        <w:t> Cấy truyền phôi </w:t>
      </w:r>
    </w:p>
    <w:p w:rsidR="00242B62" w:rsidRPr="00357E45" w:rsidRDefault="00242B62" w:rsidP="00242B62">
      <w:pPr>
        <w:tabs>
          <w:tab w:val="left" w:pos="2461"/>
          <w:tab w:val="left" w:pos="4700"/>
          <w:tab w:val="left" w:pos="6940"/>
        </w:tabs>
        <w:rPr>
          <w:sz w:val="22"/>
        </w:rPr>
      </w:pPr>
      <w:r w:rsidRPr="00357E45">
        <w:rPr>
          <w:b/>
          <w:bCs/>
          <w:sz w:val="22"/>
        </w:rPr>
        <w:t>Câu 5: </w:t>
      </w:r>
      <w:r w:rsidRPr="00357E45">
        <w:rPr>
          <w:sz w:val="22"/>
        </w:rPr>
        <w:t>Cơ sở sinh lí của công nghệ nuôi cấy mô tế bào thực vật là</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Tính toàn năng của tế bào</w:t>
      </w:r>
      <w:r w:rsidRPr="00357E45">
        <w:rPr>
          <w:sz w:val="22"/>
        </w:rPr>
        <w:tab/>
      </w:r>
      <w:r w:rsidRPr="00357E45">
        <w:rPr>
          <w:b/>
          <w:bCs/>
          <w:sz w:val="22"/>
        </w:rPr>
        <w:t>B.</w:t>
      </w:r>
      <w:r w:rsidRPr="00357E45">
        <w:rPr>
          <w:sz w:val="22"/>
        </w:rPr>
        <w:t> Tính phân hóa của tế bào</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Tính biệt hóa của tế bào</w:t>
      </w:r>
      <w:r w:rsidRPr="00357E45">
        <w:rPr>
          <w:sz w:val="22"/>
        </w:rPr>
        <w:tab/>
      </w:r>
      <w:r w:rsidRPr="00357E45">
        <w:rPr>
          <w:b/>
          <w:bCs/>
          <w:sz w:val="22"/>
        </w:rPr>
        <w:t>D.</w:t>
      </w:r>
      <w:r w:rsidRPr="00357E45">
        <w:rPr>
          <w:sz w:val="22"/>
        </w:rPr>
        <w:t> Tính phản phân hóa của tế bào</w:t>
      </w:r>
    </w:p>
    <w:p w:rsidR="00242B62" w:rsidRPr="00357E45" w:rsidRDefault="00242B62" w:rsidP="00242B62">
      <w:pPr>
        <w:tabs>
          <w:tab w:val="left" w:pos="2461"/>
          <w:tab w:val="left" w:pos="4700"/>
          <w:tab w:val="left" w:pos="6940"/>
        </w:tabs>
        <w:rPr>
          <w:sz w:val="22"/>
        </w:rPr>
      </w:pPr>
      <w:r w:rsidRPr="00357E45">
        <w:rPr>
          <w:b/>
          <w:bCs/>
          <w:sz w:val="22"/>
        </w:rPr>
        <w:t>Câu 6: </w:t>
      </w:r>
      <w:r w:rsidRPr="00357E45">
        <w:rPr>
          <w:sz w:val="22"/>
        </w:rPr>
        <w:t>Bằng công nghệ tế bào thực vật, người ta có thể nuôi cấy các mẫu mô của một cơ thể  thực vật giao phấn rồi sau đó cho chúng tái sinh thành các cây. Theo lí thuyết, các cây này</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hoàn toàn giống nhau về kiểu hình dù chúng được trồng trong các môi trường rất khác nhau</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hoàn toàn giống nhau về kiểu gen trong nhâ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không có khả năng sinh sản hữu tính</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có kiểu gen đồng hợp tử về tất cả các gen</w:t>
      </w:r>
    </w:p>
    <w:p w:rsidR="00242B62" w:rsidRPr="00357E45" w:rsidRDefault="00242B62" w:rsidP="00242B62">
      <w:pPr>
        <w:tabs>
          <w:tab w:val="left" w:pos="2461"/>
          <w:tab w:val="left" w:pos="4700"/>
          <w:tab w:val="left" w:pos="6940"/>
        </w:tabs>
        <w:rPr>
          <w:sz w:val="22"/>
        </w:rPr>
      </w:pPr>
      <w:r w:rsidRPr="00357E45">
        <w:rPr>
          <w:b/>
          <w:bCs/>
          <w:sz w:val="22"/>
        </w:rPr>
        <w:t>Câu 7: </w:t>
      </w:r>
      <w:r w:rsidRPr="00357E45">
        <w:rPr>
          <w:sz w:val="22"/>
        </w:rPr>
        <w:t>Trong những thành tựu sau đây, thành tựu nào là của công nghệ tế bào ?</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tạo ra giống lúa có khả năng tổng hợp carotenoid</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ạo ra giống dâu tằm tam bội có năng suất cao</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tạo ra giống vi khuẩn E.coli có khả năng sản xuất insulin của người</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Tạo ra cừu Dolly</w:t>
      </w:r>
    </w:p>
    <w:p w:rsidR="00242B62" w:rsidRPr="00357E45" w:rsidRDefault="00242B62" w:rsidP="00242B62">
      <w:pPr>
        <w:tabs>
          <w:tab w:val="left" w:pos="2461"/>
          <w:tab w:val="left" w:pos="4700"/>
          <w:tab w:val="left" w:pos="6940"/>
        </w:tabs>
        <w:rPr>
          <w:sz w:val="22"/>
        </w:rPr>
      </w:pPr>
      <w:r w:rsidRPr="00357E45">
        <w:rPr>
          <w:b/>
          <w:bCs/>
          <w:sz w:val="22"/>
        </w:rPr>
        <w:t>Câu 8: </w:t>
      </w:r>
      <w:r w:rsidRPr="00357E45">
        <w:rPr>
          <w:sz w:val="22"/>
        </w:rPr>
        <w:t>Tạo giống bằng phương pháp gây đột biến nhân tạo thường được áp dụng đối với</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Vi sinh vật và động vật</w:t>
      </w:r>
      <w:r w:rsidRPr="00357E45">
        <w:rPr>
          <w:sz w:val="22"/>
        </w:rPr>
        <w:tab/>
      </w:r>
      <w:r w:rsidRPr="00357E45">
        <w:rPr>
          <w:b/>
          <w:bCs/>
          <w:sz w:val="22"/>
        </w:rPr>
        <w:t>B.</w:t>
      </w:r>
      <w:r w:rsidRPr="00357E45">
        <w:rPr>
          <w:sz w:val="22"/>
        </w:rPr>
        <w:t> </w:t>
      </w:r>
      <w:r w:rsidRPr="00357E45">
        <w:rPr>
          <w:b/>
          <w:bCs/>
          <w:sz w:val="22"/>
        </w:rPr>
        <w:t> </w:t>
      </w:r>
      <w:r w:rsidRPr="00357E45">
        <w:rPr>
          <w:sz w:val="22"/>
        </w:rPr>
        <w:t>Thực vật và vi sinh vật</w:t>
      </w:r>
    </w:p>
    <w:p w:rsidR="00242B62" w:rsidRPr="00357E45" w:rsidRDefault="00242B62" w:rsidP="00242B62">
      <w:pPr>
        <w:tabs>
          <w:tab w:val="left" w:pos="4700"/>
          <w:tab w:val="left" w:pos="6940"/>
        </w:tabs>
        <w:ind w:left="113"/>
        <w:rPr>
          <w:sz w:val="22"/>
        </w:rPr>
      </w:pPr>
      <w:r w:rsidRPr="00357E45">
        <w:rPr>
          <w:b/>
          <w:bCs/>
          <w:sz w:val="22"/>
        </w:rPr>
        <w:lastRenderedPageBreak/>
        <w:t>C.</w:t>
      </w:r>
      <w:r w:rsidRPr="00357E45">
        <w:rPr>
          <w:sz w:val="22"/>
        </w:rPr>
        <w:t> </w:t>
      </w:r>
      <w:r w:rsidRPr="00357E45">
        <w:rPr>
          <w:b/>
          <w:bCs/>
          <w:sz w:val="22"/>
        </w:rPr>
        <w:t> </w:t>
      </w:r>
      <w:r w:rsidRPr="00357E45">
        <w:rPr>
          <w:sz w:val="22"/>
        </w:rPr>
        <w:t>Thực vật và động vật</w:t>
      </w:r>
      <w:r w:rsidRPr="00357E45">
        <w:rPr>
          <w:sz w:val="22"/>
        </w:rPr>
        <w:tab/>
      </w:r>
      <w:r w:rsidRPr="00357E45">
        <w:rPr>
          <w:b/>
          <w:bCs/>
          <w:sz w:val="22"/>
        </w:rPr>
        <w:t>D.</w:t>
      </w:r>
      <w:r w:rsidRPr="00357E45">
        <w:rPr>
          <w:sz w:val="22"/>
        </w:rPr>
        <w:t> Thực vật, vi sinh vật và động vật</w:t>
      </w:r>
    </w:p>
    <w:p w:rsidR="00242B62" w:rsidRPr="00357E45" w:rsidRDefault="00242B62" w:rsidP="00242B62">
      <w:pPr>
        <w:tabs>
          <w:tab w:val="left" w:pos="2461"/>
          <w:tab w:val="left" w:pos="4700"/>
          <w:tab w:val="left" w:pos="6940"/>
        </w:tabs>
        <w:rPr>
          <w:sz w:val="22"/>
        </w:rPr>
      </w:pPr>
      <w:r w:rsidRPr="00357E45">
        <w:rPr>
          <w:b/>
          <w:bCs/>
          <w:sz w:val="22"/>
        </w:rPr>
        <w:t>Câu 9: </w:t>
      </w:r>
      <w:r w:rsidRPr="00357E45">
        <w:rPr>
          <w:sz w:val="22"/>
        </w:rPr>
        <w:t>Cho các thành tựu sau:</w:t>
      </w:r>
    </w:p>
    <w:p w:rsidR="00242B62" w:rsidRPr="00357E45" w:rsidRDefault="00242B62" w:rsidP="00242B62">
      <w:pPr>
        <w:tabs>
          <w:tab w:val="left" w:pos="2461"/>
          <w:tab w:val="left" w:pos="4700"/>
          <w:tab w:val="left" w:pos="6940"/>
        </w:tabs>
        <w:rPr>
          <w:sz w:val="22"/>
        </w:rPr>
      </w:pPr>
      <w:r w:rsidRPr="00357E45">
        <w:rPr>
          <w:sz w:val="22"/>
        </w:rPr>
        <w:t>(1) Tạo giống dâu tằm tứ bội.</w:t>
      </w:r>
    </w:p>
    <w:p w:rsidR="00242B62" w:rsidRPr="00357E45" w:rsidRDefault="00242B62" w:rsidP="00242B62">
      <w:pPr>
        <w:tabs>
          <w:tab w:val="left" w:pos="2461"/>
          <w:tab w:val="left" w:pos="4700"/>
          <w:tab w:val="left" w:pos="6940"/>
        </w:tabs>
        <w:rPr>
          <w:sz w:val="22"/>
        </w:rPr>
      </w:pPr>
      <w:r w:rsidRPr="00357E45">
        <w:rPr>
          <w:sz w:val="22"/>
        </w:rPr>
        <w:t>(2) Tạo giống dưa hấu đa bội.</w:t>
      </w:r>
    </w:p>
    <w:p w:rsidR="00242B62" w:rsidRPr="00357E45" w:rsidRDefault="00242B62" w:rsidP="00242B62">
      <w:pPr>
        <w:tabs>
          <w:tab w:val="left" w:pos="2461"/>
          <w:tab w:val="left" w:pos="4700"/>
          <w:tab w:val="left" w:pos="6940"/>
        </w:tabs>
        <w:rPr>
          <w:sz w:val="22"/>
        </w:rPr>
      </w:pPr>
      <w:r w:rsidRPr="00357E45">
        <w:rPr>
          <w:sz w:val="22"/>
        </w:rPr>
        <w:t>(3) Tạo ra giống lủa “gạo vàng” cỏ khả năng tổng hợp ß-carôten (tiền chất tạo vitamin A) trong hạt.</w:t>
      </w:r>
    </w:p>
    <w:p w:rsidR="00242B62" w:rsidRPr="00357E45" w:rsidRDefault="00242B62" w:rsidP="00242B62">
      <w:pPr>
        <w:tabs>
          <w:tab w:val="left" w:pos="2461"/>
          <w:tab w:val="left" w:pos="4700"/>
          <w:tab w:val="left" w:pos="6940"/>
        </w:tabs>
        <w:rPr>
          <w:sz w:val="22"/>
        </w:rPr>
      </w:pPr>
      <w:r w:rsidRPr="00357E45">
        <w:rPr>
          <w:sz w:val="22"/>
        </w:rPr>
        <w:t>(4) Tạo giống cà chua có gen làm chín quả bị bất hoạt.</w:t>
      </w:r>
    </w:p>
    <w:p w:rsidR="00242B62" w:rsidRPr="00357E45" w:rsidRDefault="00242B62" w:rsidP="00242B62">
      <w:pPr>
        <w:tabs>
          <w:tab w:val="left" w:pos="2461"/>
          <w:tab w:val="left" w:pos="4700"/>
          <w:tab w:val="left" w:pos="6940"/>
        </w:tabs>
        <w:rPr>
          <w:sz w:val="22"/>
        </w:rPr>
      </w:pPr>
      <w:r w:rsidRPr="00357E45">
        <w:rPr>
          <w:sz w:val="22"/>
        </w:rPr>
        <w:t>Các thành tựu được tạo ra bằng phương pháp gây đột biến là</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3) và (4)  </w:t>
      </w:r>
      <w:r w:rsidRPr="00357E45">
        <w:rPr>
          <w:sz w:val="22"/>
        </w:rPr>
        <w:tab/>
      </w:r>
      <w:r w:rsidRPr="00357E45">
        <w:rPr>
          <w:b/>
          <w:bCs/>
          <w:sz w:val="22"/>
        </w:rPr>
        <w:t>B.</w:t>
      </w:r>
      <w:r w:rsidRPr="00357E45">
        <w:rPr>
          <w:sz w:val="22"/>
        </w:rPr>
        <w:t> (1) và (2)  </w:t>
      </w:r>
      <w:r w:rsidRPr="00357E45">
        <w:rPr>
          <w:sz w:val="22"/>
        </w:rPr>
        <w:tab/>
      </w:r>
      <w:r w:rsidRPr="00357E45">
        <w:rPr>
          <w:b/>
          <w:bCs/>
          <w:sz w:val="22"/>
        </w:rPr>
        <w:t>C.</w:t>
      </w:r>
      <w:r w:rsidRPr="00357E45">
        <w:rPr>
          <w:sz w:val="22"/>
        </w:rPr>
        <w:t> (1) và (3) </w:t>
      </w:r>
      <w:r w:rsidRPr="00357E45">
        <w:rPr>
          <w:sz w:val="22"/>
        </w:rPr>
        <w:tab/>
      </w:r>
      <w:r w:rsidRPr="00357E45">
        <w:rPr>
          <w:b/>
          <w:bCs/>
          <w:sz w:val="22"/>
        </w:rPr>
        <w:t>D.</w:t>
      </w:r>
      <w:r w:rsidRPr="00357E45">
        <w:rPr>
          <w:sz w:val="22"/>
        </w:rPr>
        <w:t> (2) và (4)</w:t>
      </w:r>
    </w:p>
    <w:p w:rsidR="00242B62" w:rsidRPr="00357E45" w:rsidRDefault="00242B62" w:rsidP="00242B62">
      <w:pPr>
        <w:tabs>
          <w:tab w:val="left" w:pos="2461"/>
          <w:tab w:val="left" w:pos="4700"/>
          <w:tab w:val="left" w:pos="6940"/>
        </w:tabs>
        <w:rPr>
          <w:sz w:val="22"/>
        </w:rPr>
      </w:pPr>
      <w:r w:rsidRPr="00357E45">
        <w:rPr>
          <w:b/>
          <w:bCs/>
          <w:sz w:val="22"/>
        </w:rPr>
        <w:t>Câu 10: </w:t>
      </w:r>
      <w:r w:rsidRPr="00357E45">
        <w:rPr>
          <w:sz w:val="22"/>
        </w:rPr>
        <w:t>Trong các phương pháp sau đây, phương pháp nào sẽ tạo ra giống mới có kiểu gen đồng hợp về tất cả các gen</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Cấy truyền phôi,    </w:t>
      </w:r>
      <w:r w:rsidRPr="00357E45">
        <w:rPr>
          <w:sz w:val="22"/>
        </w:rPr>
        <w:tab/>
      </w:r>
      <w:r w:rsidRPr="00357E45">
        <w:rPr>
          <w:b/>
          <w:bCs/>
          <w:sz w:val="22"/>
        </w:rPr>
        <w:t>B.</w:t>
      </w:r>
      <w:r w:rsidRPr="00357E45">
        <w:rPr>
          <w:sz w:val="22"/>
        </w:rPr>
        <w:t> </w:t>
      </w:r>
      <w:r w:rsidRPr="00357E45">
        <w:rPr>
          <w:b/>
          <w:bCs/>
          <w:sz w:val="22"/>
        </w:rPr>
        <w:t> </w:t>
      </w:r>
      <w:r w:rsidRPr="00357E45">
        <w:rPr>
          <w:sz w:val="22"/>
        </w:rPr>
        <w:t>Lai tế bào sinh dưỡng</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w:t>
      </w:r>
      <w:r w:rsidRPr="00357E45">
        <w:rPr>
          <w:b/>
          <w:bCs/>
          <w:sz w:val="22"/>
        </w:rPr>
        <w:t> </w:t>
      </w:r>
      <w:r w:rsidRPr="00357E45">
        <w:rPr>
          <w:sz w:val="22"/>
        </w:rPr>
        <w:t>Lai xa và đa bội hóa.</w:t>
      </w:r>
      <w:r w:rsidRPr="00357E45">
        <w:rPr>
          <w:sz w:val="22"/>
        </w:rPr>
        <w:tab/>
      </w:r>
      <w:r w:rsidRPr="00357E45">
        <w:rPr>
          <w:b/>
          <w:bCs/>
          <w:sz w:val="22"/>
        </w:rPr>
        <w:t>D.</w:t>
      </w:r>
      <w:r w:rsidRPr="00357E45">
        <w:rPr>
          <w:sz w:val="22"/>
        </w:rPr>
        <w:t> Nhân bản vô tính</w:t>
      </w:r>
    </w:p>
    <w:p w:rsidR="00242B62" w:rsidRPr="00357E45" w:rsidRDefault="00242B62" w:rsidP="00242B62">
      <w:pPr>
        <w:tabs>
          <w:tab w:val="left" w:pos="2461"/>
          <w:tab w:val="left" w:pos="4700"/>
          <w:tab w:val="left" w:pos="6940"/>
        </w:tabs>
        <w:rPr>
          <w:sz w:val="22"/>
        </w:rPr>
      </w:pPr>
      <w:r w:rsidRPr="00357E45">
        <w:rPr>
          <w:b/>
          <w:bCs/>
          <w:sz w:val="22"/>
        </w:rPr>
        <w:t>Câu 11: </w:t>
      </w:r>
      <w:r w:rsidRPr="00357E45">
        <w:rPr>
          <w:sz w:val="22"/>
        </w:rPr>
        <w:t>Cho các biện pháp sau:</w:t>
      </w:r>
    </w:p>
    <w:p w:rsidR="00242B62" w:rsidRPr="00357E45" w:rsidRDefault="00242B62" w:rsidP="00242B62">
      <w:pPr>
        <w:tabs>
          <w:tab w:val="left" w:pos="2461"/>
          <w:tab w:val="left" w:pos="4700"/>
          <w:tab w:val="left" w:pos="6940"/>
        </w:tabs>
        <w:rPr>
          <w:sz w:val="22"/>
        </w:rPr>
      </w:pPr>
      <w:r w:rsidRPr="00357E45">
        <w:rPr>
          <w:sz w:val="22"/>
        </w:rPr>
        <w:t>(1) Đưa thêm một gen lạ vào hệ gen;</w:t>
      </w:r>
    </w:p>
    <w:p w:rsidR="00242B62" w:rsidRPr="00357E45" w:rsidRDefault="00242B62" w:rsidP="00242B62">
      <w:pPr>
        <w:tabs>
          <w:tab w:val="left" w:pos="2461"/>
          <w:tab w:val="left" w:pos="4700"/>
          <w:tab w:val="left" w:pos="6940"/>
        </w:tabs>
        <w:rPr>
          <w:sz w:val="22"/>
        </w:rPr>
      </w:pPr>
      <w:r w:rsidRPr="00357E45">
        <w:rPr>
          <w:sz w:val="22"/>
        </w:rPr>
        <w:t>(2) Làm biến đổi một gen đã có sẵn trong hệ gen;</w:t>
      </w:r>
    </w:p>
    <w:p w:rsidR="00242B62" w:rsidRPr="00357E45" w:rsidRDefault="00242B62" w:rsidP="00242B62">
      <w:pPr>
        <w:tabs>
          <w:tab w:val="left" w:pos="2461"/>
          <w:tab w:val="left" w:pos="4700"/>
          <w:tab w:val="left" w:pos="6940"/>
        </w:tabs>
        <w:rPr>
          <w:sz w:val="22"/>
        </w:rPr>
      </w:pPr>
      <w:r w:rsidRPr="00357E45">
        <w:rPr>
          <w:sz w:val="22"/>
        </w:rPr>
        <w:t>(3) Gây đột biến đa bội ở cây trồng;</w:t>
      </w:r>
    </w:p>
    <w:p w:rsidR="00242B62" w:rsidRPr="00357E45" w:rsidRDefault="00242B62" w:rsidP="00242B62">
      <w:pPr>
        <w:tabs>
          <w:tab w:val="left" w:pos="2461"/>
          <w:tab w:val="left" w:pos="4700"/>
          <w:tab w:val="left" w:pos="6940"/>
        </w:tabs>
        <w:rPr>
          <w:sz w:val="22"/>
        </w:rPr>
      </w:pPr>
      <w:r w:rsidRPr="00357E45">
        <w:rPr>
          <w:sz w:val="22"/>
        </w:rPr>
        <w:t>(4) Cấy truyền phôi ở động vật;</w:t>
      </w:r>
    </w:p>
    <w:p w:rsidR="00242B62" w:rsidRPr="00357E45" w:rsidRDefault="00242B62" w:rsidP="00242B62">
      <w:pPr>
        <w:tabs>
          <w:tab w:val="left" w:pos="2461"/>
          <w:tab w:val="left" w:pos="4700"/>
          <w:tab w:val="left" w:pos="6940"/>
        </w:tabs>
        <w:rPr>
          <w:sz w:val="22"/>
        </w:rPr>
      </w:pPr>
      <w:r w:rsidRPr="00357E45">
        <w:rPr>
          <w:sz w:val="22"/>
        </w:rPr>
        <w:t>(5) Loại bỏ hoặc làm bất hoạt 1 gen trong hệ gen</w:t>
      </w:r>
    </w:p>
    <w:p w:rsidR="00242B62" w:rsidRPr="00357E45" w:rsidRDefault="00242B62" w:rsidP="00242B62">
      <w:pPr>
        <w:tabs>
          <w:tab w:val="left" w:pos="2461"/>
          <w:tab w:val="left" w:pos="4700"/>
          <w:tab w:val="left" w:pos="6940"/>
        </w:tabs>
        <w:rPr>
          <w:sz w:val="22"/>
        </w:rPr>
      </w:pPr>
      <w:r w:rsidRPr="00357E45">
        <w:rPr>
          <w:sz w:val="22"/>
        </w:rPr>
        <w:t>Người ta có thể tạo ra sinh vật biến đổi gen bằng các biện pháp</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1) và (2), (3)   </w:t>
      </w:r>
      <w:r w:rsidRPr="00357E45">
        <w:rPr>
          <w:b/>
          <w:bCs/>
          <w:sz w:val="22"/>
        </w:rPr>
        <w:t>B.</w:t>
      </w:r>
      <w:r w:rsidRPr="00357E45">
        <w:rPr>
          <w:sz w:val="22"/>
        </w:rPr>
        <w:t> </w:t>
      </w:r>
      <w:r w:rsidRPr="00357E45">
        <w:rPr>
          <w:b/>
          <w:bCs/>
          <w:sz w:val="22"/>
        </w:rPr>
        <w:t> </w:t>
      </w:r>
      <w:r w:rsidRPr="00357E45">
        <w:rPr>
          <w:sz w:val="22"/>
        </w:rPr>
        <w:t>(2) và (3), (5)     </w:t>
      </w:r>
      <w:r w:rsidRPr="00357E45">
        <w:rPr>
          <w:sz w:val="22"/>
        </w:rPr>
        <w:tab/>
      </w:r>
      <w:r w:rsidRPr="00357E45">
        <w:rPr>
          <w:b/>
          <w:bCs/>
          <w:sz w:val="22"/>
        </w:rPr>
        <w:t>C.</w:t>
      </w:r>
      <w:r w:rsidRPr="00357E45">
        <w:rPr>
          <w:sz w:val="22"/>
        </w:rPr>
        <w:t> (1) và (4), (5) </w:t>
      </w:r>
      <w:r w:rsidRPr="00357E45">
        <w:rPr>
          <w:sz w:val="22"/>
        </w:rPr>
        <w:tab/>
      </w:r>
      <w:r w:rsidRPr="00357E45">
        <w:rPr>
          <w:b/>
          <w:bCs/>
          <w:sz w:val="22"/>
        </w:rPr>
        <w:t>D.</w:t>
      </w:r>
      <w:r w:rsidRPr="00357E45">
        <w:rPr>
          <w:sz w:val="22"/>
        </w:rPr>
        <w:t> (1) và (2), (5)</w:t>
      </w:r>
    </w:p>
    <w:p w:rsidR="00242B62" w:rsidRPr="00357E45" w:rsidRDefault="00242B62" w:rsidP="00242B62">
      <w:pPr>
        <w:tabs>
          <w:tab w:val="left" w:pos="2461"/>
          <w:tab w:val="left" w:pos="4700"/>
          <w:tab w:val="left" w:pos="6940"/>
        </w:tabs>
        <w:rPr>
          <w:sz w:val="22"/>
        </w:rPr>
      </w:pPr>
      <w:r w:rsidRPr="00357E45">
        <w:rPr>
          <w:b/>
          <w:bCs/>
          <w:sz w:val="22"/>
        </w:rPr>
        <w:t>Câu 12: </w:t>
      </w:r>
      <w:r w:rsidRPr="00357E45">
        <w:rPr>
          <w:sz w:val="22"/>
        </w:rPr>
        <w:t>Đặc điểm không phải của cá thể tạo ra do nhân bản vô tính là</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thường có tuổi thọ ngắn hơn so với các cá thể cùng loài sinh ra bằng phương pháp tự nhiên.</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có kiểu gen giống hệt cá thể cho nhâ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mang các đặc điểm giống hệt cá thể mẹ đã mang thai và sinh ra nó.</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được sinh ra từ một tế bào xôma, không cần có sự tham gia của nhân tế bào sinh dục</w:t>
      </w:r>
    </w:p>
    <w:p w:rsidR="00242B62" w:rsidRPr="00357E45" w:rsidRDefault="00242B62" w:rsidP="00242B62">
      <w:pPr>
        <w:tabs>
          <w:tab w:val="left" w:pos="2461"/>
          <w:tab w:val="left" w:pos="4700"/>
          <w:tab w:val="left" w:pos="6940"/>
        </w:tabs>
        <w:rPr>
          <w:sz w:val="22"/>
        </w:rPr>
      </w:pPr>
      <w:r w:rsidRPr="00357E45">
        <w:rPr>
          <w:b/>
          <w:bCs/>
          <w:sz w:val="22"/>
        </w:rPr>
        <w:t>Câu 13: </w:t>
      </w:r>
      <w:r w:rsidRPr="00357E45">
        <w:rPr>
          <w:sz w:val="22"/>
        </w:rPr>
        <w:t>Ứng dụng nào sau đây dựa trên cơ sở tạo giống bằng công nghệ tế bào?</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Hạt phấn lúa chiêm nuôi cấy ở nhiệt độ 8 - 10°C tạo ra giống lúa chiêm chịu lạnh.</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ạo ra giống lúa MT1 chín sớm, thân thấp và cứng cây, năng suất tăng 15-20%.</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Chủng vi khuẩn penicilium đột biến tăng sản lượng kháng sinh gấp 200 lần.</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Tạo chủng vi khuẩn E. coli sản xuất insulin chữa bệnh đái tháo đường ở người.</w:t>
      </w:r>
    </w:p>
    <w:p w:rsidR="00242B62" w:rsidRPr="00357E45" w:rsidRDefault="00242B62" w:rsidP="00242B62">
      <w:pPr>
        <w:tabs>
          <w:tab w:val="left" w:pos="2461"/>
          <w:tab w:val="left" w:pos="4700"/>
          <w:tab w:val="left" w:pos="6940"/>
        </w:tabs>
        <w:rPr>
          <w:sz w:val="22"/>
        </w:rPr>
      </w:pPr>
      <w:r w:rsidRPr="00357E45">
        <w:rPr>
          <w:b/>
          <w:bCs/>
          <w:sz w:val="22"/>
        </w:rPr>
        <w:t>Câu 14: </w:t>
      </w:r>
      <w:r w:rsidRPr="00357E45">
        <w:rPr>
          <w:sz w:val="22"/>
        </w:rPr>
        <w:t>Những con cừu có thể sản sinh protein huyết tương người trong sữa được tạo ra bằng phương pháp chuyển gen gồm các bước sau:</w:t>
      </w:r>
    </w:p>
    <w:p w:rsidR="00242B62" w:rsidRPr="00357E45" w:rsidRDefault="00242B62" w:rsidP="00242B62">
      <w:pPr>
        <w:tabs>
          <w:tab w:val="left" w:pos="2461"/>
          <w:tab w:val="left" w:pos="4700"/>
          <w:tab w:val="left" w:pos="6940"/>
        </w:tabs>
        <w:rPr>
          <w:sz w:val="22"/>
        </w:rPr>
      </w:pPr>
      <w:r w:rsidRPr="00357E45">
        <w:rPr>
          <w:sz w:val="22"/>
        </w:rPr>
        <w:t>I. Tạo vecto chứa gen người rồi chuyển vào tế bào xoma của cừu tạo ADN tái tổ hợp.</w:t>
      </w:r>
    </w:p>
    <w:p w:rsidR="00242B62" w:rsidRPr="00357E45" w:rsidRDefault="00242B62" w:rsidP="00242B62">
      <w:pPr>
        <w:tabs>
          <w:tab w:val="left" w:pos="2461"/>
          <w:tab w:val="left" w:pos="4700"/>
          <w:tab w:val="left" w:pos="6940"/>
        </w:tabs>
        <w:rPr>
          <w:sz w:val="22"/>
        </w:rPr>
      </w:pPr>
      <w:r w:rsidRPr="00357E45">
        <w:rPr>
          <w:sz w:val="22"/>
        </w:rPr>
        <w:t>II. Lây nhân tế bào chuyển gen cho vào tế bào trứng đã bị lấy mất nhân.</w:t>
      </w:r>
    </w:p>
    <w:p w:rsidR="00242B62" w:rsidRPr="00357E45" w:rsidRDefault="00242B62" w:rsidP="00242B62">
      <w:pPr>
        <w:tabs>
          <w:tab w:val="left" w:pos="2461"/>
          <w:tab w:val="left" w:pos="4700"/>
          <w:tab w:val="left" w:pos="6940"/>
        </w:tabs>
        <w:rPr>
          <w:sz w:val="22"/>
        </w:rPr>
      </w:pPr>
      <w:r w:rsidRPr="00357E45">
        <w:rPr>
          <w:sz w:val="22"/>
        </w:rPr>
        <w:t>III. Chọn lọc và nhân dòng tế bào chuyển gen (chứa ADN tái tổ họp) kích thích phát triển thành phôi.</w:t>
      </w:r>
    </w:p>
    <w:p w:rsidR="00242B62" w:rsidRPr="00357E45" w:rsidRDefault="00242B62" w:rsidP="00242B62">
      <w:pPr>
        <w:tabs>
          <w:tab w:val="left" w:pos="2461"/>
          <w:tab w:val="left" w:pos="4700"/>
          <w:tab w:val="left" w:pos="6940"/>
        </w:tabs>
        <w:rPr>
          <w:sz w:val="22"/>
        </w:rPr>
      </w:pPr>
      <w:r w:rsidRPr="00357E45">
        <w:rPr>
          <w:sz w:val="22"/>
        </w:rPr>
        <w:t>IV. Chuyển phôi vào tử cung của cừu mẹ, kích thích phát triển và sinh ra cừu chứa protein người.</w:t>
      </w:r>
    </w:p>
    <w:p w:rsidR="00242B62" w:rsidRPr="00357E45" w:rsidRDefault="00242B62" w:rsidP="00242B62">
      <w:pPr>
        <w:tabs>
          <w:tab w:val="left" w:pos="2461"/>
          <w:tab w:val="left" w:pos="4700"/>
          <w:tab w:val="left" w:pos="6940"/>
        </w:tabs>
        <w:rPr>
          <w:sz w:val="22"/>
        </w:rPr>
      </w:pPr>
      <w:r w:rsidRPr="00357E45">
        <w:rPr>
          <w:sz w:val="22"/>
        </w:rPr>
        <w:t>Trình tự </w:t>
      </w:r>
      <w:r w:rsidRPr="00357E45">
        <w:rPr>
          <w:b/>
          <w:bCs/>
          <w:sz w:val="22"/>
        </w:rPr>
        <w:t>đúng</w:t>
      </w:r>
      <w:r w:rsidRPr="00357E45">
        <w:rPr>
          <w:sz w:val="22"/>
        </w:rPr>
        <w:t> của quy trình chuyển gen trên là:</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III→ I→ II→ IV</w:t>
      </w:r>
      <w:r w:rsidRPr="00357E45">
        <w:rPr>
          <w:sz w:val="22"/>
        </w:rPr>
        <w:tab/>
      </w:r>
      <w:r w:rsidRPr="00357E45">
        <w:rPr>
          <w:b/>
          <w:bCs/>
          <w:sz w:val="22"/>
        </w:rPr>
        <w:t>B.</w:t>
      </w:r>
      <w:r w:rsidRPr="00357E45">
        <w:rPr>
          <w:sz w:val="22"/>
        </w:rPr>
        <w:t> I→ III→ II→ IV</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I→ II→ III→ IV </w:t>
      </w:r>
      <w:r w:rsidRPr="00357E45">
        <w:rPr>
          <w:sz w:val="22"/>
        </w:rPr>
        <w:tab/>
      </w:r>
      <w:r w:rsidRPr="00357E45">
        <w:rPr>
          <w:b/>
          <w:bCs/>
          <w:sz w:val="22"/>
        </w:rPr>
        <w:t>D.</w:t>
      </w:r>
      <w:r w:rsidRPr="00357E45">
        <w:rPr>
          <w:sz w:val="22"/>
        </w:rPr>
        <w:t> </w:t>
      </w:r>
      <w:r w:rsidRPr="00357E45">
        <w:rPr>
          <w:b/>
          <w:bCs/>
          <w:sz w:val="22"/>
        </w:rPr>
        <w:t> </w:t>
      </w:r>
      <w:r w:rsidRPr="00357E45">
        <w:rPr>
          <w:sz w:val="22"/>
        </w:rPr>
        <w:t>II → ỊII→ I→ IV</w:t>
      </w:r>
    </w:p>
    <w:p w:rsidR="00242B62" w:rsidRPr="00357E45" w:rsidRDefault="00242B62" w:rsidP="00242B62">
      <w:pPr>
        <w:tabs>
          <w:tab w:val="left" w:pos="2461"/>
          <w:tab w:val="left" w:pos="4700"/>
          <w:tab w:val="left" w:pos="6940"/>
        </w:tabs>
        <w:rPr>
          <w:sz w:val="22"/>
        </w:rPr>
      </w:pPr>
      <w:r w:rsidRPr="00357E45">
        <w:rPr>
          <w:b/>
          <w:bCs/>
          <w:sz w:val="22"/>
        </w:rPr>
        <w:t>Câu 15: </w:t>
      </w:r>
      <w:r w:rsidRPr="00357E45">
        <w:rPr>
          <w:sz w:val="22"/>
        </w:rPr>
        <w:t>Bằng kĩ thuật chia cắt một phôi động vật thành nhiều phôi rồi cấy các phôi này vào tử cung của các con vật khác nhau có thể tạo ra nhiều con vật quý hiếm. Đặc điểm của phương pháp này là</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các cá thể tạo rạ rất đa dạng về kiểu gen và kiểu hình.</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ạo ra các cá thể có kiểu gen đồng nhất,</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tạo ra các cá thể có kiểu gen thuần chủng.</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thao tác trên vật liệu di truyền là ADN và NST.</w:t>
      </w:r>
    </w:p>
    <w:p w:rsidR="00242B62" w:rsidRPr="00357E45" w:rsidRDefault="00242B62" w:rsidP="00242B62">
      <w:pPr>
        <w:tabs>
          <w:tab w:val="left" w:pos="2461"/>
          <w:tab w:val="left" w:pos="4700"/>
          <w:tab w:val="left" w:pos="6940"/>
        </w:tabs>
        <w:rPr>
          <w:sz w:val="22"/>
        </w:rPr>
      </w:pPr>
      <w:r w:rsidRPr="00357E45">
        <w:rPr>
          <w:b/>
          <w:bCs/>
          <w:sz w:val="22"/>
        </w:rPr>
        <w:t>Câu 16: </w:t>
      </w:r>
      <w:r w:rsidRPr="00357E45">
        <w:rPr>
          <w:sz w:val="22"/>
        </w:rPr>
        <w:t>Phát biểu sau đây là đúng khi nói về công nghệ gen?</w:t>
      </w:r>
    </w:p>
    <w:p w:rsidR="00242B62" w:rsidRPr="00357E45" w:rsidRDefault="00242B62" w:rsidP="00242B62">
      <w:pPr>
        <w:tabs>
          <w:tab w:val="left" w:pos="2461"/>
          <w:tab w:val="left" w:pos="4700"/>
          <w:tab w:val="left" w:pos="6940"/>
        </w:tabs>
        <w:ind w:left="113"/>
        <w:rPr>
          <w:sz w:val="22"/>
        </w:rPr>
      </w:pPr>
      <w:r w:rsidRPr="00357E45">
        <w:rPr>
          <w:b/>
          <w:bCs/>
          <w:sz w:val="22"/>
        </w:rPr>
        <w:lastRenderedPageBreak/>
        <w:t>A.</w:t>
      </w:r>
      <w:r w:rsidRPr="00357E45">
        <w:rPr>
          <w:sz w:val="22"/>
        </w:rPr>
        <w:t> Thể truyền và đoạn gen cần chuyển phải được xử lý bằng hai loại enzim cắt giới hạn khác nhau.</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hể truyền có thể là plasmit, virut hoặc là một số NST nhân tạo.</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Thể truyền chỉ tồn tại trong tế bào chất của tế bào nhận và nhân đôi độc lập với nhân đôi của tế bào.</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Các gen đánh dấu được gắn sẵn vào thể truyền để tạo ra được nhiều sản phẩm hơn trong tế bào nhận.</w:t>
      </w:r>
    </w:p>
    <w:p w:rsidR="00242B62" w:rsidRPr="00357E45" w:rsidRDefault="00242B62" w:rsidP="00242B62">
      <w:pPr>
        <w:tabs>
          <w:tab w:val="left" w:pos="2461"/>
          <w:tab w:val="left" w:pos="4700"/>
          <w:tab w:val="left" w:pos="6940"/>
        </w:tabs>
        <w:rPr>
          <w:sz w:val="22"/>
        </w:rPr>
      </w:pPr>
      <w:r w:rsidRPr="00357E45">
        <w:rPr>
          <w:b/>
          <w:bCs/>
          <w:sz w:val="22"/>
        </w:rPr>
        <w:t>Câu 17:</w:t>
      </w:r>
    </w:p>
    <w:p w:rsidR="00242B62" w:rsidRPr="00357E45" w:rsidRDefault="00242B62" w:rsidP="00242B62">
      <w:pPr>
        <w:tabs>
          <w:tab w:val="left" w:pos="2461"/>
          <w:tab w:val="left" w:pos="4700"/>
          <w:tab w:val="left" w:pos="6940"/>
        </w:tabs>
        <w:rPr>
          <w:sz w:val="22"/>
        </w:rPr>
      </w:pPr>
      <w:r w:rsidRPr="00357E45">
        <w:rPr>
          <w:sz w:val="22"/>
        </w:rPr>
        <w:t>Trong công nghệ gen, để xen một gen vào plasmit thì cả hai phải có đặc điểm gì chung?</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Có trình tự nucleotit giống hệt nhau</w:t>
      </w:r>
      <w:r w:rsidRPr="00357E45">
        <w:rPr>
          <w:b/>
          <w:bCs/>
          <w:sz w:val="22"/>
        </w:rPr>
        <w:t> </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Cùng</w:t>
      </w:r>
      <w:r w:rsidRPr="00357E45">
        <w:rPr>
          <w:b/>
          <w:bCs/>
          <w:sz w:val="22"/>
        </w:rPr>
        <w:t> </w:t>
      </w:r>
      <w:r w:rsidRPr="00357E45">
        <w:rPr>
          <w:sz w:val="22"/>
        </w:rPr>
        <w:t>mã hóa cho một loại protei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Cùng có độ dài như nhau</w:t>
      </w:r>
      <w:r w:rsidRPr="00357E45">
        <w:rPr>
          <w:b/>
          <w:bCs/>
          <w:sz w:val="22"/>
        </w:rPr>
        <w:t>  </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Đều</w:t>
      </w:r>
      <w:r w:rsidRPr="00357E45">
        <w:rPr>
          <w:b/>
          <w:bCs/>
          <w:sz w:val="22"/>
        </w:rPr>
        <w:t> </w:t>
      </w:r>
      <w:r w:rsidRPr="00357E45">
        <w:rPr>
          <w:sz w:val="22"/>
        </w:rPr>
        <w:t>được cắt bằng một loại enzym </w:t>
      </w:r>
    </w:p>
    <w:p w:rsidR="00242B62" w:rsidRPr="00357E45" w:rsidRDefault="00242B62" w:rsidP="00242B62">
      <w:pPr>
        <w:tabs>
          <w:tab w:val="left" w:pos="2461"/>
          <w:tab w:val="left" w:pos="4700"/>
          <w:tab w:val="left" w:pos="6940"/>
        </w:tabs>
        <w:rPr>
          <w:sz w:val="22"/>
        </w:rPr>
      </w:pPr>
      <w:r w:rsidRPr="00357E45">
        <w:rPr>
          <w:b/>
          <w:bCs/>
          <w:sz w:val="22"/>
        </w:rPr>
        <w:t>Câu 18: </w:t>
      </w:r>
      <w:r w:rsidRPr="00357E45">
        <w:rPr>
          <w:sz w:val="22"/>
        </w:rPr>
        <w:t>Thành tựu nào sau đây là ứng dụng của công nghệ tế bào?</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Giống dê sản xuất prôtêin tơ nhện trong sữa.</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giống cây trồng lưỡng bội có kiểu gen đồng hợp tử về tất cả các ge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Giống dâu tằm tam bội có năng suất cao.</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Giống lúa "gạo vàng" có khả năng tổng hợp ß-carôten trong hạt.</w:t>
      </w:r>
    </w:p>
    <w:p w:rsidR="00242B62" w:rsidRPr="00357E45" w:rsidRDefault="00242B62" w:rsidP="00242B62">
      <w:pPr>
        <w:tabs>
          <w:tab w:val="left" w:pos="2461"/>
          <w:tab w:val="left" w:pos="4700"/>
          <w:tab w:val="left" w:pos="6940"/>
        </w:tabs>
        <w:rPr>
          <w:sz w:val="22"/>
        </w:rPr>
      </w:pPr>
      <w:r w:rsidRPr="00357E45">
        <w:rPr>
          <w:b/>
          <w:bCs/>
          <w:sz w:val="22"/>
        </w:rPr>
        <w:t>Câu 19: </w:t>
      </w:r>
      <w:r w:rsidRPr="00357E45">
        <w:rPr>
          <w:sz w:val="22"/>
        </w:rPr>
        <w:t>Phuơng pháp nhân giống cây trồng nào sau đây dễ xuất hiện biến dị ở cây con so với cây bố mẹ?</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Chiết cành</w:t>
      </w:r>
      <w:r w:rsidRPr="00357E45">
        <w:rPr>
          <w:sz w:val="22"/>
        </w:rPr>
        <w:tab/>
      </w:r>
      <w:r w:rsidRPr="00357E45">
        <w:rPr>
          <w:b/>
          <w:bCs/>
          <w:sz w:val="22"/>
        </w:rPr>
        <w:t>B.</w:t>
      </w:r>
      <w:r w:rsidRPr="00357E45">
        <w:rPr>
          <w:sz w:val="22"/>
        </w:rPr>
        <w:t> Giâm cành</w:t>
      </w:r>
      <w:r w:rsidRPr="00357E45">
        <w:rPr>
          <w:sz w:val="22"/>
        </w:rPr>
        <w:tab/>
      </w:r>
      <w:r w:rsidRPr="00357E45">
        <w:rPr>
          <w:b/>
          <w:bCs/>
          <w:sz w:val="22"/>
        </w:rPr>
        <w:t>C.</w:t>
      </w:r>
      <w:r w:rsidRPr="00357E45">
        <w:rPr>
          <w:sz w:val="22"/>
        </w:rPr>
        <w:t> Ghép cây</w:t>
      </w:r>
      <w:r w:rsidRPr="00357E45">
        <w:rPr>
          <w:sz w:val="22"/>
        </w:rPr>
        <w:tab/>
      </w:r>
      <w:r w:rsidRPr="00357E45">
        <w:rPr>
          <w:b/>
          <w:bCs/>
          <w:sz w:val="22"/>
        </w:rPr>
        <w:t>D.</w:t>
      </w:r>
      <w:r w:rsidRPr="00357E45">
        <w:rPr>
          <w:sz w:val="22"/>
        </w:rPr>
        <w:t> Gieo hạt.</w:t>
      </w:r>
    </w:p>
    <w:p w:rsidR="00242B62" w:rsidRPr="00357E45" w:rsidRDefault="00242B62" w:rsidP="00242B62">
      <w:pPr>
        <w:tabs>
          <w:tab w:val="left" w:pos="2461"/>
          <w:tab w:val="left" w:pos="4700"/>
          <w:tab w:val="left" w:pos="6940"/>
        </w:tabs>
        <w:rPr>
          <w:sz w:val="22"/>
        </w:rPr>
      </w:pPr>
      <w:r w:rsidRPr="00357E45">
        <w:rPr>
          <w:b/>
          <w:bCs/>
          <w:sz w:val="22"/>
        </w:rPr>
        <w:t>Câu 20: </w:t>
      </w:r>
      <w:r w:rsidRPr="00357E45">
        <w:rPr>
          <w:sz w:val="22"/>
        </w:rPr>
        <w:t>Loại biến dị xuất hiện khi dùng ưu thế lai trong lai giống là</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thường biến</w:t>
      </w:r>
      <w:r w:rsidRPr="00357E45">
        <w:rPr>
          <w:sz w:val="22"/>
        </w:rPr>
        <w:tab/>
      </w:r>
      <w:r w:rsidRPr="00357E45">
        <w:rPr>
          <w:b/>
          <w:bCs/>
          <w:sz w:val="22"/>
        </w:rPr>
        <w:t>B.</w:t>
      </w:r>
      <w:r w:rsidRPr="00357E45">
        <w:rPr>
          <w:sz w:val="22"/>
        </w:rPr>
        <w:t> đột biến gen.</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đột biến nhiễm sắc thể</w:t>
      </w:r>
      <w:r w:rsidRPr="00357E45">
        <w:rPr>
          <w:b/>
          <w:bCs/>
          <w:sz w:val="22"/>
        </w:rPr>
        <w:t>. </w:t>
      </w:r>
      <w:r w:rsidRPr="00357E45">
        <w:rPr>
          <w:b/>
          <w:bCs/>
          <w:sz w:val="22"/>
        </w:rPr>
        <w:tab/>
        <w:t>D.</w:t>
      </w:r>
      <w:r w:rsidRPr="00357E45">
        <w:rPr>
          <w:sz w:val="22"/>
        </w:rPr>
        <w:t> biến dị tổ hợp.</w:t>
      </w:r>
    </w:p>
    <w:p w:rsidR="00242B62" w:rsidRPr="00357E45" w:rsidRDefault="00242B62" w:rsidP="00242B62">
      <w:pPr>
        <w:tabs>
          <w:tab w:val="left" w:pos="2461"/>
          <w:tab w:val="left" w:pos="4700"/>
          <w:tab w:val="left" w:pos="6940"/>
        </w:tabs>
        <w:rPr>
          <w:sz w:val="22"/>
        </w:rPr>
      </w:pPr>
      <w:r w:rsidRPr="00357E45">
        <w:rPr>
          <w:b/>
          <w:bCs/>
          <w:sz w:val="22"/>
        </w:rPr>
        <w:t>Câu 21: </w:t>
      </w:r>
      <w:r w:rsidRPr="00357E45">
        <w:rPr>
          <w:sz w:val="22"/>
        </w:rPr>
        <w:t>Các phương pháp nào sau đây được sử dụng để tạo ra dòng thuần chủng ?</w:t>
      </w:r>
    </w:p>
    <w:p w:rsidR="00242B62" w:rsidRPr="00357E45" w:rsidRDefault="00242B62" w:rsidP="00242B62">
      <w:pPr>
        <w:tabs>
          <w:tab w:val="left" w:pos="2461"/>
          <w:tab w:val="left" w:pos="4700"/>
          <w:tab w:val="left" w:pos="6940"/>
        </w:tabs>
        <w:rPr>
          <w:sz w:val="22"/>
        </w:rPr>
      </w:pPr>
      <w:r w:rsidRPr="00357E45">
        <w:rPr>
          <w:sz w:val="22"/>
        </w:rPr>
        <w:t>1 .Nhân bản vô tính.</w:t>
      </w:r>
    </w:p>
    <w:p w:rsidR="00242B62" w:rsidRPr="00357E45" w:rsidRDefault="00242B62" w:rsidP="00242B62">
      <w:pPr>
        <w:tabs>
          <w:tab w:val="left" w:pos="2461"/>
          <w:tab w:val="left" w:pos="4700"/>
          <w:tab w:val="left" w:pos="6940"/>
        </w:tabs>
        <w:rPr>
          <w:sz w:val="22"/>
        </w:rPr>
      </w:pPr>
      <w:r w:rsidRPr="00357E45">
        <w:rPr>
          <w:sz w:val="22"/>
        </w:rPr>
        <w:t>2. Nuôi cấy hạt phấn sau đó lưỡng bội hóa</w:t>
      </w:r>
    </w:p>
    <w:p w:rsidR="00242B62" w:rsidRPr="00357E45" w:rsidRDefault="00242B62" w:rsidP="00242B62">
      <w:pPr>
        <w:tabs>
          <w:tab w:val="left" w:pos="2461"/>
          <w:tab w:val="left" w:pos="4700"/>
          <w:tab w:val="left" w:pos="6940"/>
        </w:tabs>
        <w:rPr>
          <w:sz w:val="22"/>
        </w:rPr>
      </w:pPr>
      <w:r w:rsidRPr="00357E45">
        <w:rPr>
          <w:sz w:val="22"/>
        </w:rPr>
        <w:t>3 Dung hợp tế bào trần.</w:t>
      </w:r>
    </w:p>
    <w:p w:rsidR="00242B62" w:rsidRPr="00357E45" w:rsidRDefault="00242B62" w:rsidP="00242B62">
      <w:pPr>
        <w:tabs>
          <w:tab w:val="left" w:pos="2461"/>
          <w:tab w:val="left" w:pos="4700"/>
          <w:tab w:val="left" w:pos="6940"/>
        </w:tabs>
        <w:rPr>
          <w:sz w:val="22"/>
        </w:rPr>
      </w:pPr>
      <w:r w:rsidRPr="00357E45">
        <w:rPr>
          <w:sz w:val="22"/>
        </w:rPr>
        <w:t>4. Tự thụ phấn liên tục từ 5 đến 7 đời kết hợp với chọn lọc.</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2,3,4</w:t>
      </w:r>
      <w:r w:rsidRPr="00357E45">
        <w:rPr>
          <w:sz w:val="22"/>
        </w:rPr>
        <w:tab/>
      </w:r>
      <w:r w:rsidRPr="00357E45">
        <w:rPr>
          <w:b/>
          <w:bCs/>
          <w:sz w:val="22"/>
        </w:rPr>
        <w:t>B.</w:t>
      </w:r>
      <w:r w:rsidRPr="00357E45">
        <w:rPr>
          <w:sz w:val="22"/>
        </w:rPr>
        <w:t> 1,2.4</w:t>
      </w:r>
      <w:r w:rsidRPr="00357E45">
        <w:rPr>
          <w:sz w:val="22"/>
        </w:rPr>
        <w:tab/>
      </w:r>
      <w:r w:rsidRPr="00357E45">
        <w:rPr>
          <w:b/>
          <w:bCs/>
          <w:sz w:val="22"/>
        </w:rPr>
        <w:t>C.</w:t>
      </w:r>
      <w:r w:rsidRPr="00357E45">
        <w:rPr>
          <w:sz w:val="22"/>
        </w:rPr>
        <w:t> 2,4</w:t>
      </w:r>
      <w:r w:rsidRPr="00357E45">
        <w:rPr>
          <w:sz w:val="22"/>
        </w:rPr>
        <w:tab/>
      </w:r>
      <w:r w:rsidRPr="00357E45">
        <w:rPr>
          <w:b/>
          <w:bCs/>
          <w:sz w:val="22"/>
        </w:rPr>
        <w:t>D.</w:t>
      </w:r>
      <w:r w:rsidRPr="00357E45">
        <w:rPr>
          <w:sz w:val="22"/>
        </w:rPr>
        <w:t>  1,2,3,4</w:t>
      </w:r>
    </w:p>
    <w:p w:rsidR="00242B62" w:rsidRPr="00357E45" w:rsidRDefault="00242B62" w:rsidP="00242B62">
      <w:pPr>
        <w:tabs>
          <w:tab w:val="left" w:pos="2461"/>
          <w:tab w:val="left" w:pos="4700"/>
          <w:tab w:val="left" w:pos="6940"/>
        </w:tabs>
        <w:rPr>
          <w:sz w:val="22"/>
        </w:rPr>
      </w:pPr>
      <w:r w:rsidRPr="00357E45">
        <w:rPr>
          <w:b/>
          <w:bCs/>
          <w:sz w:val="22"/>
        </w:rPr>
        <w:t>Câu 22: </w:t>
      </w:r>
      <w:r w:rsidRPr="00357E45">
        <w:rPr>
          <w:sz w:val="22"/>
        </w:rPr>
        <w:t>Thành tựu nào sau đây là ứng dụng của công nghệ gen?</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Tạo giống lúa “gạo vàng” có khả năng tổng hợp β-  carôten trong hạt.</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ạo giống cây trồng lưỡng bội có kiểu gen đồng hợp tử về tất cả các ge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Nhân bản cừu Đôly.</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Tạo giống dâu tằm tam bội có năng suất cao.</w:t>
      </w:r>
    </w:p>
    <w:p w:rsidR="00242B62" w:rsidRPr="00357E45" w:rsidRDefault="00242B62" w:rsidP="00242B62">
      <w:pPr>
        <w:tabs>
          <w:tab w:val="left" w:pos="2461"/>
          <w:tab w:val="left" w:pos="4700"/>
          <w:tab w:val="left" w:pos="6940"/>
        </w:tabs>
        <w:rPr>
          <w:sz w:val="22"/>
        </w:rPr>
      </w:pPr>
      <w:r w:rsidRPr="00357E45">
        <w:rPr>
          <w:b/>
          <w:bCs/>
          <w:sz w:val="22"/>
        </w:rPr>
        <w:t>Câu 23: </w:t>
      </w:r>
      <w:r w:rsidRPr="00357E45">
        <w:rPr>
          <w:sz w:val="22"/>
        </w:rPr>
        <w:t>Phát biểu nào sau đây là </w:t>
      </w:r>
      <w:r w:rsidRPr="00357E45">
        <w:rPr>
          <w:b/>
          <w:bCs/>
          <w:sz w:val="22"/>
        </w:rPr>
        <w:t>đúng</w:t>
      </w:r>
      <w:r w:rsidRPr="00357E45">
        <w:rPr>
          <w:sz w:val="22"/>
        </w:rPr>
        <w:t> khi nói về ưu thế lai ?</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Ưu thế lai luôn biểu hiện ở con lai của phép lai giữa 2 dòng thuần chủng</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rong cùng một tổ hợp lai, phép lai thuận có thể không cho ưu thế lai nhưng phép lai nghịch lại có thể cho ưu thế lai và ngược lại</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Các con lai F</w:t>
      </w:r>
      <w:r w:rsidRPr="00357E45">
        <w:rPr>
          <w:sz w:val="22"/>
          <w:vertAlign w:val="subscript"/>
        </w:rPr>
        <w:t>1</w:t>
      </w:r>
      <w:r w:rsidRPr="00357E45">
        <w:rPr>
          <w:sz w:val="22"/>
        </w:rPr>
        <w:t> có ưu thế lai cao thường được sử dụng làm giống vì chúng có kiểu hình giống nhau</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Ưu thế lai được biểu hiện ở đời F</w:t>
      </w:r>
      <w:r w:rsidRPr="00357E45">
        <w:rPr>
          <w:sz w:val="22"/>
          <w:vertAlign w:val="subscript"/>
        </w:rPr>
        <w:t>1</w:t>
      </w:r>
      <w:r w:rsidRPr="00357E45">
        <w:rPr>
          <w:sz w:val="22"/>
        </w:rPr>
        <w:t> sau đó tăng dần ở các đời tiếp theo</w:t>
      </w:r>
    </w:p>
    <w:p w:rsidR="00242B62" w:rsidRPr="00357E45" w:rsidRDefault="00242B62" w:rsidP="00242B62">
      <w:pPr>
        <w:tabs>
          <w:tab w:val="left" w:pos="2461"/>
          <w:tab w:val="left" w:pos="4700"/>
          <w:tab w:val="left" w:pos="6940"/>
        </w:tabs>
        <w:rPr>
          <w:sz w:val="22"/>
        </w:rPr>
      </w:pPr>
      <w:r w:rsidRPr="00357E45">
        <w:rPr>
          <w:b/>
          <w:bCs/>
          <w:sz w:val="22"/>
        </w:rPr>
        <w:t>Câu 24: </w:t>
      </w:r>
      <w:r w:rsidRPr="00357E45">
        <w:rPr>
          <w:sz w:val="22"/>
        </w:rPr>
        <w:t>Phương pháp chọn giống nào sau đây thường áp dụng cho cả động vật và thực vật?</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xml:space="preserve"> Gây đột biến. </w:t>
      </w:r>
    </w:p>
    <w:p w:rsidR="00242B62" w:rsidRPr="00357E45" w:rsidRDefault="00242B62" w:rsidP="00242B62">
      <w:pPr>
        <w:tabs>
          <w:tab w:val="left" w:pos="4700"/>
          <w:tab w:val="left" w:pos="6940"/>
        </w:tabs>
        <w:ind w:left="113"/>
        <w:rPr>
          <w:sz w:val="22"/>
        </w:rPr>
      </w:pPr>
      <w:r w:rsidRPr="00357E45">
        <w:rPr>
          <w:b/>
          <w:bCs/>
          <w:sz w:val="22"/>
        </w:rPr>
        <w:t>B.</w:t>
      </w:r>
      <w:r w:rsidRPr="00357E45">
        <w:rPr>
          <w:sz w:val="22"/>
        </w:rPr>
        <w:t> </w:t>
      </w:r>
      <w:r w:rsidRPr="00357E45">
        <w:rPr>
          <w:b/>
          <w:bCs/>
          <w:sz w:val="22"/>
        </w:rPr>
        <w:t> </w:t>
      </w:r>
      <w:r w:rsidRPr="00357E45">
        <w:rPr>
          <w:sz w:val="22"/>
        </w:rPr>
        <w:t>Cấy truyền phôi.</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Dung hợp tế bào trần. </w:t>
      </w:r>
    </w:p>
    <w:p w:rsidR="00242B62" w:rsidRPr="00357E45" w:rsidRDefault="00242B62" w:rsidP="00242B62">
      <w:pPr>
        <w:tabs>
          <w:tab w:val="left" w:pos="4700"/>
          <w:tab w:val="left" w:pos="6940"/>
        </w:tabs>
        <w:ind w:left="113"/>
        <w:rPr>
          <w:sz w:val="22"/>
        </w:rPr>
      </w:pPr>
      <w:r w:rsidRPr="00357E45">
        <w:rPr>
          <w:b/>
          <w:bCs/>
          <w:sz w:val="22"/>
        </w:rPr>
        <w:t>D.</w:t>
      </w:r>
      <w:r w:rsidRPr="00357E45">
        <w:rPr>
          <w:sz w:val="22"/>
        </w:rPr>
        <w:t> Tạo giống dựa trên nguồn biến dị tổ hợp.</w:t>
      </w:r>
    </w:p>
    <w:p w:rsidR="00242B62" w:rsidRPr="00357E45" w:rsidRDefault="00242B62" w:rsidP="00242B62">
      <w:pPr>
        <w:tabs>
          <w:tab w:val="left" w:pos="2461"/>
          <w:tab w:val="left" w:pos="4700"/>
          <w:tab w:val="left" w:pos="6940"/>
        </w:tabs>
        <w:rPr>
          <w:sz w:val="22"/>
        </w:rPr>
      </w:pPr>
      <w:r w:rsidRPr="00357E45">
        <w:rPr>
          <w:b/>
          <w:bCs/>
          <w:sz w:val="22"/>
        </w:rPr>
        <w:t>Câu 25: </w:t>
      </w:r>
      <w:r w:rsidRPr="00357E45">
        <w:rPr>
          <w:sz w:val="22"/>
        </w:rPr>
        <w:t>Khi nói về công nghệ tế bào, phát biểu nào sau đây </w:t>
      </w:r>
      <w:r w:rsidRPr="00357E45">
        <w:rPr>
          <w:b/>
          <w:bCs/>
          <w:sz w:val="22"/>
        </w:rPr>
        <w:t>sai</w:t>
      </w:r>
      <w:r w:rsidRPr="00357E45">
        <w:rPr>
          <w:sz w:val="22"/>
        </w:rPr>
        <w:t>?</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Nuôi cấy hạt phấn và gây lưỡng bội hóa có thể tạo ra cây có kiểu gen thuần chủng về tất cả các gen.</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Nuôi cấy mô tế bào nhằm tạo ra nhiều biến dị tổ hợp.</w:t>
      </w:r>
    </w:p>
    <w:p w:rsidR="00242B62" w:rsidRPr="00357E45" w:rsidRDefault="00242B62" w:rsidP="00242B62">
      <w:pPr>
        <w:tabs>
          <w:tab w:val="left" w:pos="2461"/>
          <w:tab w:val="left" w:pos="4700"/>
          <w:tab w:val="left" w:pos="6940"/>
        </w:tabs>
        <w:ind w:left="113"/>
        <w:rPr>
          <w:sz w:val="22"/>
        </w:rPr>
      </w:pPr>
      <w:r w:rsidRPr="00357E45">
        <w:rPr>
          <w:b/>
          <w:bCs/>
          <w:sz w:val="22"/>
        </w:rPr>
        <w:lastRenderedPageBreak/>
        <w:t>C.</w:t>
      </w:r>
      <w:r w:rsidRPr="00357E45">
        <w:rPr>
          <w:sz w:val="22"/>
        </w:rPr>
        <w:t> Dung hợp tế bào trần ở thực vật có thể tạo ra thể song nhị bội.</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Cấy truyền phôi ở động vật có thể tạo ra được nhiều con vật có kiểu gen giống nhau.</w:t>
      </w:r>
    </w:p>
    <w:p w:rsidR="00242B62" w:rsidRPr="00357E45" w:rsidRDefault="00242B62" w:rsidP="00242B62">
      <w:pPr>
        <w:tabs>
          <w:tab w:val="left" w:pos="2461"/>
          <w:tab w:val="left" w:pos="4700"/>
          <w:tab w:val="left" w:pos="6940"/>
        </w:tabs>
        <w:rPr>
          <w:sz w:val="22"/>
        </w:rPr>
      </w:pPr>
      <w:r w:rsidRPr="00357E45">
        <w:rPr>
          <w:b/>
          <w:bCs/>
          <w:sz w:val="22"/>
        </w:rPr>
        <w:t>Câu 26: </w:t>
      </w:r>
      <w:r w:rsidRPr="00357E45">
        <w:rPr>
          <w:sz w:val="22"/>
        </w:rPr>
        <w:t>Tạo giống bằng phương pháp gây đột biến chủ yếu được sử dụng ở</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vi sinh vật và động vật bậc thấp.</w:t>
      </w:r>
      <w:r w:rsidRPr="00357E45">
        <w:rPr>
          <w:sz w:val="22"/>
        </w:rPr>
        <w:tab/>
      </w:r>
      <w:r w:rsidRPr="00357E45">
        <w:rPr>
          <w:b/>
          <w:bCs/>
          <w:sz w:val="22"/>
        </w:rPr>
        <w:t>B.</w:t>
      </w:r>
      <w:r w:rsidRPr="00357E45">
        <w:rPr>
          <w:sz w:val="22"/>
        </w:rPr>
        <w:t> thực vật và động vật bậc thấp.</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thực vật và vi sinh vật.    </w:t>
      </w:r>
      <w:r w:rsidRPr="00357E45">
        <w:rPr>
          <w:sz w:val="22"/>
        </w:rPr>
        <w:tab/>
      </w:r>
      <w:r w:rsidRPr="00357E45">
        <w:rPr>
          <w:b/>
          <w:bCs/>
          <w:sz w:val="22"/>
        </w:rPr>
        <w:t>D.</w:t>
      </w:r>
      <w:r w:rsidRPr="00357E45">
        <w:rPr>
          <w:sz w:val="22"/>
        </w:rPr>
        <w:t> động vật bậc thấp.</w:t>
      </w:r>
    </w:p>
    <w:p w:rsidR="00242B62" w:rsidRPr="00357E45" w:rsidRDefault="00242B62" w:rsidP="00242B62">
      <w:pPr>
        <w:tabs>
          <w:tab w:val="left" w:pos="2461"/>
          <w:tab w:val="left" w:pos="4700"/>
          <w:tab w:val="left" w:pos="6940"/>
        </w:tabs>
        <w:rPr>
          <w:sz w:val="22"/>
        </w:rPr>
      </w:pPr>
      <w:r w:rsidRPr="00357E45">
        <w:rPr>
          <w:b/>
          <w:bCs/>
          <w:sz w:val="22"/>
        </w:rPr>
        <w:t>Câu 27: </w:t>
      </w:r>
      <w:r w:rsidRPr="00357E45">
        <w:rPr>
          <w:sz w:val="22"/>
        </w:rPr>
        <w:t>Công nghệ gen đã tạo ra sản phẩm nào sau đây?</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Cừu Đôly. </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Cây lai giữa cà chua và khoai tây.</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Giống lúa “gạo vàng” có β-carôten trong hạt. </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Dâu tằm tam bội có lá to,dày, năng suất cao.</w:t>
      </w:r>
    </w:p>
    <w:p w:rsidR="00242B62" w:rsidRPr="00357E45" w:rsidRDefault="00242B62" w:rsidP="00242B62">
      <w:pPr>
        <w:tabs>
          <w:tab w:val="left" w:pos="2461"/>
          <w:tab w:val="left" w:pos="4700"/>
          <w:tab w:val="left" w:pos="6940"/>
        </w:tabs>
        <w:rPr>
          <w:sz w:val="22"/>
        </w:rPr>
      </w:pPr>
      <w:r w:rsidRPr="00357E45">
        <w:rPr>
          <w:b/>
          <w:bCs/>
          <w:sz w:val="22"/>
        </w:rPr>
        <w:t>Câu 28: </w:t>
      </w:r>
      <w:r w:rsidRPr="00357E45">
        <w:rPr>
          <w:sz w:val="22"/>
        </w:rPr>
        <w:t>Trong kĩ thuật chuyển gen, plasmit là?</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Tế bào nhận </w:t>
      </w:r>
      <w:r w:rsidRPr="00357E45">
        <w:rPr>
          <w:sz w:val="22"/>
        </w:rPr>
        <w:tab/>
      </w:r>
      <w:r w:rsidRPr="00357E45">
        <w:rPr>
          <w:b/>
          <w:bCs/>
          <w:sz w:val="22"/>
        </w:rPr>
        <w:t>B.</w:t>
      </w:r>
      <w:r w:rsidRPr="00357E45">
        <w:rPr>
          <w:sz w:val="22"/>
        </w:rPr>
        <w:t> Tế bào cho </w:t>
      </w:r>
      <w:r w:rsidRPr="00357E45">
        <w:rPr>
          <w:sz w:val="22"/>
        </w:rPr>
        <w:tab/>
      </w:r>
      <w:r w:rsidRPr="00357E45">
        <w:rPr>
          <w:b/>
          <w:bCs/>
          <w:sz w:val="22"/>
        </w:rPr>
        <w:t>C.</w:t>
      </w:r>
      <w:r w:rsidRPr="00357E45">
        <w:rPr>
          <w:sz w:val="22"/>
        </w:rPr>
        <w:t> Thể truyền </w:t>
      </w:r>
      <w:r w:rsidRPr="00357E45">
        <w:rPr>
          <w:sz w:val="22"/>
        </w:rPr>
        <w:tab/>
      </w:r>
      <w:r w:rsidRPr="00357E45">
        <w:rPr>
          <w:b/>
          <w:bCs/>
          <w:sz w:val="22"/>
        </w:rPr>
        <w:t>D.</w:t>
      </w:r>
      <w:r w:rsidRPr="00357E45">
        <w:rPr>
          <w:sz w:val="22"/>
        </w:rPr>
        <w:t> Enzym nối.</w:t>
      </w:r>
    </w:p>
    <w:p w:rsidR="00242B62" w:rsidRPr="00357E45" w:rsidRDefault="00242B62" w:rsidP="00242B62">
      <w:pPr>
        <w:tabs>
          <w:tab w:val="left" w:pos="2461"/>
          <w:tab w:val="left" w:pos="4700"/>
          <w:tab w:val="left" w:pos="6940"/>
        </w:tabs>
        <w:rPr>
          <w:sz w:val="22"/>
        </w:rPr>
      </w:pPr>
      <w:r w:rsidRPr="00357E45">
        <w:rPr>
          <w:b/>
          <w:bCs/>
          <w:sz w:val="22"/>
        </w:rPr>
        <w:t>Câu 29: </w:t>
      </w:r>
      <w:r w:rsidRPr="00357E45">
        <w:rPr>
          <w:sz w:val="22"/>
        </w:rPr>
        <w:t>Cho các thành tựu sau:</w:t>
      </w:r>
    </w:p>
    <w:p w:rsidR="00242B62" w:rsidRPr="00357E45" w:rsidRDefault="00242B62" w:rsidP="00242B62">
      <w:pPr>
        <w:tabs>
          <w:tab w:val="left" w:pos="2461"/>
          <w:tab w:val="left" w:pos="4700"/>
          <w:tab w:val="left" w:pos="6940"/>
        </w:tabs>
        <w:rPr>
          <w:sz w:val="22"/>
        </w:rPr>
      </w:pPr>
      <w:r w:rsidRPr="00357E45">
        <w:rPr>
          <w:sz w:val="22"/>
        </w:rPr>
        <w:t>(1) Tạo giống cà chua có gen làm chín quả bị bất hoạt.</w:t>
      </w:r>
    </w:p>
    <w:p w:rsidR="00242B62" w:rsidRPr="00357E45" w:rsidRDefault="00242B62" w:rsidP="00242B62">
      <w:pPr>
        <w:tabs>
          <w:tab w:val="left" w:pos="2461"/>
          <w:tab w:val="left" w:pos="4700"/>
          <w:tab w:val="left" w:pos="6940"/>
        </w:tabs>
        <w:rPr>
          <w:sz w:val="22"/>
        </w:rPr>
      </w:pPr>
      <w:r w:rsidRPr="00357E45">
        <w:rPr>
          <w:sz w:val="22"/>
        </w:rPr>
        <w:t>(2) Tạo giống dâu tằm tứ bội.</w:t>
      </w:r>
    </w:p>
    <w:p w:rsidR="00242B62" w:rsidRPr="00357E45" w:rsidRDefault="00242B62" w:rsidP="00242B62">
      <w:pPr>
        <w:tabs>
          <w:tab w:val="left" w:pos="2461"/>
          <w:tab w:val="left" w:pos="4700"/>
          <w:tab w:val="left" w:pos="6940"/>
        </w:tabs>
        <w:rPr>
          <w:sz w:val="22"/>
        </w:rPr>
      </w:pPr>
      <w:r w:rsidRPr="00357E45">
        <w:rPr>
          <w:sz w:val="22"/>
        </w:rPr>
        <w:t>(3) Tạo giống dưa hấu đa bội.</w:t>
      </w:r>
    </w:p>
    <w:p w:rsidR="00242B62" w:rsidRPr="00357E45" w:rsidRDefault="00242B62" w:rsidP="00242B62">
      <w:pPr>
        <w:tabs>
          <w:tab w:val="left" w:pos="2461"/>
          <w:tab w:val="left" w:pos="4700"/>
          <w:tab w:val="left" w:pos="6940"/>
        </w:tabs>
        <w:rPr>
          <w:sz w:val="22"/>
        </w:rPr>
      </w:pPr>
      <w:r w:rsidRPr="00357E45">
        <w:rPr>
          <w:sz w:val="22"/>
        </w:rPr>
        <w:t>(4) Tao ra giống lúa “gạo vàng” có khả năng tổng hợp β – caroten (tiền chất tạo vitamin A) trong hạt. Có bao nhiêu thành tựu được tạo ra bằng phương pháp gây đột biến?</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3</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1</w:t>
      </w:r>
    </w:p>
    <w:p w:rsidR="00242B62" w:rsidRPr="00357E45" w:rsidRDefault="00242B62" w:rsidP="00242B62">
      <w:pPr>
        <w:tabs>
          <w:tab w:val="left" w:pos="2461"/>
          <w:tab w:val="left" w:pos="4700"/>
          <w:tab w:val="left" w:pos="6940"/>
        </w:tabs>
        <w:rPr>
          <w:sz w:val="22"/>
        </w:rPr>
      </w:pPr>
      <w:r w:rsidRPr="00357E45">
        <w:rPr>
          <w:b/>
          <w:bCs/>
          <w:sz w:val="22"/>
        </w:rPr>
        <w:t>Câu 30: </w:t>
      </w:r>
      <w:r w:rsidRPr="00357E45">
        <w:rPr>
          <w:sz w:val="22"/>
        </w:rPr>
        <w:t>Phát biểu nào sau đây về kĩ thuật ADN tái tổ hợp là </w:t>
      </w:r>
      <w:r w:rsidRPr="00357E45">
        <w:rPr>
          <w:b/>
          <w:bCs/>
          <w:sz w:val="22"/>
        </w:rPr>
        <w:t>không</w:t>
      </w:r>
      <w:r w:rsidRPr="00357E45">
        <w:rPr>
          <w:sz w:val="22"/>
        </w:rPr>
        <w:t> đúng?</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ADN dùng trong kỹ thuật di truyền có thể được phân lập từ các nguồn khác nhau, có thể từ cơ thể sống hoặc tổng hợp nhân tạo.</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ADN tái tổ hợp có thể được tạo ra do kết hợp các đoạn ADN từ các tế bào, các cơ thể, các loài xa nhau trong hệ thống phân loại.</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Có hàng trăm loại ADN restrictaza khác nhau, có khả năng nhận biết và cắt các phân tử ADN ở các vị trí đặc hiệu, các enzim này chỉ được phân lập từ động vật bậc cao.</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Các enzim ADN polimeraza, AND ligaza và restrictaza đều được sử dụng trong kĩ thuật ADN tái tổ hợp.</w:t>
      </w:r>
    </w:p>
    <w:p w:rsidR="00242B62" w:rsidRPr="00357E45" w:rsidRDefault="00242B62" w:rsidP="00242B62">
      <w:pPr>
        <w:tabs>
          <w:tab w:val="left" w:pos="2461"/>
          <w:tab w:val="left" w:pos="4700"/>
          <w:tab w:val="left" w:pos="6940"/>
        </w:tabs>
        <w:rPr>
          <w:sz w:val="22"/>
        </w:rPr>
      </w:pPr>
      <w:r w:rsidRPr="00357E45">
        <w:rPr>
          <w:b/>
          <w:bCs/>
          <w:sz w:val="22"/>
        </w:rPr>
        <w:t>Câu 31: </w:t>
      </w:r>
      <w:r w:rsidRPr="00357E45">
        <w:rPr>
          <w:sz w:val="22"/>
        </w:rPr>
        <w:t>Có bao nhiêu nhận xét đúng về plasmid?</w:t>
      </w:r>
    </w:p>
    <w:p w:rsidR="00242B62" w:rsidRPr="00357E45" w:rsidRDefault="00242B62" w:rsidP="00242B62">
      <w:pPr>
        <w:tabs>
          <w:tab w:val="left" w:pos="2461"/>
          <w:tab w:val="left" w:pos="4700"/>
          <w:tab w:val="left" w:pos="6940"/>
        </w:tabs>
        <w:rPr>
          <w:sz w:val="22"/>
        </w:rPr>
      </w:pPr>
      <w:r w:rsidRPr="00357E45">
        <w:rPr>
          <w:sz w:val="22"/>
        </w:rPr>
        <w:t>1. Là vật chất di truyền ở dạng mạch vòng kép.</w:t>
      </w:r>
    </w:p>
    <w:p w:rsidR="00242B62" w:rsidRPr="00357E45" w:rsidRDefault="00242B62" w:rsidP="00242B62">
      <w:pPr>
        <w:tabs>
          <w:tab w:val="left" w:pos="2461"/>
          <w:tab w:val="left" w:pos="4700"/>
          <w:tab w:val="left" w:pos="6940"/>
        </w:tabs>
        <w:rPr>
          <w:sz w:val="22"/>
        </w:rPr>
      </w:pPr>
      <w:r w:rsidRPr="00357E45">
        <w:rPr>
          <w:sz w:val="22"/>
        </w:rPr>
        <w:t>2. Tồn tại trong tế bào chất.</w:t>
      </w:r>
    </w:p>
    <w:p w:rsidR="00242B62" w:rsidRPr="00357E45" w:rsidRDefault="00242B62" w:rsidP="00242B62">
      <w:pPr>
        <w:tabs>
          <w:tab w:val="left" w:pos="2461"/>
          <w:tab w:val="left" w:pos="4700"/>
          <w:tab w:val="left" w:pos="6940"/>
        </w:tabs>
        <w:rPr>
          <w:sz w:val="22"/>
        </w:rPr>
      </w:pPr>
      <w:r w:rsidRPr="00357E45">
        <w:rPr>
          <w:sz w:val="22"/>
        </w:rPr>
        <w:t>3. Mỗi tế bào vi khuẩn chỉ có một plasmid.</w:t>
      </w:r>
    </w:p>
    <w:p w:rsidR="00242B62" w:rsidRPr="00357E45" w:rsidRDefault="00242B62" w:rsidP="00242B62">
      <w:pPr>
        <w:tabs>
          <w:tab w:val="left" w:pos="2461"/>
          <w:tab w:val="left" w:pos="4700"/>
          <w:tab w:val="left" w:pos="6940"/>
        </w:tabs>
        <w:rPr>
          <w:sz w:val="22"/>
        </w:rPr>
      </w:pPr>
      <w:r w:rsidRPr="00357E45">
        <w:rPr>
          <w:sz w:val="22"/>
        </w:rPr>
        <w:t>4. Plasmid có khả năng nhân đôi độc lập so với hệ gen của tế bào</w:t>
      </w:r>
    </w:p>
    <w:p w:rsidR="00242B62" w:rsidRPr="00357E45" w:rsidRDefault="00242B62" w:rsidP="00242B62">
      <w:pPr>
        <w:tabs>
          <w:tab w:val="left" w:pos="2461"/>
          <w:tab w:val="left" w:pos="4700"/>
          <w:tab w:val="left" w:pos="6940"/>
        </w:tabs>
        <w:rPr>
          <w:sz w:val="22"/>
        </w:rPr>
      </w:pPr>
      <w:r w:rsidRPr="00357E45">
        <w:rPr>
          <w:sz w:val="22"/>
        </w:rPr>
        <w:t>5. Thường mang các gen kháng thuốc.</w:t>
      </w:r>
    </w:p>
    <w:p w:rsidR="00242B62" w:rsidRPr="00357E45" w:rsidRDefault="00242B62" w:rsidP="00242B62">
      <w:pPr>
        <w:tabs>
          <w:tab w:val="left" w:pos="2461"/>
          <w:tab w:val="left" w:pos="4700"/>
          <w:tab w:val="left" w:pos="6940"/>
        </w:tabs>
        <w:rPr>
          <w:sz w:val="22"/>
        </w:rPr>
      </w:pPr>
      <w:r w:rsidRPr="00357E45">
        <w:rPr>
          <w:sz w:val="22"/>
        </w:rPr>
        <w:t>6. Gen trên plasmid thường có nhiều alen khác nhau.</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5</w:t>
      </w:r>
    </w:p>
    <w:p w:rsidR="00242B62" w:rsidRPr="00357E45" w:rsidRDefault="00242B62" w:rsidP="00242B62">
      <w:pPr>
        <w:tabs>
          <w:tab w:val="left" w:pos="2461"/>
          <w:tab w:val="left" w:pos="4700"/>
          <w:tab w:val="left" w:pos="6940"/>
        </w:tabs>
        <w:rPr>
          <w:sz w:val="22"/>
        </w:rPr>
      </w:pPr>
      <w:r w:rsidRPr="00357E45">
        <w:rPr>
          <w:b/>
          <w:bCs/>
          <w:sz w:val="22"/>
        </w:rPr>
        <w:t>Câu 32: </w:t>
      </w:r>
      <w:r w:rsidRPr="00357E45">
        <w:rPr>
          <w:sz w:val="22"/>
        </w:rPr>
        <w:t>Đặc điểm không phải của plasmit</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Là ADN dạng vòng, mạch kép  </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Là dạng ADN chỉ có ở tế bào nhân thực</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Nằm trong tế bào chất của vi khuẩn </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Có khả năng tồn tại độc lập, làm vecto chuyển gen</w:t>
      </w:r>
    </w:p>
    <w:p w:rsidR="00242B62" w:rsidRPr="00357E45" w:rsidRDefault="00242B62" w:rsidP="00242B62">
      <w:pPr>
        <w:tabs>
          <w:tab w:val="left" w:pos="2461"/>
          <w:tab w:val="left" w:pos="4700"/>
          <w:tab w:val="left" w:pos="6940"/>
        </w:tabs>
        <w:rPr>
          <w:sz w:val="22"/>
        </w:rPr>
      </w:pPr>
      <w:r w:rsidRPr="00357E45">
        <w:rPr>
          <w:b/>
          <w:bCs/>
          <w:sz w:val="22"/>
        </w:rPr>
        <w:t>Câu 33: </w:t>
      </w:r>
      <w:r w:rsidRPr="00357E45">
        <w:rPr>
          <w:sz w:val="22"/>
        </w:rPr>
        <w:t>Phương pháp nào sau đây có thể được ứng dụng để tạo ra sinh vật mang đặc điểm của hai loài?</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Nuôi cấy hạt phấn</w:t>
      </w:r>
      <w:r w:rsidRPr="00357E45">
        <w:rPr>
          <w:sz w:val="22"/>
        </w:rPr>
        <w:tab/>
      </w:r>
      <w:r w:rsidRPr="00357E45">
        <w:rPr>
          <w:b/>
          <w:bCs/>
          <w:sz w:val="22"/>
        </w:rPr>
        <w:t>B.</w:t>
      </w:r>
      <w:r w:rsidRPr="00357E45">
        <w:rPr>
          <w:sz w:val="22"/>
        </w:rPr>
        <w:t> Gây đột biến gen.</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Dung hợp tế bào trần</w:t>
      </w:r>
      <w:r w:rsidRPr="00357E45">
        <w:rPr>
          <w:sz w:val="22"/>
        </w:rPr>
        <w:tab/>
      </w:r>
      <w:r w:rsidRPr="00357E45">
        <w:rPr>
          <w:b/>
          <w:bCs/>
          <w:sz w:val="22"/>
        </w:rPr>
        <w:t>D.</w:t>
      </w:r>
      <w:r w:rsidRPr="00357E45">
        <w:rPr>
          <w:sz w:val="22"/>
        </w:rPr>
        <w:t> Nhân bản vô tính.</w:t>
      </w:r>
    </w:p>
    <w:p w:rsidR="00242B62" w:rsidRPr="00357E45" w:rsidRDefault="00242B62" w:rsidP="00242B62">
      <w:pPr>
        <w:tabs>
          <w:tab w:val="left" w:pos="2461"/>
          <w:tab w:val="left" w:pos="4700"/>
          <w:tab w:val="left" w:pos="6940"/>
        </w:tabs>
        <w:rPr>
          <w:sz w:val="22"/>
        </w:rPr>
      </w:pPr>
      <w:r w:rsidRPr="00357E45">
        <w:rPr>
          <w:b/>
          <w:bCs/>
          <w:sz w:val="22"/>
        </w:rPr>
        <w:t>Câu 34: </w:t>
      </w:r>
      <w:r w:rsidRPr="00357E45">
        <w:rPr>
          <w:sz w:val="22"/>
        </w:rPr>
        <w:t>Tạo giống thuần chủng bằng phương pháp gây đột biến và chọn lọc chỉ áp dụng có hiệu quả đối với</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bào tử, hạt phấn.</w:t>
      </w:r>
      <w:r w:rsidRPr="00357E45">
        <w:rPr>
          <w:sz w:val="22"/>
        </w:rPr>
        <w:tab/>
      </w:r>
      <w:r w:rsidRPr="00357E45">
        <w:rPr>
          <w:b/>
          <w:bCs/>
          <w:sz w:val="22"/>
        </w:rPr>
        <w:t>B.</w:t>
      </w:r>
      <w:r w:rsidRPr="00357E45">
        <w:rPr>
          <w:sz w:val="22"/>
        </w:rPr>
        <w:t> vật nuôi, vi sinh vật</w:t>
      </w:r>
    </w:p>
    <w:p w:rsidR="00242B62" w:rsidRPr="00357E45" w:rsidRDefault="00242B62" w:rsidP="00242B62">
      <w:pPr>
        <w:tabs>
          <w:tab w:val="left" w:pos="4700"/>
          <w:tab w:val="left" w:pos="6940"/>
        </w:tabs>
        <w:ind w:left="113"/>
        <w:rPr>
          <w:sz w:val="22"/>
        </w:rPr>
      </w:pPr>
      <w:r w:rsidRPr="00357E45">
        <w:rPr>
          <w:b/>
          <w:bCs/>
          <w:sz w:val="22"/>
        </w:rPr>
        <w:lastRenderedPageBreak/>
        <w:t>C.</w:t>
      </w:r>
      <w:r w:rsidRPr="00357E45">
        <w:rPr>
          <w:sz w:val="22"/>
        </w:rPr>
        <w:t> vật nuôi, cây trồng.</w:t>
      </w:r>
      <w:r w:rsidRPr="00357E45">
        <w:rPr>
          <w:sz w:val="22"/>
        </w:rPr>
        <w:tab/>
      </w:r>
      <w:r w:rsidRPr="00357E45">
        <w:rPr>
          <w:b/>
          <w:bCs/>
          <w:sz w:val="22"/>
        </w:rPr>
        <w:t>D.</w:t>
      </w:r>
      <w:r w:rsidRPr="00357E45">
        <w:rPr>
          <w:sz w:val="22"/>
        </w:rPr>
        <w:t> cây trồng, vi sinh vật.</w:t>
      </w:r>
    </w:p>
    <w:p w:rsidR="00242B62" w:rsidRPr="00357E45" w:rsidRDefault="00242B62" w:rsidP="00242B62">
      <w:pPr>
        <w:tabs>
          <w:tab w:val="left" w:pos="2461"/>
          <w:tab w:val="left" w:pos="4700"/>
          <w:tab w:val="left" w:pos="6940"/>
        </w:tabs>
        <w:rPr>
          <w:sz w:val="22"/>
        </w:rPr>
      </w:pPr>
      <w:r w:rsidRPr="00357E45">
        <w:rPr>
          <w:b/>
          <w:bCs/>
          <w:sz w:val="22"/>
        </w:rPr>
        <w:t>Câu 35: </w:t>
      </w:r>
      <w:r w:rsidRPr="00357E45">
        <w:rPr>
          <w:sz w:val="22"/>
        </w:rPr>
        <w:t>Vì sao phương pháp gây đột biến nhân tạo đặc biệt có hiệu quả với vi sinh vật?</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Vì việc xử lí vi sinh vật không tốn nhiều công sức và thời gian.</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Vì vi sinh vật dễ dàng đối với việc xử lí các tác nhân gây đột biế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Vì vi sinh vật có tốc độ sinh sản nhanh nên dễ phân lập được các dòng đột biến.</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Vì vi sinh vật rất mẫn cảm với tác nhân gây đột biến.</w:t>
      </w:r>
    </w:p>
    <w:p w:rsidR="00242B62" w:rsidRPr="00357E45" w:rsidRDefault="00242B62" w:rsidP="00242B62">
      <w:pPr>
        <w:tabs>
          <w:tab w:val="left" w:pos="2461"/>
          <w:tab w:val="left" w:pos="4700"/>
          <w:tab w:val="left" w:pos="6940"/>
        </w:tabs>
        <w:rPr>
          <w:sz w:val="22"/>
        </w:rPr>
      </w:pPr>
      <w:r w:rsidRPr="00357E45">
        <w:rPr>
          <w:b/>
          <w:bCs/>
          <w:sz w:val="22"/>
        </w:rPr>
        <w:t>Câu 36: </w:t>
      </w:r>
      <w:r w:rsidRPr="00357E45">
        <w:rPr>
          <w:sz w:val="22"/>
        </w:rPr>
        <w:t>Tác nhân gây đột biến nào sau đây được dùng để tạo thể đa bội?</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Cônsixin.</w:t>
      </w:r>
      <w:r w:rsidRPr="00357E45">
        <w:rPr>
          <w:sz w:val="22"/>
        </w:rPr>
        <w:tab/>
      </w:r>
      <w:r w:rsidRPr="00357E45">
        <w:rPr>
          <w:b/>
          <w:bCs/>
          <w:sz w:val="22"/>
        </w:rPr>
        <w:t>B.</w:t>
      </w:r>
      <w:r w:rsidRPr="00357E45">
        <w:rPr>
          <w:sz w:val="22"/>
        </w:rPr>
        <w:t> Tia tử ngoại. </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w:t>
      </w:r>
      <w:r w:rsidRPr="00357E45">
        <w:rPr>
          <w:b/>
          <w:bCs/>
          <w:sz w:val="22"/>
        </w:rPr>
        <w:t> </w:t>
      </w:r>
      <w:r w:rsidRPr="00357E45">
        <w:rPr>
          <w:sz w:val="22"/>
        </w:rPr>
        <w:t>Sốc nhiệt</w:t>
      </w:r>
      <w:r w:rsidRPr="00357E45">
        <w:rPr>
          <w:sz w:val="22"/>
        </w:rPr>
        <w:tab/>
      </w:r>
      <w:r w:rsidRPr="00357E45">
        <w:rPr>
          <w:b/>
          <w:bCs/>
          <w:sz w:val="22"/>
        </w:rPr>
        <w:t>D.</w:t>
      </w:r>
      <w:r w:rsidRPr="00357E45">
        <w:rPr>
          <w:sz w:val="22"/>
        </w:rPr>
        <w:t> Các loại tia phóng xạ</w:t>
      </w:r>
    </w:p>
    <w:p w:rsidR="00242B62" w:rsidRPr="00357E45" w:rsidRDefault="00242B62" w:rsidP="00242B62">
      <w:pPr>
        <w:tabs>
          <w:tab w:val="left" w:pos="2461"/>
          <w:tab w:val="left" w:pos="4700"/>
          <w:tab w:val="left" w:pos="6940"/>
        </w:tabs>
        <w:rPr>
          <w:sz w:val="22"/>
        </w:rPr>
      </w:pPr>
      <w:r w:rsidRPr="00357E45">
        <w:rPr>
          <w:b/>
          <w:bCs/>
          <w:sz w:val="22"/>
        </w:rPr>
        <w:t>Câu 37: </w:t>
      </w:r>
      <w:r w:rsidRPr="00357E45">
        <w:rPr>
          <w:sz w:val="22"/>
        </w:rPr>
        <w:t>Thành tựu nào sau đây là ứng dụng của công nghệ tế bào?</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Tạo ra giống cây trồng lưỡng bội có kiểu gen đồng hợp tử về tất cả các gen</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ạo ra giống cừu sản sinh prôtêin huyết thanh của người trong sữa</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Tạo ra giống lúa "gạo vàng" có khả năng tổng hợp β-carôten (tiền chất tạo vitamin A) trong hạt</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Tạo ra giống cà chua có gen làm chín quả bị bất hoạt.</w:t>
      </w:r>
    </w:p>
    <w:p w:rsidR="00242B62" w:rsidRPr="00357E45" w:rsidRDefault="00242B62" w:rsidP="00242B62">
      <w:pPr>
        <w:tabs>
          <w:tab w:val="left" w:pos="2461"/>
          <w:tab w:val="left" w:pos="4700"/>
          <w:tab w:val="left" w:pos="6940"/>
        </w:tabs>
        <w:rPr>
          <w:sz w:val="22"/>
        </w:rPr>
      </w:pPr>
      <w:r w:rsidRPr="00357E45">
        <w:rPr>
          <w:b/>
          <w:bCs/>
          <w:sz w:val="22"/>
        </w:rPr>
        <w:t>Câu 38: </w:t>
      </w:r>
      <w:r w:rsidRPr="00357E45">
        <w:rPr>
          <w:sz w:val="22"/>
        </w:rPr>
        <w:t>Quy trình tạo giống mới bằng phương pháp gây đột biến gồm các bước theo thứ tự đúng là:</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Xử lí mẫu vật bằng tác nhân đột biến → Tạo dòng thuần chủng → Chọn lọc các thể đột biến có kiểu hình mong muốn.</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Xử lí mẫu vật bằng tác nhân đột biến → Chọn lọc các thể đột biến có kiểu hình mong muốn → Tạo dòng thuần chủng.</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Tạo dòng thuần chủng → Xử lí mẫu vật bằng tác nhân đột biến → Chọn lọc các thể đột biến có kiểu hình mong muốn.</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Chọn lọc các thể đột biến có kiểu hình mong muốn → Xử lí mẫu vật bằng tác nhân đột biến → Tạo dòng thuần chủng.</w:t>
      </w:r>
    </w:p>
    <w:p w:rsidR="00242B62" w:rsidRPr="00357E45" w:rsidRDefault="00242B62" w:rsidP="00242B62">
      <w:pPr>
        <w:tabs>
          <w:tab w:val="left" w:pos="2461"/>
          <w:tab w:val="left" w:pos="4700"/>
          <w:tab w:val="left" w:pos="6940"/>
        </w:tabs>
        <w:rPr>
          <w:sz w:val="22"/>
        </w:rPr>
      </w:pPr>
      <w:r w:rsidRPr="00357E45">
        <w:rPr>
          <w:b/>
          <w:bCs/>
          <w:sz w:val="22"/>
        </w:rPr>
        <w:t>Câu 39: </w:t>
      </w:r>
      <w:r w:rsidRPr="00357E45">
        <w:rPr>
          <w:sz w:val="22"/>
        </w:rPr>
        <w:t>Điều nào </w:t>
      </w:r>
      <w:r w:rsidRPr="00357E45">
        <w:rPr>
          <w:b/>
          <w:bCs/>
          <w:sz w:val="22"/>
        </w:rPr>
        <w:t>không</w:t>
      </w:r>
      <w:r w:rsidRPr="00357E45">
        <w:rPr>
          <w:sz w:val="22"/>
        </w:rPr>
        <w:t> đúng đối với vai trò của nhân bản vô tính ở động vật?</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Có triển vọng nhân nhanh nguồn gen động vật quý hiếm có nguy cơ tuyệt chủng.</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ạo cơ quan nội tạng động vật từ các tế bào động vật đã được chuyển gen người.</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Mở ra khả năng chủ động cung cấp các cơ quan thay thế cho các bệnh nhân bị hỏng các cơ quan tương ứng.</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Để cải tạo và tạo giống mới.</w:t>
      </w:r>
    </w:p>
    <w:p w:rsidR="00242B62" w:rsidRPr="00357E45" w:rsidRDefault="00242B62" w:rsidP="00242B62">
      <w:pPr>
        <w:tabs>
          <w:tab w:val="left" w:pos="2461"/>
          <w:tab w:val="left" w:pos="4700"/>
          <w:tab w:val="left" w:pos="6940"/>
        </w:tabs>
        <w:rPr>
          <w:sz w:val="22"/>
        </w:rPr>
      </w:pPr>
      <w:r w:rsidRPr="00357E45">
        <w:rPr>
          <w:b/>
          <w:bCs/>
          <w:sz w:val="22"/>
        </w:rPr>
        <w:t>Câu 40: </w:t>
      </w:r>
      <w:r w:rsidRPr="00357E45">
        <w:rPr>
          <w:sz w:val="22"/>
        </w:rPr>
        <w:t>Có bao nhiêu phương pháp chọn, tạo giống thường áp dụng cho cả động vật và thực vật ?</w:t>
      </w:r>
    </w:p>
    <w:p w:rsidR="00242B62" w:rsidRPr="00357E45" w:rsidRDefault="00242B62" w:rsidP="00242B62">
      <w:pPr>
        <w:tabs>
          <w:tab w:val="left" w:pos="2461"/>
          <w:tab w:val="left" w:pos="4700"/>
          <w:tab w:val="left" w:pos="6940"/>
        </w:tabs>
        <w:rPr>
          <w:sz w:val="22"/>
        </w:rPr>
      </w:pPr>
      <w:r w:rsidRPr="00357E45">
        <w:rPr>
          <w:sz w:val="22"/>
        </w:rPr>
        <w:t>(1) Gây đột biến</w:t>
      </w:r>
    </w:p>
    <w:p w:rsidR="00242B62" w:rsidRPr="00357E45" w:rsidRDefault="00242B62" w:rsidP="00242B62">
      <w:pPr>
        <w:tabs>
          <w:tab w:val="left" w:pos="2461"/>
          <w:tab w:val="left" w:pos="4700"/>
          <w:tab w:val="left" w:pos="6940"/>
        </w:tabs>
        <w:rPr>
          <w:sz w:val="22"/>
        </w:rPr>
      </w:pPr>
      <w:r w:rsidRPr="00357E45">
        <w:rPr>
          <w:sz w:val="22"/>
        </w:rPr>
        <w:t>(2) Tạo giống đa bội</w:t>
      </w:r>
    </w:p>
    <w:p w:rsidR="00242B62" w:rsidRPr="00357E45" w:rsidRDefault="00242B62" w:rsidP="00242B62">
      <w:pPr>
        <w:tabs>
          <w:tab w:val="left" w:pos="2461"/>
          <w:tab w:val="left" w:pos="4700"/>
          <w:tab w:val="left" w:pos="6940"/>
        </w:tabs>
        <w:rPr>
          <w:sz w:val="22"/>
        </w:rPr>
      </w:pPr>
      <w:r w:rsidRPr="00357E45">
        <w:rPr>
          <w:sz w:val="22"/>
        </w:rPr>
        <w:t>(3) Công nghệ gen</w:t>
      </w:r>
    </w:p>
    <w:p w:rsidR="00242B62" w:rsidRPr="00357E45" w:rsidRDefault="00242B62" w:rsidP="00242B62">
      <w:pPr>
        <w:tabs>
          <w:tab w:val="left" w:pos="2461"/>
          <w:tab w:val="left" w:pos="4700"/>
          <w:tab w:val="left" w:pos="6940"/>
        </w:tabs>
        <w:rPr>
          <w:sz w:val="22"/>
        </w:rPr>
      </w:pPr>
      <w:r w:rsidRPr="00357E45">
        <w:rPr>
          <w:sz w:val="22"/>
        </w:rPr>
        <w:t>(4) Nuôi cấy hạt phấn, noãn chưa thụ tinh</w:t>
      </w:r>
    </w:p>
    <w:p w:rsidR="00242B62" w:rsidRPr="00357E45" w:rsidRDefault="00242B62" w:rsidP="00242B62">
      <w:pPr>
        <w:tabs>
          <w:tab w:val="left" w:pos="2461"/>
          <w:tab w:val="left" w:pos="4700"/>
          <w:tab w:val="left" w:pos="6940"/>
        </w:tabs>
        <w:rPr>
          <w:sz w:val="22"/>
        </w:rPr>
      </w:pPr>
      <w:r w:rsidRPr="00357E45">
        <w:rPr>
          <w:sz w:val="22"/>
        </w:rPr>
        <w:t>(5) Nhân bản vô tính</w:t>
      </w:r>
    </w:p>
    <w:p w:rsidR="00242B62" w:rsidRPr="00357E45" w:rsidRDefault="00242B62" w:rsidP="00242B62">
      <w:pPr>
        <w:tabs>
          <w:tab w:val="left" w:pos="2461"/>
          <w:tab w:val="left" w:pos="4700"/>
          <w:tab w:val="left" w:pos="6940"/>
        </w:tabs>
        <w:rPr>
          <w:sz w:val="22"/>
        </w:rPr>
      </w:pPr>
      <w:r w:rsidRPr="00357E45">
        <w:rPr>
          <w:sz w:val="22"/>
        </w:rPr>
        <w:t>(6) Tạo giống dựa trên nguồn biến dị tổ hợp</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5</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2</w:t>
      </w:r>
      <w:r w:rsidRPr="00357E45">
        <w:rPr>
          <w:sz w:val="22"/>
        </w:rPr>
        <w:tab/>
      </w:r>
      <w:r w:rsidRPr="00357E45">
        <w:rPr>
          <w:b/>
          <w:bCs/>
          <w:sz w:val="22"/>
        </w:rPr>
        <w:t>D.</w:t>
      </w:r>
      <w:r w:rsidRPr="00357E45">
        <w:rPr>
          <w:sz w:val="22"/>
        </w:rPr>
        <w:t> 3</w:t>
      </w:r>
    </w:p>
    <w:p w:rsidR="00242B62" w:rsidRPr="00357E45" w:rsidRDefault="00242B62" w:rsidP="00242B62">
      <w:pPr>
        <w:tabs>
          <w:tab w:val="left" w:pos="2461"/>
          <w:tab w:val="left" w:pos="4700"/>
          <w:tab w:val="left" w:pos="6940"/>
        </w:tabs>
        <w:rPr>
          <w:sz w:val="22"/>
        </w:rPr>
      </w:pPr>
      <w:r w:rsidRPr="00357E45">
        <w:rPr>
          <w:b/>
          <w:bCs/>
          <w:sz w:val="22"/>
        </w:rPr>
        <w:t>Câu 41: </w:t>
      </w:r>
      <w:r w:rsidRPr="00357E45">
        <w:rPr>
          <w:sz w:val="22"/>
        </w:rPr>
        <w:t>Trong các phương pháp dưới đây, có bao nhiêu phương pháp tạo ra các giống vật nuôi , cây trồng mang những đặc tính tốt so với giống cũ?</w:t>
      </w:r>
    </w:p>
    <w:p w:rsidR="00242B62" w:rsidRPr="00357E45" w:rsidRDefault="00242B62" w:rsidP="00242B62">
      <w:pPr>
        <w:tabs>
          <w:tab w:val="left" w:pos="2461"/>
          <w:tab w:val="left" w:pos="4700"/>
          <w:tab w:val="left" w:pos="6940"/>
        </w:tabs>
        <w:rPr>
          <w:sz w:val="22"/>
        </w:rPr>
      </w:pPr>
      <w:r w:rsidRPr="00357E45">
        <w:rPr>
          <w:sz w:val="22"/>
        </w:rPr>
        <w:t>1. Phương pháp gây đột biến</w:t>
      </w:r>
    </w:p>
    <w:p w:rsidR="00242B62" w:rsidRPr="00357E45" w:rsidRDefault="00242B62" w:rsidP="00242B62">
      <w:pPr>
        <w:tabs>
          <w:tab w:val="left" w:pos="2461"/>
          <w:tab w:val="left" w:pos="4700"/>
          <w:tab w:val="left" w:pos="6940"/>
        </w:tabs>
        <w:rPr>
          <w:sz w:val="22"/>
        </w:rPr>
      </w:pPr>
      <w:r w:rsidRPr="00357E45">
        <w:rPr>
          <w:sz w:val="22"/>
        </w:rPr>
        <w:t>2. Cấy truyền phôi</w:t>
      </w:r>
    </w:p>
    <w:p w:rsidR="00242B62" w:rsidRPr="00357E45" w:rsidRDefault="00242B62" w:rsidP="00242B62">
      <w:pPr>
        <w:tabs>
          <w:tab w:val="left" w:pos="2461"/>
          <w:tab w:val="left" w:pos="4700"/>
          <w:tab w:val="left" w:pos="6940"/>
        </w:tabs>
        <w:rPr>
          <w:sz w:val="22"/>
        </w:rPr>
      </w:pPr>
      <w:r w:rsidRPr="00357E45">
        <w:rPr>
          <w:sz w:val="22"/>
        </w:rPr>
        <w:t>3. Công nghệ gen</w:t>
      </w:r>
    </w:p>
    <w:p w:rsidR="00242B62" w:rsidRPr="00357E45" w:rsidRDefault="00242B62" w:rsidP="00242B62">
      <w:pPr>
        <w:tabs>
          <w:tab w:val="left" w:pos="2461"/>
          <w:tab w:val="left" w:pos="4700"/>
          <w:tab w:val="left" w:pos="6940"/>
        </w:tabs>
        <w:rPr>
          <w:sz w:val="22"/>
        </w:rPr>
      </w:pPr>
      <w:r w:rsidRPr="00357E45">
        <w:rPr>
          <w:sz w:val="22"/>
        </w:rPr>
        <w:t>4. Nhân bản vô tính bằng kĩ thuật chuyển nhân</w:t>
      </w:r>
    </w:p>
    <w:p w:rsidR="00242B62" w:rsidRPr="00357E45" w:rsidRDefault="00242B62" w:rsidP="00242B62">
      <w:pPr>
        <w:tabs>
          <w:tab w:val="left" w:pos="2461"/>
          <w:tab w:val="left" w:pos="4700"/>
          <w:tab w:val="left" w:pos="6940"/>
        </w:tabs>
        <w:rPr>
          <w:sz w:val="22"/>
        </w:rPr>
      </w:pPr>
      <w:r w:rsidRPr="00357E45">
        <w:rPr>
          <w:sz w:val="22"/>
        </w:rPr>
        <w:t>5. lai tế bào sinh dưỡng</w:t>
      </w:r>
    </w:p>
    <w:p w:rsidR="00242B62" w:rsidRPr="00357E45" w:rsidRDefault="00242B62" w:rsidP="00242B62">
      <w:pPr>
        <w:tabs>
          <w:tab w:val="left" w:pos="2461"/>
          <w:tab w:val="left" w:pos="4700"/>
          <w:tab w:val="left" w:pos="6940"/>
        </w:tabs>
        <w:rPr>
          <w:sz w:val="22"/>
        </w:rPr>
      </w:pPr>
      <w:r w:rsidRPr="00357E45">
        <w:rPr>
          <w:sz w:val="22"/>
        </w:rPr>
        <w:t>6. Nuôi cấy hạt phấn</w:t>
      </w:r>
    </w:p>
    <w:p w:rsidR="00242B62" w:rsidRPr="00357E45" w:rsidRDefault="00242B62" w:rsidP="00242B62">
      <w:pPr>
        <w:tabs>
          <w:tab w:val="left" w:pos="2461"/>
          <w:tab w:val="left" w:pos="4700"/>
          <w:tab w:val="left" w:pos="6940"/>
        </w:tabs>
        <w:rPr>
          <w:sz w:val="22"/>
        </w:rPr>
      </w:pPr>
      <w:r w:rsidRPr="00357E45">
        <w:rPr>
          <w:sz w:val="22"/>
        </w:rPr>
        <w:t>7. nuôi cấy invitro tạo mô sẹo</w:t>
      </w:r>
    </w:p>
    <w:p w:rsidR="00242B62" w:rsidRPr="00357E45" w:rsidRDefault="00242B62" w:rsidP="00242B62">
      <w:pPr>
        <w:tabs>
          <w:tab w:val="left" w:pos="2461"/>
          <w:tab w:val="left" w:pos="4700"/>
          <w:tab w:val="left" w:pos="6940"/>
        </w:tabs>
        <w:rPr>
          <w:sz w:val="22"/>
        </w:rPr>
      </w:pPr>
      <w:r w:rsidRPr="00357E45">
        <w:rPr>
          <w:sz w:val="22"/>
        </w:rPr>
        <w:t>8. Chọn dòng tế bào xôma có biến dị</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7</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5</w:t>
      </w:r>
    </w:p>
    <w:p w:rsidR="00242B62" w:rsidRPr="00357E45" w:rsidRDefault="00242B62" w:rsidP="00242B62">
      <w:pPr>
        <w:tabs>
          <w:tab w:val="left" w:pos="2461"/>
          <w:tab w:val="left" w:pos="4700"/>
          <w:tab w:val="left" w:pos="6940"/>
        </w:tabs>
        <w:rPr>
          <w:sz w:val="22"/>
        </w:rPr>
      </w:pPr>
      <w:r w:rsidRPr="00357E45">
        <w:rPr>
          <w:b/>
          <w:bCs/>
          <w:sz w:val="22"/>
        </w:rPr>
        <w:t>Câu 42: </w:t>
      </w:r>
      <w:r w:rsidRPr="00357E45">
        <w:rPr>
          <w:sz w:val="22"/>
        </w:rPr>
        <w:t>Để tăng năng suất cây trồng người ta có thể tạo ra giống cây tam bội: Loài nào sau đây phù hợp nhất với phương pháp đó</w:t>
      </w:r>
    </w:p>
    <w:p w:rsidR="00242B62" w:rsidRPr="00357E45" w:rsidRDefault="00242B62" w:rsidP="00242B62">
      <w:pPr>
        <w:tabs>
          <w:tab w:val="left" w:pos="2461"/>
          <w:tab w:val="left" w:pos="4700"/>
          <w:tab w:val="left" w:pos="6940"/>
        </w:tabs>
        <w:rPr>
          <w:sz w:val="22"/>
        </w:rPr>
      </w:pPr>
      <w:r w:rsidRPr="00357E45">
        <w:rPr>
          <w:sz w:val="22"/>
        </w:rPr>
        <w:lastRenderedPageBreak/>
        <w:t>(1) Ngô</w:t>
      </w:r>
    </w:p>
    <w:p w:rsidR="00242B62" w:rsidRPr="00357E45" w:rsidRDefault="00242B62" w:rsidP="00242B62">
      <w:pPr>
        <w:tabs>
          <w:tab w:val="left" w:pos="2461"/>
          <w:tab w:val="left" w:pos="4700"/>
          <w:tab w:val="left" w:pos="6940"/>
        </w:tabs>
        <w:rPr>
          <w:sz w:val="22"/>
        </w:rPr>
      </w:pPr>
      <w:r w:rsidRPr="00357E45">
        <w:rPr>
          <w:sz w:val="22"/>
        </w:rPr>
        <w:t>(2) Đậu tương</w:t>
      </w:r>
    </w:p>
    <w:p w:rsidR="00242B62" w:rsidRPr="00357E45" w:rsidRDefault="00242B62" w:rsidP="00242B62">
      <w:pPr>
        <w:tabs>
          <w:tab w:val="left" w:pos="2461"/>
          <w:tab w:val="left" w:pos="4700"/>
          <w:tab w:val="left" w:pos="6940"/>
        </w:tabs>
        <w:rPr>
          <w:sz w:val="22"/>
        </w:rPr>
      </w:pPr>
      <w:r w:rsidRPr="00357E45">
        <w:rPr>
          <w:sz w:val="22"/>
        </w:rPr>
        <w:t>(3) Củ cải đường</w:t>
      </w:r>
    </w:p>
    <w:p w:rsidR="00242B62" w:rsidRPr="00357E45" w:rsidRDefault="00242B62" w:rsidP="00242B62">
      <w:pPr>
        <w:tabs>
          <w:tab w:val="left" w:pos="2461"/>
          <w:tab w:val="left" w:pos="4700"/>
          <w:tab w:val="left" w:pos="6940"/>
        </w:tabs>
        <w:rPr>
          <w:sz w:val="22"/>
        </w:rPr>
      </w:pPr>
      <w:r w:rsidRPr="00357E45">
        <w:rPr>
          <w:sz w:val="22"/>
        </w:rPr>
        <w:t>(4) Lúa đại mạch</w:t>
      </w:r>
    </w:p>
    <w:p w:rsidR="00242B62" w:rsidRPr="00357E45" w:rsidRDefault="00242B62" w:rsidP="00242B62">
      <w:pPr>
        <w:tabs>
          <w:tab w:val="left" w:pos="2461"/>
          <w:tab w:val="left" w:pos="4700"/>
          <w:tab w:val="left" w:pos="6940"/>
        </w:tabs>
        <w:rPr>
          <w:sz w:val="22"/>
        </w:rPr>
      </w:pPr>
      <w:r w:rsidRPr="00357E45">
        <w:rPr>
          <w:sz w:val="22"/>
        </w:rPr>
        <w:t>(5) Dưa hấu</w:t>
      </w:r>
    </w:p>
    <w:p w:rsidR="00242B62" w:rsidRPr="00357E45" w:rsidRDefault="00242B62" w:rsidP="00242B62">
      <w:pPr>
        <w:tabs>
          <w:tab w:val="left" w:pos="2461"/>
          <w:tab w:val="left" w:pos="4700"/>
          <w:tab w:val="left" w:pos="6940"/>
        </w:tabs>
        <w:rPr>
          <w:sz w:val="22"/>
        </w:rPr>
      </w:pPr>
      <w:r w:rsidRPr="00357E45">
        <w:rPr>
          <w:sz w:val="22"/>
        </w:rPr>
        <w:t>(6) Nho</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3,4,6</w:t>
      </w:r>
      <w:r w:rsidRPr="00357E45">
        <w:rPr>
          <w:sz w:val="22"/>
        </w:rPr>
        <w:tab/>
      </w:r>
      <w:r w:rsidRPr="00357E45">
        <w:rPr>
          <w:b/>
          <w:bCs/>
          <w:sz w:val="22"/>
        </w:rPr>
        <w:t>B.</w:t>
      </w:r>
      <w:r w:rsidRPr="00357E45">
        <w:rPr>
          <w:sz w:val="22"/>
        </w:rPr>
        <w:t> 2,4,6</w:t>
      </w:r>
      <w:r w:rsidRPr="00357E45">
        <w:rPr>
          <w:sz w:val="22"/>
        </w:rPr>
        <w:tab/>
      </w:r>
      <w:r w:rsidRPr="00357E45">
        <w:rPr>
          <w:b/>
          <w:bCs/>
          <w:sz w:val="22"/>
        </w:rPr>
        <w:t>C.</w:t>
      </w:r>
      <w:r w:rsidRPr="00357E45">
        <w:rPr>
          <w:sz w:val="22"/>
        </w:rPr>
        <w:t> 1,3,5</w:t>
      </w:r>
      <w:r w:rsidRPr="00357E45">
        <w:rPr>
          <w:sz w:val="22"/>
        </w:rPr>
        <w:tab/>
      </w:r>
      <w:r w:rsidRPr="00357E45">
        <w:rPr>
          <w:b/>
          <w:bCs/>
          <w:sz w:val="22"/>
        </w:rPr>
        <w:t>D.</w:t>
      </w:r>
      <w:r w:rsidRPr="00357E45">
        <w:rPr>
          <w:sz w:val="22"/>
        </w:rPr>
        <w:t> 3,5,6</w:t>
      </w:r>
    </w:p>
    <w:p w:rsidR="00242B62" w:rsidRPr="00357E45" w:rsidRDefault="00242B62" w:rsidP="00242B62">
      <w:pPr>
        <w:tabs>
          <w:tab w:val="left" w:pos="2461"/>
          <w:tab w:val="left" w:pos="4700"/>
          <w:tab w:val="left" w:pos="6940"/>
        </w:tabs>
        <w:rPr>
          <w:sz w:val="22"/>
        </w:rPr>
      </w:pPr>
      <w:r w:rsidRPr="00357E45">
        <w:rPr>
          <w:b/>
          <w:bCs/>
          <w:sz w:val="22"/>
        </w:rPr>
        <w:t>Câu 43: </w:t>
      </w:r>
      <w:r w:rsidRPr="00357E45">
        <w:rPr>
          <w:sz w:val="22"/>
        </w:rPr>
        <w:t>Khi nói về nuôi cấy mô và tế bào thực vật, phát biểu nào sau đây </w:t>
      </w:r>
      <w:r w:rsidRPr="00357E45">
        <w:rPr>
          <w:b/>
          <w:bCs/>
          <w:sz w:val="22"/>
        </w:rPr>
        <w:t>không đúng</w:t>
      </w:r>
      <w:r w:rsidRPr="00357E45">
        <w:rPr>
          <w:sz w:val="22"/>
        </w:rPr>
        <w:t>?</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Phương pháp nuôi cấy mô được sử dụng để tạo nguồn biến dị tổ hợp</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Phương pháp nuôi cấy mô có thể tạo ra số lượng cây trồng lớn trong một thời gian ngắ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Phương pháp nuôi cấy mô có thể bảo toàn được một số nguồn gen quý hiếm có nguy cơ tuyệt chủng</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Phương pháp nuôi cấy mô tiết kiệm được diện tích nhân giống</w:t>
      </w:r>
    </w:p>
    <w:p w:rsidR="00242B62" w:rsidRPr="00357E45" w:rsidRDefault="00242B62" w:rsidP="00242B62">
      <w:pPr>
        <w:tabs>
          <w:tab w:val="left" w:pos="2461"/>
          <w:tab w:val="left" w:pos="4700"/>
          <w:tab w:val="left" w:pos="6940"/>
        </w:tabs>
        <w:rPr>
          <w:sz w:val="22"/>
        </w:rPr>
      </w:pPr>
      <w:r w:rsidRPr="00357E45">
        <w:rPr>
          <w:b/>
          <w:bCs/>
          <w:sz w:val="22"/>
        </w:rPr>
        <w:t>Câu 44: </w:t>
      </w:r>
      <w:r w:rsidRPr="00357E45">
        <w:rPr>
          <w:sz w:val="22"/>
        </w:rPr>
        <w:t>Cho các bệnh, tật và hội chứng ở người:</w:t>
      </w:r>
    </w:p>
    <w:p w:rsidR="00242B62" w:rsidRPr="00357E45" w:rsidRDefault="00242B62" w:rsidP="00242B62">
      <w:pPr>
        <w:tabs>
          <w:tab w:val="left" w:pos="4700"/>
          <w:tab w:val="left" w:pos="6940"/>
        </w:tabs>
        <w:rPr>
          <w:sz w:val="22"/>
        </w:rPr>
      </w:pPr>
      <w:r w:rsidRPr="00357E45">
        <w:rPr>
          <w:sz w:val="22"/>
        </w:rPr>
        <w:t>(1). Bệnh bạch tạng.</w:t>
      </w:r>
      <w:r w:rsidRPr="00357E45">
        <w:rPr>
          <w:sz w:val="22"/>
        </w:rPr>
        <w:tab/>
        <w:t>(7). Hội chứng Claiphentơ</w:t>
      </w:r>
    </w:p>
    <w:p w:rsidR="00242B62" w:rsidRPr="00357E45" w:rsidRDefault="00242B62" w:rsidP="00242B62">
      <w:pPr>
        <w:tabs>
          <w:tab w:val="left" w:pos="4700"/>
          <w:tab w:val="left" w:pos="6940"/>
        </w:tabs>
        <w:rPr>
          <w:sz w:val="22"/>
        </w:rPr>
      </w:pPr>
      <w:r w:rsidRPr="00357E45">
        <w:rPr>
          <w:sz w:val="22"/>
        </w:rPr>
        <w:t>(2). Bệnh phêninkêtô niệu.</w:t>
      </w:r>
      <w:r w:rsidRPr="00357E45">
        <w:rPr>
          <w:sz w:val="22"/>
        </w:rPr>
        <w:tab/>
        <w:t>(8). Hội chứng 3X.</w:t>
      </w:r>
    </w:p>
    <w:p w:rsidR="00242B62" w:rsidRPr="00357E45" w:rsidRDefault="00242B62" w:rsidP="00242B62">
      <w:pPr>
        <w:tabs>
          <w:tab w:val="left" w:pos="4700"/>
          <w:tab w:val="left" w:pos="6940"/>
        </w:tabs>
        <w:rPr>
          <w:sz w:val="22"/>
        </w:rPr>
      </w:pPr>
      <w:r w:rsidRPr="00357E45">
        <w:rPr>
          <w:sz w:val="22"/>
        </w:rPr>
        <w:t>(3). Bệnh hồng cầu hình lưỡi liềm.</w:t>
      </w:r>
      <w:r w:rsidRPr="00357E45">
        <w:rPr>
          <w:sz w:val="22"/>
        </w:rPr>
        <w:tab/>
        <w:t>(9). Hội chứng Tơcnơ</w:t>
      </w:r>
    </w:p>
    <w:p w:rsidR="00242B62" w:rsidRPr="00357E45" w:rsidRDefault="00242B62" w:rsidP="00242B62">
      <w:pPr>
        <w:tabs>
          <w:tab w:val="left" w:pos="4700"/>
          <w:tab w:val="left" w:pos="6940"/>
        </w:tabs>
        <w:rPr>
          <w:sz w:val="22"/>
        </w:rPr>
      </w:pPr>
      <w:r w:rsidRPr="00357E45">
        <w:rPr>
          <w:sz w:val="22"/>
        </w:rPr>
        <w:t>(4). Bệnh mù màu</w:t>
      </w:r>
      <w:r w:rsidRPr="00357E45">
        <w:rPr>
          <w:sz w:val="22"/>
        </w:rPr>
        <w:tab/>
        <w:t>(10). Bệnh động kinh</w:t>
      </w:r>
    </w:p>
    <w:p w:rsidR="00242B62" w:rsidRPr="00357E45" w:rsidRDefault="00242B62" w:rsidP="00242B62">
      <w:pPr>
        <w:tabs>
          <w:tab w:val="left" w:pos="4700"/>
          <w:tab w:val="left" w:pos="6940"/>
        </w:tabs>
        <w:rPr>
          <w:sz w:val="22"/>
        </w:rPr>
      </w:pPr>
      <w:r w:rsidRPr="00357E45">
        <w:rPr>
          <w:sz w:val="22"/>
        </w:rPr>
        <w:t>(5). Bệnh máu khó đông. </w:t>
      </w:r>
      <w:r w:rsidRPr="00357E45">
        <w:rPr>
          <w:sz w:val="22"/>
        </w:rPr>
        <w:tab/>
        <w:t>(11). Hội chứng Đao.</w:t>
      </w:r>
    </w:p>
    <w:p w:rsidR="00242B62" w:rsidRPr="00357E45" w:rsidRDefault="00242B62" w:rsidP="00242B62">
      <w:pPr>
        <w:tabs>
          <w:tab w:val="left" w:pos="4700"/>
          <w:tab w:val="left" w:pos="6940"/>
        </w:tabs>
        <w:rPr>
          <w:sz w:val="22"/>
        </w:rPr>
      </w:pPr>
      <w:r w:rsidRPr="00357E45">
        <w:rPr>
          <w:sz w:val="22"/>
        </w:rPr>
        <w:t>(6). Bệnh ung thư máu ác tính.</w:t>
      </w:r>
      <w:r w:rsidRPr="00357E45">
        <w:rPr>
          <w:sz w:val="22"/>
        </w:rPr>
        <w:tab/>
        <w:t>(12). Tật có túm lông ở vành tai</w:t>
      </w:r>
    </w:p>
    <w:p w:rsidR="00242B62" w:rsidRPr="00357E45" w:rsidRDefault="00242B62" w:rsidP="00242B62">
      <w:pPr>
        <w:tabs>
          <w:tab w:val="left" w:pos="2461"/>
          <w:tab w:val="left" w:pos="4700"/>
          <w:tab w:val="left" w:pos="6940"/>
        </w:tabs>
        <w:rPr>
          <w:sz w:val="22"/>
        </w:rPr>
      </w:pPr>
      <w:r w:rsidRPr="00357E45">
        <w:rPr>
          <w:sz w:val="22"/>
        </w:rPr>
        <w:t>Cho các phát biểu về các trường hợp trên, có bao nhiêu phát biểu </w:t>
      </w:r>
      <w:r w:rsidRPr="00357E45">
        <w:rPr>
          <w:b/>
          <w:bCs/>
          <w:sz w:val="22"/>
        </w:rPr>
        <w:t>đúng</w:t>
      </w:r>
      <w:r w:rsidRPr="00357E45">
        <w:rPr>
          <w:sz w:val="22"/>
        </w:rPr>
        <w:t>?</w:t>
      </w:r>
    </w:p>
    <w:p w:rsidR="00242B62" w:rsidRPr="00357E45" w:rsidRDefault="00242B62" w:rsidP="00242B62">
      <w:pPr>
        <w:tabs>
          <w:tab w:val="left" w:pos="2461"/>
          <w:tab w:val="left" w:pos="4700"/>
          <w:tab w:val="left" w:pos="6940"/>
        </w:tabs>
        <w:rPr>
          <w:sz w:val="22"/>
        </w:rPr>
      </w:pPr>
      <w:r w:rsidRPr="00357E45">
        <w:rPr>
          <w:sz w:val="22"/>
        </w:rPr>
        <w:t>(1) Có 6 trường hợp biểu hiện ở cả nam và nữ.</w:t>
      </w:r>
    </w:p>
    <w:p w:rsidR="00242B62" w:rsidRPr="00357E45" w:rsidRDefault="00242B62" w:rsidP="00242B62">
      <w:pPr>
        <w:tabs>
          <w:tab w:val="left" w:pos="2461"/>
          <w:tab w:val="left" w:pos="4700"/>
          <w:tab w:val="left" w:pos="6940"/>
        </w:tabs>
        <w:rPr>
          <w:sz w:val="22"/>
        </w:rPr>
      </w:pPr>
      <w:r w:rsidRPr="00357E45">
        <w:rPr>
          <w:sz w:val="22"/>
        </w:rPr>
        <w:t>(2) Có 5 trường hợp có thể phát hiện bằng phương pháp tế bào hoc.</w:t>
      </w:r>
    </w:p>
    <w:p w:rsidR="00242B62" w:rsidRPr="00357E45" w:rsidRDefault="00242B62" w:rsidP="00242B62">
      <w:pPr>
        <w:tabs>
          <w:tab w:val="left" w:pos="2461"/>
          <w:tab w:val="left" w:pos="4700"/>
          <w:tab w:val="left" w:pos="6940"/>
        </w:tabs>
        <w:rPr>
          <w:sz w:val="22"/>
        </w:rPr>
      </w:pPr>
      <w:r w:rsidRPr="00357E45">
        <w:rPr>
          <w:sz w:val="22"/>
        </w:rPr>
        <w:t>(3) Có 5 trường hợp do đột biến gen gây nên.</w:t>
      </w:r>
    </w:p>
    <w:p w:rsidR="00242B62" w:rsidRPr="00357E45" w:rsidRDefault="00242B62" w:rsidP="00242B62">
      <w:pPr>
        <w:tabs>
          <w:tab w:val="left" w:pos="2461"/>
          <w:tab w:val="left" w:pos="4700"/>
          <w:tab w:val="left" w:pos="6940"/>
        </w:tabs>
        <w:rPr>
          <w:sz w:val="22"/>
        </w:rPr>
      </w:pPr>
      <w:r w:rsidRPr="00357E45">
        <w:rPr>
          <w:sz w:val="22"/>
        </w:rPr>
        <w:t>(4) Có 1 trường hợp là đột biến thể một</w:t>
      </w:r>
    </w:p>
    <w:p w:rsidR="00242B62" w:rsidRPr="00357E45" w:rsidRDefault="00242B62" w:rsidP="00242B62">
      <w:pPr>
        <w:tabs>
          <w:tab w:val="left" w:pos="2461"/>
          <w:tab w:val="left" w:pos="4700"/>
          <w:tab w:val="left" w:pos="6940"/>
        </w:tabs>
        <w:rPr>
          <w:sz w:val="22"/>
        </w:rPr>
      </w:pPr>
      <w:r w:rsidRPr="00357E45">
        <w:rPr>
          <w:sz w:val="22"/>
        </w:rPr>
        <w:t>(5) Có 3 trường hợp là đột biến thể ba.</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3</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1</w:t>
      </w:r>
    </w:p>
    <w:p w:rsidR="00242B62" w:rsidRPr="00357E45" w:rsidRDefault="00242B62" w:rsidP="00242B62">
      <w:pPr>
        <w:tabs>
          <w:tab w:val="left" w:pos="2461"/>
          <w:tab w:val="left" w:pos="4700"/>
          <w:tab w:val="left" w:pos="6940"/>
        </w:tabs>
        <w:rPr>
          <w:sz w:val="22"/>
        </w:rPr>
      </w:pPr>
      <w:r w:rsidRPr="00357E45">
        <w:rPr>
          <w:b/>
          <w:bCs/>
          <w:sz w:val="22"/>
        </w:rPr>
        <w:t>Câu 45: </w:t>
      </w:r>
      <w:r w:rsidRPr="00357E45">
        <w:rPr>
          <w:sz w:val="22"/>
        </w:rPr>
        <w:t>Câu nào sau đây giải thích về ưu thế lai là đúng ?</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Lai hai dòng thuần chủng với nhau sẽ luôn cho ra ưu thế lai cao nhất</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Người ta không sử dụng con lai có ưu thế lai có làm giống vì con lai có ưu thế lại cao nhưng không đồng nhất về kiểu hình</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Lai hai dòng thuần chủng khác nhau về khu vực địa lý sẽ luôn cho ra ưu thế lai cao nhất</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chỉ có một số tổ hợp lai giữa các cặp bố mẹ nhất định mới có ưu thế lai cao nhất</w:t>
      </w:r>
    </w:p>
    <w:p w:rsidR="00242B62" w:rsidRPr="00357E45" w:rsidRDefault="00242B62" w:rsidP="00242B62">
      <w:pPr>
        <w:tabs>
          <w:tab w:val="left" w:pos="2461"/>
          <w:tab w:val="left" w:pos="4700"/>
          <w:tab w:val="left" w:pos="6940"/>
        </w:tabs>
        <w:rPr>
          <w:sz w:val="22"/>
        </w:rPr>
      </w:pPr>
      <w:r w:rsidRPr="00357E45">
        <w:rPr>
          <w:b/>
          <w:bCs/>
          <w:sz w:val="22"/>
        </w:rPr>
        <w:t>Câu 46: </w:t>
      </w:r>
      <w:r w:rsidRPr="00357E45">
        <w:rPr>
          <w:sz w:val="22"/>
        </w:rPr>
        <w:t>Khi nói về các bệnh, tật di truyền, phát biểu nao sau đây là </w:t>
      </w:r>
      <w:r w:rsidRPr="00357E45">
        <w:rPr>
          <w:b/>
          <w:bCs/>
          <w:sz w:val="22"/>
        </w:rPr>
        <w:t>đúng </w:t>
      </w:r>
      <w:r w:rsidRPr="00357E45">
        <w:rPr>
          <w:sz w:val="22"/>
        </w:rPr>
        <w:t>?</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Nguyên nhân gây ra bệnh Đao là do mẹ sinh con ở tuổi sau 35.</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có thể sử dụng phương pháp tế bào học để phát hiện các bệnh sau: Đao, Tơcnơ, Patau, mèo kêu, ung thư máu, túm lông ở tai, bạch tạng,</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Bệnh phenilketo niệu có thể được chữa trị bằng cách ăn kiêng hợp lý.</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Bệnh mù màu chỉ gặp ở nam, không gặp ở nữ</w:t>
      </w:r>
    </w:p>
    <w:p w:rsidR="00242B62" w:rsidRPr="00357E45" w:rsidRDefault="00242B62" w:rsidP="00242B62">
      <w:pPr>
        <w:tabs>
          <w:tab w:val="left" w:pos="2461"/>
          <w:tab w:val="left" w:pos="4700"/>
          <w:tab w:val="left" w:pos="6940"/>
        </w:tabs>
        <w:rPr>
          <w:sz w:val="22"/>
        </w:rPr>
      </w:pPr>
      <w:r w:rsidRPr="00357E45">
        <w:rPr>
          <w:b/>
          <w:bCs/>
          <w:sz w:val="22"/>
        </w:rPr>
        <w:t>Câu 47: </w:t>
      </w:r>
      <w:r w:rsidRPr="00357E45">
        <w:rPr>
          <w:sz w:val="22"/>
        </w:rPr>
        <w:t>Người ta có thể tạo ra giống cây khác loài bằng phương pháp ?</w:t>
      </w:r>
    </w:p>
    <w:p w:rsidR="00242B62" w:rsidRPr="00357E45" w:rsidRDefault="00242B62" w:rsidP="00242B62">
      <w:pPr>
        <w:tabs>
          <w:tab w:val="left" w:pos="2461"/>
          <w:tab w:val="left" w:pos="4700"/>
          <w:tab w:val="left" w:pos="6940"/>
        </w:tabs>
        <w:rPr>
          <w:sz w:val="22"/>
        </w:rPr>
      </w:pPr>
      <w:r w:rsidRPr="00357E45">
        <w:rPr>
          <w:sz w:val="22"/>
        </w:rPr>
        <w:t>(1) lai tế bào xôma.</w:t>
      </w:r>
    </w:p>
    <w:p w:rsidR="00242B62" w:rsidRPr="00357E45" w:rsidRDefault="00242B62" w:rsidP="00242B62">
      <w:pPr>
        <w:tabs>
          <w:tab w:val="left" w:pos="2461"/>
          <w:tab w:val="left" w:pos="4700"/>
          <w:tab w:val="left" w:pos="6940"/>
        </w:tabs>
        <w:rPr>
          <w:sz w:val="22"/>
        </w:rPr>
      </w:pPr>
      <w:r w:rsidRPr="00357E45">
        <w:rPr>
          <w:sz w:val="22"/>
        </w:rPr>
        <w:t>(2) lai khác dòng, khác thứ</w:t>
      </w:r>
    </w:p>
    <w:p w:rsidR="00242B62" w:rsidRPr="00357E45" w:rsidRDefault="00242B62" w:rsidP="00242B62">
      <w:pPr>
        <w:tabs>
          <w:tab w:val="left" w:pos="2461"/>
          <w:tab w:val="left" w:pos="4700"/>
          <w:tab w:val="left" w:pos="6940"/>
        </w:tabs>
        <w:rPr>
          <w:sz w:val="22"/>
        </w:rPr>
      </w:pPr>
      <w:r w:rsidRPr="00357E45">
        <w:rPr>
          <w:sz w:val="22"/>
        </w:rPr>
        <w:t>(3) lai xa kèm đa bội hóa.</w:t>
      </w:r>
    </w:p>
    <w:p w:rsidR="00242B62" w:rsidRPr="00357E45" w:rsidRDefault="00242B62" w:rsidP="00242B62">
      <w:pPr>
        <w:tabs>
          <w:tab w:val="left" w:pos="2461"/>
          <w:tab w:val="left" w:pos="4700"/>
          <w:tab w:val="left" w:pos="6940"/>
        </w:tabs>
        <w:rPr>
          <w:sz w:val="22"/>
        </w:rPr>
      </w:pPr>
      <w:r w:rsidRPr="00357E45">
        <w:rPr>
          <w:sz w:val="22"/>
        </w:rPr>
        <w:t>(4) nuôi cấy hạt phấn hoặc noãn thành cây đơn bội</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1) và (4)</w:t>
      </w:r>
      <w:r w:rsidRPr="00357E45">
        <w:rPr>
          <w:sz w:val="22"/>
        </w:rPr>
        <w:tab/>
      </w:r>
      <w:r w:rsidRPr="00357E45">
        <w:rPr>
          <w:b/>
          <w:bCs/>
          <w:sz w:val="22"/>
        </w:rPr>
        <w:t>B.</w:t>
      </w:r>
      <w:r w:rsidRPr="00357E45">
        <w:rPr>
          <w:sz w:val="22"/>
        </w:rPr>
        <w:t> </w:t>
      </w:r>
      <w:r w:rsidRPr="00357E45">
        <w:rPr>
          <w:b/>
          <w:bCs/>
          <w:sz w:val="22"/>
        </w:rPr>
        <w:t>(</w:t>
      </w:r>
      <w:r w:rsidRPr="00357E45">
        <w:rPr>
          <w:sz w:val="22"/>
        </w:rPr>
        <w:t>3) và (4).      </w:t>
      </w:r>
      <w:r w:rsidRPr="00357E45">
        <w:rPr>
          <w:sz w:val="22"/>
        </w:rPr>
        <w:tab/>
      </w:r>
      <w:r w:rsidRPr="00357E45">
        <w:rPr>
          <w:b/>
          <w:bCs/>
          <w:sz w:val="22"/>
        </w:rPr>
        <w:t>C.</w:t>
      </w:r>
      <w:r w:rsidRPr="00357E45">
        <w:rPr>
          <w:sz w:val="22"/>
        </w:rPr>
        <w:t> (1) và (3). </w:t>
      </w:r>
      <w:r w:rsidRPr="00357E45">
        <w:rPr>
          <w:sz w:val="22"/>
        </w:rPr>
        <w:tab/>
      </w:r>
      <w:r w:rsidRPr="00357E45">
        <w:rPr>
          <w:b/>
          <w:bCs/>
          <w:sz w:val="22"/>
        </w:rPr>
        <w:t>D.</w:t>
      </w:r>
      <w:r w:rsidRPr="00357E45">
        <w:rPr>
          <w:sz w:val="22"/>
        </w:rPr>
        <w:t> (2) và (4)</w:t>
      </w:r>
    </w:p>
    <w:p w:rsidR="00242B62" w:rsidRPr="00357E45" w:rsidRDefault="00242B62" w:rsidP="00242B62">
      <w:pPr>
        <w:tabs>
          <w:tab w:val="left" w:pos="2461"/>
          <w:tab w:val="left" w:pos="4700"/>
          <w:tab w:val="left" w:pos="6940"/>
        </w:tabs>
        <w:rPr>
          <w:sz w:val="22"/>
        </w:rPr>
      </w:pPr>
      <w:r w:rsidRPr="00357E45">
        <w:rPr>
          <w:b/>
          <w:bCs/>
          <w:sz w:val="22"/>
        </w:rPr>
        <w:lastRenderedPageBreak/>
        <w:t>Câu 48: </w:t>
      </w:r>
      <w:r w:rsidRPr="00357E45">
        <w:rPr>
          <w:sz w:val="22"/>
        </w:rPr>
        <w:t>Một giống lúa có alen A gây bệnh vàng lùn, để tạo thể đột biến mang kiểu gen aa có khả năng kháng bệnh này người ta tiến hành các bước sau:</w:t>
      </w:r>
    </w:p>
    <w:p w:rsidR="00242B62" w:rsidRPr="00357E45" w:rsidRDefault="00242B62" w:rsidP="00242B62">
      <w:pPr>
        <w:tabs>
          <w:tab w:val="left" w:pos="2461"/>
          <w:tab w:val="left" w:pos="4700"/>
          <w:tab w:val="left" w:pos="6940"/>
        </w:tabs>
        <w:rPr>
          <w:sz w:val="22"/>
        </w:rPr>
      </w:pPr>
      <w:r w:rsidRPr="00357E45">
        <w:rPr>
          <w:sz w:val="22"/>
        </w:rPr>
        <w:t>(1) Chọn lọc các cây có khả năng kháng bệnh.</w:t>
      </w:r>
    </w:p>
    <w:p w:rsidR="00242B62" w:rsidRPr="00357E45" w:rsidRDefault="00242B62" w:rsidP="00242B62">
      <w:pPr>
        <w:tabs>
          <w:tab w:val="left" w:pos="2461"/>
          <w:tab w:val="left" w:pos="4700"/>
          <w:tab w:val="left" w:pos="6940"/>
        </w:tabs>
        <w:rPr>
          <w:sz w:val="22"/>
        </w:rPr>
      </w:pPr>
      <w:r w:rsidRPr="00357E45">
        <w:rPr>
          <w:sz w:val="22"/>
        </w:rPr>
        <w:t>(2) Xử lí hạt giống bằng tia phóng xạ để gây đột biến, gieo hạt mọc thành cây.</w:t>
      </w:r>
    </w:p>
    <w:p w:rsidR="00242B62" w:rsidRPr="00357E45" w:rsidRDefault="00242B62" w:rsidP="00242B62">
      <w:pPr>
        <w:tabs>
          <w:tab w:val="left" w:pos="2461"/>
          <w:tab w:val="left" w:pos="4700"/>
          <w:tab w:val="left" w:pos="6940"/>
        </w:tabs>
        <w:rPr>
          <w:sz w:val="22"/>
        </w:rPr>
      </w:pPr>
      <w:r w:rsidRPr="00357E45">
        <w:rPr>
          <w:sz w:val="22"/>
        </w:rPr>
        <w:t>(3) Cho các cây kháng bệnh lai với nhau hoặc tự thụ phấn tạo dòng thuần.</w:t>
      </w:r>
    </w:p>
    <w:p w:rsidR="00242B62" w:rsidRPr="00357E45" w:rsidRDefault="00242B62" w:rsidP="00242B62">
      <w:pPr>
        <w:tabs>
          <w:tab w:val="left" w:pos="2461"/>
          <w:tab w:val="left" w:pos="4700"/>
          <w:tab w:val="left" w:pos="6940"/>
        </w:tabs>
        <w:rPr>
          <w:sz w:val="22"/>
        </w:rPr>
      </w:pPr>
      <w:r w:rsidRPr="00357E45">
        <w:rPr>
          <w:sz w:val="22"/>
        </w:rPr>
        <w:t>Thứ tự </w:t>
      </w:r>
      <w:r w:rsidRPr="00357E45">
        <w:rPr>
          <w:b/>
          <w:bCs/>
          <w:sz w:val="22"/>
        </w:rPr>
        <w:t>đúng  </w:t>
      </w:r>
      <w:r w:rsidRPr="00357E45">
        <w:rPr>
          <w:sz w:val="22"/>
        </w:rPr>
        <w:t>là</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1) → (2) → (3)</w:t>
      </w:r>
      <w:r w:rsidRPr="00357E45">
        <w:rPr>
          <w:sz w:val="22"/>
        </w:rPr>
        <w:tab/>
      </w:r>
      <w:r w:rsidRPr="00357E45">
        <w:rPr>
          <w:b/>
          <w:bCs/>
          <w:sz w:val="22"/>
        </w:rPr>
        <w:t>B.</w:t>
      </w:r>
      <w:r w:rsidRPr="00357E45">
        <w:rPr>
          <w:sz w:val="22"/>
        </w:rPr>
        <w:t> (2)→(3)→(1).  </w:t>
      </w:r>
      <w:r w:rsidRPr="00357E45">
        <w:rPr>
          <w:sz w:val="22"/>
        </w:rPr>
        <w:tab/>
      </w:r>
      <w:r w:rsidRPr="00357E45">
        <w:rPr>
          <w:b/>
          <w:bCs/>
          <w:sz w:val="22"/>
        </w:rPr>
        <w:t>C.</w:t>
      </w:r>
      <w:r w:rsidRPr="00357E45">
        <w:rPr>
          <w:sz w:val="22"/>
        </w:rPr>
        <w:t> (2) →(1) → (3). </w:t>
      </w:r>
      <w:r w:rsidRPr="00357E45">
        <w:rPr>
          <w:sz w:val="22"/>
        </w:rPr>
        <w:tab/>
      </w:r>
      <w:r w:rsidRPr="00357E45">
        <w:rPr>
          <w:b/>
          <w:bCs/>
          <w:sz w:val="22"/>
        </w:rPr>
        <w:t>D.</w:t>
      </w:r>
      <w:r w:rsidRPr="00357E45">
        <w:rPr>
          <w:sz w:val="22"/>
        </w:rPr>
        <w:t> (1) →(3) →(2)</w:t>
      </w:r>
    </w:p>
    <w:p w:rsidR="00242B62" w:rsidRPr="00357E45" w:rsidRDefault="00242B62" w:rsidP="00242B62">
      <w:pPr>
        <w:tabs>
          <w:tab w:val="left" w:pos="2461"/>
          <w:tab w:val="left" w:pos="4700"/>
          <w:tab w:val="left" w:pos="6940"/>
        </w:tabs>
        <w:rPr>
          <w:sz w:val="22"/>
        </w:rPr>
      </w:pPr>
      <w:r w:rsidRPr="00357E45">
        <w:rPr>
          <w:b/>
          <w:bCs/>
          <w:sz w:val="22"/>
        </w:rPr>
        <w:t>Câu 49: </w:t>
      </w:r>
      <w:r w:rsidRPr="00357E45">
        <w:rPr>
          <w:sz w:val="22"/>
        </w:rPr>
        <w:t>Cho các phương pháp sau đây:</w:t>
      </w:r>
    </w:p>
    <w:p w:rsidR="00242B62" w:rsidRPr="00357E45" w:rsidRDefault="00242B62" w:rsidP="00242B62">
      <w:pPr>
        <w:tabs>
          <w:tab w:val="left" w:pos="2461"/>
          <w:tab w:val="left" w:pos="4700"/>
          <w:tab w:val="left" w:pos="6940"/>
        </w:tabs>
        <w:rPr>
          <w:sz w:val="22"/>
        </w:rPr>
      </w:pPr>
      <w:r w:rsidRPr="00357E45">
        <w:rPr>
          <w:sz w:val="22"/>
        </w:rPr>
        <w:t>(1) Tiến hành lai hữu tính giữa các giống khác nhau.</w:t>
      </w:r>
    </w:p>
    <w:p w:rsidR="00242B62" w:rsidRPr="00357E45" w:rsidRDefault="00242B62" w:rsidP="00242B62">
      <w:pPr>
        <w:tabs>
          <w:tab w:val="left" w:pos="2461"/>
          <w:tab w:val="left" w:pos="4700"/>
          <w:tab w:val="left" w:pos="6940"/>
        </w:tabs>
        <w:rPr>
          <w:sz w:val="22"/>
        </w:rPr>
      </w:pPr>
      <w:r w:rsidRPr="00357E45">
        <w:rPr>
          <w:sz w:val="22"/>
        </w:rPr>
        <w:t>(2) Sử dụng kĩ thuật di truyền để chuyển gen.</w:t>
      </w:r>
    </w:p>
    <w:p w:rsidR="00242B62" w:rsidRPr="00357E45" w:rsidRDefault="00242B62" w:rsidP="00242B62">
      <w:pPr>
        <w:tabs>
          <w:tab w:val="left" w:pos="2461"/>
          <w:tab w:val="left" w:pos="4700"/>
          <w:tab w:val="left" w:pos="6940"/>
        </w:tabs>
        <w:rPr>
          <w:sz w:val="22"/>
        </w:rPr>
      </w:pPr>
      <w:r w:rsidRPr="00357E45">
        <w:rPr>
          <w:sz w:val="22"/>
        </w:rPr>
        <w:t>(3) Gây đột biến nhân tạo bằng các tác nhân vật lí, hoá học.</w:t>
      </w:r>
    </w:p>
    <w:p w:rsidR="00242B62" w:rsidRPr="00357E45" w:rsidRDefault="00242B62" w:rsidP="00242B62">
      <w:pPr>
        <w:tabs>
          <w:tab w:val="left" w:pos="2461"/>
          <w:tab w:val="left" w:pos="4700"/>
          <w:tab w:val="left" w:pos="6940"/>
        </w:tabs>
        <w:rPr>
          <w:sz w:val="22"/>
        </w:rPr>
      </w:pPr>
      <w:r w:rsidRPr="00357E45">
        <w:rPr>
          <w:sz w:val="22"/>
        </w:rPr>
        <w:t>(4) Loại bỏ những cá thể không mong muốn.</w:t>
      </w:r>
    </w:p>
    <w:p w:rsidR="00242B62" w:rsidRPr="00357E45" w:rsidRDefault="00242B62" w:rsidP="00242B62">
      <w:pPr>
        <w:tabs>
          <w:tab w:val="left" w:pos="2461"/>
          <w:tab w:val="left" w:pos="4700"/>
          <w:tab w:val="left" w:pos="6940"/>
        </w:tabs>
        <w:rPr>
          <w:sz w:val="22"/>
        </w:rPr>
      </w:pPr>
      <w:r w:rsidRPr="00357E45">
        <w:rPr>
          <w:sz w:val="22"/>
        </w:rPr>
        <w:t>Có bao nhiêu phương pháp có thể tạo ra nguồn biến dị di truyền cung cấp cho quá trình chọn giống?</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1</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2</w:t>
      </w:r>
      <w:r w:rsidRPr="00357E45">
        <w:rPr>
          <w:sz w:val="22"/>
        </w:rPr>
        <w:tab/>
      </w:r>
      <w:r w:rsidRPr="00357E45">
        <w:rPr>
          <w:b/>
          <w:bCs/>
          <w:sz w:val="22"/>
        </w:rPr>
        <w:t>D.</w:t>
      </w:r>
      <w:r w:rsidRPr="00357E45">
        <w:rPr>
          <w:sz w:val="22"/>
        </w:rPr>
        <w:t> 4</w:t>
      </w:r>
    </w:p>
    <w:p w:rsidR="00242B62" w:rsidRPr="00357E45" w:rsidRDefault="00242B62" w:rsidP="00242B62">
      <w:pPr>
        <w:tabs>
          <w:tab w:val="left" w:pos="2461"/>
          <w:tab w:val="left" w:pos="4700"/>
          <w:tab w:val="left" w:pos="6940"/>
        </w:tabs>
        <w:rPr>
          <w:sz w:val="22"/>
        </w:rPr>
      </w:pPr>
      <w:r w:rsidRPr="00357E45">
        <w:rPr>
          <w:b/>
          <w:bCs/>
          <w:sz w:val="22"/>
        </w:rPr>
        <w:t>Câu 50: </w:t>
      </w:r>
      <w:r w:rsidRPr="00357E45">
        <w:rPr>
          <w:sz w:val="22"/>
        </w:rPr>
        <w:t>Đánh giá tính chính xác của các nội dung sau</w:t>
      </w:r>
    </w:p>
    <w:p w:rsidR="00242B62" w:rsidRPr="00357E45" w:rsidRDefault="00242B62" w:rsidP="00242B62">
      <w:pPr>
        <w:tabs>
          <w:tab w:val="left" w:pos="2461"/>
          <w:tab w:val="left" w:pos="4700"/>
          <w:tab w:val="left" w:pos="6940"/>
        </w:tabs>
        <w:rPr>
          <w:sz w:val="22"/>
        </w:rPr>
      </w:pPr>
      <w:r w:rsidRPr="00357E45">
        <w:rPr>
          <w:sz w:val="22"/>
        </w:rPr>
        <w:t>(1) ADN tái tổ hợp phải từ hai nguồn ADN có quan hệ loài gần gũi.</w:t>
      </w:r>
    </w:p>
    <w:p w:rsidR="00242B62" w:rsidRPr="00357E45" w:rsidRDefault="00242B62" w:rsidP="00242B62">
      <w:pPr>
        <w:tabs>
          <w:tab w:val="left" w:pos="2461"/>
          <w:tab w:val="left" w:pos="4700"/>
          <w:tab w:val="left" w:pos="6940"/>
        </w:tabs>
        <w:rPr>
          <w:sz w:val="22"/>
        </w:rPr>
      </w:pPr>
      <w:r w:rsidRPr="00357E45">
        <w:rPr>
          <w:sz w:val="22"/>
        </w:rPr>
        <w:t>(2) Gen đánh dấu có chức năng phát hiện tế bào đã nhận ADN tái tổ hợp.</w:t>
      </w:r>
    </w:p>
    <w:p w:rsidR="00242B62" w:rsidRPr="00357E45" w:rsidRDefault="00242B62" w:rsidP="00242B62">
      <w:pPr>
        <w:tabs>
          <w:tab w:val="left" w:pos="2461"/>
          <w:tab w:val="left" w:pos="4700"/>
          <w:tab w:val="left" w:pos="6940"/>
        </w:tabs>
        <w:rPr>
          <w:sz w:val="22"/>
        </w:rPr>
      </w:pPr>
      <w:r w:rsidRPr="00357E45">
        <w:rPr>
          <w:sz w:val="22"/>
        </w:rPr>
        <w:t>(3) Platmit là thể truyền duy nhất được sử dụng trong kĩ thuật chuyển gen.</w:t>
      </w:r>
    </w:p>
    <w:p w:rsidR="00242B62" w:rsidRPr="00357E45" w:rsidRDefault="00242B62" w:rsidP="00242B62">
      <w:pPr>
        <w:tabs>
          <w:tab w:val="left" w:pos="2461"/>
          <w:tab w:val="left" w:pos="4700"/>
          <w:tab w:val="left" w:pos="6940"/>
        </w:tabs>
        <w:rPr>
          <w:sz w:val="22"/>
        </w:rPr>
      </w:pPr>
      <w:r w:rsidRPr="00357E45">
        <w:rPr>
          <w:sz w:val="22"/>
        </w:rPr>
        <w:t>(4) Các đoạn ADN được nối lại với nhau nhờ xúc tác của cnzim ADN - ligaza</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w:t>
      </w:r>
      <w:r w:rsidRPr="00357E45">
        <w:rPr>
          <w:b/>
          <w:bCs/>
          <w:sz w:val="22"/>
        </w:rPr>
        <w:t>(</w:t>
      </w:r>
      <w:r w:rsidRPr="00357E45">
        <w:rPr>
          <w:sz w:val="22"/>
        </w:rPr>
        <w:t>1) đúng, (2) đúng, (3) đúng, (4) sai. </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1) đúng, (2) đúng, (3)sai, (4) sai.</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1) sai, (2) đúng, (3)sai, (4) đúng.</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1) sai, (2) đúng, (3)sai, (4) sai.</w:t>
      </w:r>
    </w:p>
    <w:p w:rsidR="00242B62" w:rsidRPr="00357E45" w:rsidRDefault="00242B62" w:rsidP="00242B62">
      <w:pPr>
        <w:tabs>
          <w:tab w:val="left" w:pos="2461"/>
          <w:tab w:val="left" w:pos="4700"/>
          <w:tab w:val="left" w:pos="6940"/>
        </w:tabs>
        <w:rPr>
          <w:sz w:val="22"/>
        </w:rPr>
      </w:pPr>
      <w:r w:rsidRPr="00357E45">
        <w:rPr>
          <w:b/>
          <w:bCs/>
          <w:sz w:val="22"/>
        </w:rPr>
        <w:t>Câu 51: </w:t>
      </w:r>
      <w:r w:rsidRPr="00357E45">
        <w:rPr>
          <w:sz w:val="22"/>
        </w:rPr>
        <w:t>Bảng kĩ thuật chia cắt một phôi động vật thành nhiều phôi rồi cây các phôi này vào tử cung của các con vật khác nhau có thể tạo ra nhiều con vật quý hiếm. Đặc điểm của phương pháp này là.</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Tạo ra các cá thể có kiểu gen thuần chúng</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ạo ra các cá thể có kiểu gen đồng nhất</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Các cá thể tạo ra rất đa dạng về kiểu gen và kiểu hình</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Thao tác trên vật kiệu di truyền là ADN và NST</w:t>
      </w:r>
    </w:p>
    <w:p w:rsidR="00242B62" w:rsidRPr="00357E45" w:rsidRDefault="00242B62" w:rsidP="00242B62">
      <w:pPr>
        <w:tabs>
          <w:tab w:val="left" w:pos="2461"/>
          <w:tab w:val="left" w:pos="4700"/>
          <w:tab w:val="left" w:pos="6940"/>
        </w:tabs>
        <w:rPr>
          <w:sz w:val="22"/>
        </w:rPr>
      </w:pPr>
      <w:r w:rsidRPr="00357E45">
        <w:rPr>
          <w:b/>
          <w:bCs/>
          <w:sz w:val="22"/>
        </w:rPr>
        <w:t>Câu 52: </w:t>
      </w:r>
      <w:r w:rsidRPr="00357E45">
        <w:rPr>
          <w:sz w:val="22"/>
        </w:rPr>
        <w:t>Trong các nhận xét sau có bao nhiêu nhận xét </w:t>
      </w:r>
      <w:r w:rsidRPr="00357E45">
        <w:rPr>
          <w:b/>
          <w:bCs/>
          <w:sz w:val="22"/>
        </w:rPr>
        <w:t>không </w:t>
      </w:r>
      <w:r w:rsidRPr="00357E45">
        <w:rPr>
          <w:sz w:val="22"/>
        </w:rPr>
        <w:t>đúng?</w:t>
      </w:r>
    </w:p>
    <w:p w:rsidR="00242B62" w:rsidRPr="00357E45" w:rsidRDefault="00242B62" w:rsidP="00242B62">
      <w:pPr>
        <w:tabs>
          <w:tab w:val="left" w:pos="2461"/>
          <w:tab w:val="left" w:pos="4700"/>
          <w:tab w:val="left" w:pos="6940"/>
        </w:tabs>
        <w:rPr>
          <w:sz w:val="22"/>
        </w:rPr>
      </w:pPr>
      <w:r w:rsidRPr="00357E45">
        <w:rPr>
          <w:sz w:val="22"/>
        </w:rPr>
        <w:t>1.Lai xa kèm đa bội hóa, dung hợp tế bào trần khác loài có thể tạo thể song nhị bội</w:t>
      </w:r>
    </w:p>
    <w:p w:rsidR="00242B62" w:rsidRPr="00357E45" w:rsidRDefault="00242B62" w:rsidP="00242B62">
      <w:pPr>
        <w:tabs>
          <w:tab w:val="left" w:pos="2461"/>
          <w:tab w:val="left" w:pos="4700"/>
          <w:tab w:val="left" w:pos="6940"/>
        </w:tabs>
        <w:rPr>
          <w:sz w:val="22"/>
        </w:rPr>
      </w:pPr>
      <w:r w:rsidRPr="00357E45">
        <w:rPr>
          <w:sz w:val="22"/>
        </w:rPr>
        <w:t>2. Để tạo ra giống mới có thể dùng phương pháp nhân bản vô tính , cấy truyền phôi</w:t>
      </w:r>
    </w:p>
    <w:p w:rsidR="00242B62" w:rsidRPr="00357E45" w:rsidRDefault="00242B62" w:rsidP="00242B62">
      <w:pPr>
        <w:tabs>
          <w:tab w:val="left" w:pos="2461"/>
          <w:tab w:val="left" w:pos="4700"/>
          <w:tab w:val="left" w:pos="6940"/>
        </w:tabs>
        <w:rPr>
          <w:sz w:val="22"/>
        </w:rPr>
      </w:pPr>
      <w:r w:rsidRPr="00357E45">
        <w:rPr>
          <w:sz w:val="22"/>
        </w:rPr>
        <w:t>3. Phương pháp tạo giống bằng gây đột biến được áp dụng chủ yếu ở động vật và vi sinh vật</w:t>
      </w:r>
    </w:p>
    <w:p w:rsidR="00242B62" w:rsidRPr="00357E45" w:rsidRDefault="00242B62" w:rsidP="00242B62">
      <w:pPr>
        <w:tabs>
          <w:tab w:val="left" w:pos="2461"/>
          <w:tab w:val="left" w:pos="4700"/>
          <w:tab w:val="left" w:pos="6940"/>
        </w:tabs>
        <w:rPr>
          <w:sz w:val="22"/>
        </w:rPr>
      </w:pPr>
      <w:r w:rsidRPr="00357E45">
        <w:rPr>
          <w:sz w:val="22"/>
        </w:rPr>
        <w:t>4. Phương pháp nhân bản vô tính ở  động vật tạo ra cá thể có kiểu gen giống với kiểu gen của sinh vật cho nhân</w:t>
      </w:r>
    </w:p>
    <w:p w:rsidR="00242B62" w:rsidRPr="00357E45" w:rsidRDefault="00242B62" w:rsidP="00242B62">
      <w:pPr>
        <w:tabs>
          <w:tab w:val="left" w:pos="2461"/>
          <w:tab w:val="left" w:pos="4700"/>
          <w:tab w:val="left" w:pos="6940"/>
        </w:tabs>
        <w:rPr>
          <w:sz w:val="22"/>
        </w:rPr>
      </w:pPr>
      <w:r w:rsidRPr="00357E45">
        <w:rPr>
          <w:sz w:val="22"/>
        </w:rPr>
        <w:t>5. Nhân giống bằng phương pháp cấy truyền phôi tạo ra các cá thể có cùng kiểu gen, cùng giới tính.</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1</w:t>
      </w:r>
    </w:p>
    <w:p w:rsidR="00242B62" w:rsidRPr="00357E45" w:rsidRDefault="00242B62" w:rsidP="00242B62">
      <w:pPr>
        <w:tabs>
          <w:tab w:val="left" w:pos="2461"/>
          <w:tab w:val="left" w:pos="4700"/>
          <w:tab w:val="left" w:pos="6940"/>
        </w:tabs>
        <w:rPr>
          <w:sz w:val="22"/>
        </w:rPr>
      </w:pPr>
      <w:r w:rsidRPr="00357E45">
        <w:rPr>
          <w:b/>
          <w:bCs/>
          <w:sz w:val="22"/>
        </w:rPr>
        <w:t>Câu 53: </w:t>
      </w:r>
      <w:r w:rsidRPr="00357E45">
        <w:rPr>
          <w:sz w:val="22"/>
        </w:rPr>
        <w:t>Khi nói về ưu thế lai, phát biểu nào sau đây </w:t>
      </w:r>
      <w:r w:rsidRPr="00357E45">
        <w:rPr>
          <w:b/>
          <w:bCs/>
          <w:sz w:val="22"/>
        </w:rPr>
        <w:t>không đúng</w:t>
      </w:r>
      <w:r w:rsidRPr="00357E45">
        <w:rPr>
          <w:sz w:val="22"/>
        </w:rPr>
        <w:t>?</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Để tạo ra những con lai có ưu thế lai cao về một số đặc tính nào đó, người ta thường bắt đầu bằng cách tạo ra những dòng thuần chủng khác nhau.</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rong một số trường hợp, lai giữa hai dòng nhất định thu được con lai không có ưu thể lai nhưng nếu cho con lai này lai với dòng thứ ba thì đời con lại có ưu thế lai.</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Một trong những giả thuyết để giải thích cơ sở di truyền của ưu thế lai được nhiều người thừa nhân là giả thuyết siêu trội.</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Người ta tạo ra những con lai khác dòng có ưu thế lai cao để sử dụng cho việc nhân giống</w:t>
      </w:r>
    </w:p>
    <w:p w:rsidR="00242B62" w:rsidRPr="00357E45" w:rsidRDefault="00242B62" w:rsidP="00242B62">
      <w:pPr>
        <w:tabs>
          <w:tab w:val="left" w:pos="2461"/>
          <w:tab w:val="left" w:pos="4700"/>
          <w:tab w:val="left" w:pos="6940"/>
        </w:tabs>
        <w:rPr>
          <w:sz w:val="22"/>
        </w:rPr>
      </w:pPr>
      <w:r w:rsidRPr="00357E45">
        <w:rPr>
          <w:b/>
          <w:bCs/>
          <w:sz w:val="22"/>
        </w:rPr>
        <w:t>Câu 54: </w:t>
      </w:r>
      <w:r w:rsidRPr="00357E45">
        <w:rPr>
          <w:sz w:val="22"/>
        </w:rPr>
        <w:t>Đặc điểm </w:t>
      </w:r>
      <w:r w:rsidRPr="00357E45">
        <w:rPr>
          <w:b/>
          <w:bCs/>
          <w:sz w:val="22"/>
        </w:rPr>
        <w:t>không</w:t>
      </w:r>
      <w:r w:rsidRPr="00357E45">
        <w:rPr>
          <w:sz w:val="22"/>
        </w:rPr>
        <w:t> phải của cá thể tạo ra do nhân bản vô tính là</w:t>
      </w:r>
    </w:p>
    <w:p w:rsidR="00242B62" w:rsidRPr="00357E45" w:rsidRDefault="00242B62" w:rsidP="00242B62">
      <w:pPr>
        <w:tabs>
          <w:tab w:val="left" w:pos="2461"/>
          <w:tab w:val="left" w:pos="4700"/>
          <w:tab w:val="left" w:pos="6940"/>
        </w:tabs>
        <w:ind w:left="113"/>
        <w:rPr>
          <w:sz w:val="22"/>
        </w:rPr>
      </w:pPr>
      <w:r w:rsidRPr="00357E45">
        <w:rPr>
          <w:b/>
          <w:bCs/>
          <w:sz w:val="22"/>
        </w:rPr>
        <w:lastRenderedPageBreak/>
        <w:t>A.</w:t>
      </w:r>
      <w:r w:rsidRPr="00357E45">
        <w:rPr>
          <w:sz w:val="22"/>
        </w:rPr>
        <w:t> mang các đặc điểm giống hệt cá thể mẹ đã mang thai và sinh ra nó.</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hường có tuổi thọ ngắn hơn so với các cá thể cùng loài sinh ra bằng phương pháp tự nhiê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được sinh ra từ một tế bào xôma, không cần có sự tham gia của nhân tế bào sinh dục</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có kiểu gen giống hệt cá thể cho nhân.</w:t>
      </w:r>
    </w:p>
    <w:p w:rsidR="00242B62" w:rsidRPr="00357E45" w:rsidRDefault="00242B62" w:rsidP="00242B62">
      <w:pPr>
        <w:tabs>
          <w:tab w:val="left" w:pos="2461"/>
          <w:tab w:val="left" w:pos="4700"/>
          <w:tab w:val="left" w:pos="6940"/>
        </w:tabs>
        <w:rPr>
          <w:sz w:val="22"/>
        </w:rPr>
      </w:pPr>
      <w:r w:rsidRPr="00357E45">
        <w:rPr>
          <w:b/>
          <w:bCs/>
          <w:sz w:val="22"/>
        </w:rPr>
        <w:t>Câu 55: </w:t>
      </w:r>
      <w:r w:rsidRPr="00357E45">
        <w:rPr>
          <w:sz w:val="22"/>
        </w:rPr>
        <w:t>Trong số các thành tựu sau đây, có bao nhiêu thành tựu là ứng dụng của công nghệ tế bào?</w:t>
      </w:r>
    </w:p>
    <w:p w:rsidR="00242B62" w:rsidRPr="00357E45" w:rsidRDefault="00242B62" w:rsidP="00242B62">
      <w:pPr>
        <w:tabs>
          <w:tab w:val="left" w:pos="2461"/>
          <w:tab w:val="left" w:pos="4700"/>
          <w:tab w:val="left" w:pos="6940"/>
        </w:tabs>
        <w:rPr>
          <w:sz w:val="22"/>
        </w:rPr>
      </w:pPr>
      <w:r w:rsidRPr="00357E45">
        <w:rPr>
          <w:sz w:val="22"/>
        </w:rPr>
        <w:t>I. Tạo ra giống cà chua có gen làm chín quả bị bất hoạt.</w:t>
      </w:r>
    </w:p>
    <w:p w:rsidR="00242B62" w:rsidRPr="00357E45" w:rsidRDefault="00242B62" w:rsidP="00242B62">
      <w:pPr>
        <w:tabs>
          <w:tab w:val="left" w:pos="2461"/>
          <w:tab w:val="left" w:pos="4700"/>
          <w:tab w:val="left" w:pos="6940"/>
        </w:tabs>
        <w:rPr>
          <w:sz w:val="22"/>
        </w:rPr>
      </w:pPr>
      <w:r w:rsidRPr="00357E45">
        <w:rPr>
          <w:sz w:val="22"/>
        </w:rPr>
        <w:t>II. Tạo ra các con đực có kiểu gen giống hệt nhau.</w:t>
      </w:r>
    </w:p>
    <w:p w:rsidR="00242B62" w:rsidRPr="00357E45" w:rsidRDefault="00242B62" w:rsidP="00242B62">
      <w:pPr>
        <w:tabs>
          <w:tab w:val="left" w:pos="2461"/>
          <w:tab w:val="left" w:pos="4700"/>
          <w:tab w:val="left" w:pos="6940"/>
        </w:tabs>
        <w:rPr>
          <w:sz w:val="22"/>
        </w:rPr>
      </w:pPr>
      <w:r w:rsidRPr="00357E45">
        <w:rPr>
          <w:sz w:val="22"/>
        </w:rPr>
        <w:t>III. Tạo chủng vi khuẩn E.coli sản xuất insulin của nguời.</w:t>
      </w:r>
    </w:p>
    <w:p w:rsidR="00242B62" w:rsidRPr="00357E45" w:rsidRDefault="00242B62" w:rsidP="00242B62">
      <w:pPr>
        <w:tabs>
          <w:tab w:val="left" w:pos="2461"/>
          <w:tab w:val="left" w:pos="4700"/>
          <w:tab w:val="left" w:pos="6940"/>
        </w:tabs>
        <w:rPr>
          <w:sz w:val="22"/>
        </w:rPr>
      </w:pPr>
      <w:r w:rsidRPr="00357E45">
        <w:rPr>
          <w:sz w:val="22"/>
        </w:rPr>
        <w:t>IV. Tạo ra cây lai khác loài.</w:t>
      </w:r>
    </w:p>
    <w:p w:rsidR="00242B62" w:rsidRPr="00357E45" w:rsidRDefault="00242B62" w:rsidP="00242B62">
      <w:pPr>
        <w:tabs>
          <w:tab w:val="left" w:pos="2461"/>
          <w:tab w:val="left" w:pos="4700"/>
          <w:tab w:val="left" w:pos="6940"/>
        </w:tabs>
        <w:rPr>
          <w:sz w:val="22"/>
        </w:rPr>
      </w:pPr>
      <w:r w:rsidRPr="00357E45">
        <w:rPr>
          <w:sz w:val="22"/>
        </w:rPr>
        <w:t>V. Tạo ra giống dâu tằm tứ bội tứ giống dâu tằm lưỡng bội.</w:t>
      </w:r>
    </w:p>
    <w:p w:rsidR="00242B62" w:rsidRPr="00357E45" w:rsidRDefault="00242B62" w:rsidP="00242B62">
      <w:pPr>
        <w:tabs>
          <w:tab w:val="left" w:pos="2461"/>
          <w:tab w:val="left" w:pos="4700"/>
          <w:tab w:val="left" w:pos="6940"/>
        </w:tabs>
        <w:rPr>
          <w:sz w:val="22"/>
        </w:rPr>
      </w:pPr>
      <w:r w:rsidRPr="00357E45">
        <w:rPr>
          <w:sz w:val="22"/>
        </w:rPr>
        <w:t>VI. Tạo ra giống cây trồng lưỡng bội có kiểu gen đồng hợp tử về tất cả các gen.</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5</w:t>
      </w:r>
      <w:r w:rsidRPr="00357E45">
        <w:rPr>
          <w:sz w:val="22"/>
        </w:rPr>
        <w:tab/>
      </w:r>
      <w:r w:rsidRPr="00357E45">
        <w:rPr>
          <w:b/>
          <w:bCs/>
          <w:sz w:val="22"/>
        </w:rPr>
        <w:t>B.</w:t>
      </w:r>
      <w:r w:rsidRPr="00357E45">
        <w:rPr>
          <w:sz w:val="22"/>
        </w:rPr>
        <w:t> 4</w:t>
      </w:r>
      <w:r w:rsidRPr="00357E45">
        <w:rPr>
          <w:sz w:val="22"/>
        </w:rPr>
        <w:tab/>
      </w:r>
      <w:r w:rsidRPr="00357E45">
        <w:rPr>
          <w:b/>
          <w:bCs/>
          <w:sz w:val="22"/>
        </w:rPr>
        <w:t>C.</w:t>
      </w:r>
      <w:r w:rsidRPr="00357E45">
        <w:rPr>
          <w:sz w:val="22"/>
        </w:rPr>
        <w:t> 3</w:t>
      </w:r>
      <w:r w:rsidRPr="00357E45">
        <w:rPr>
          <w:sz w:val="22"/>
        </w:rPr>
        <w:tab/>
      </w:r>
      <w:r w:rsidRPr="00357E45">
        <w:rPr>
          <w:b/>
          <w:bCs/>
          <w:sz w:val="22"/>
        </w:rPr>
        <w:t>D.</w:t>
      </w:r>
      <w:r w:rsidRPr="00357E45">
        <w:rPr>
          <w:sz w:val="22"/>
        </w:rPr>
        <w:t> 2</w:t>
      </w:r>
    </w:p>
    <w:p w:rsidR="00242B62" w:rsidRPr="00357E45" w:rsidRDefault="00242B62" w:rsidP="00242B62">
      <w:pPr>
        <w:tabs>
          <w:tab w:val="left" w:pos="2461"/>
          <w:tab w:val="left" w:pos="4700"/>
          <w:tab w:val="left" w:pos="6940"/>
        </w:tabs>
        <w:rPr>
          <w:sz w:val="22"/>
        </w:rPr>
      </w:pPr>
      <w:r w:rsidRPr="00357E45">
        <w:rPr>
          <w:b/>
          <w:bCs/>
          <w:sz w:val="22"/>
        </w:rPr>
        <w:t>Câu 56:</w:t>
      </w:r>
      <w:r w:rsidRPr="00357E45">
        <w:rPr>
          <w:sz w:val="22"/>
        </w:rPr>
        <w:t>Theo hiểu biết về nông nghiệp ngày xưa, câu “ nhất nước, nhì phân, tam cần, tứ giống”, yếu tố không thuộc về kỹ thuật sản xuất là?</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Phân bón</w:t>
      </w:r>
      <w:r w:rsidRPr="00357E45">
        <w:rPr>
          <w:sz w:val="22"/>
        </w:rPr>
        <w:tab/>
      </w:r>
      <w:r w:rsidRPr="00357E45">
        <w:rPr>
          <w:b/>
          <w:bCs/>
          <w:sz w:val="22"/>
        </w:rPr>
        <w:t>B.</w:t>
      </w:r>
      <w:r w:rsidRPr="00357E45">
        <w:rPr>
          <w:sz w:val="22"/>
        </w:rPr>
        <w:t> cần</w:t>
      </w:r>
      <w:r w:rsidRPr="00357E45">
        <w:rPr>
          <w:sz w:val="22"/>
        </w:rPr>
        <w:tab/>
      </w:r>
      <w:r w:rsidRPr="00357E45">
        <w:rPr>
          <w:b/>
          <w:bCs/>
          <w:sz w:val="22"/>
        </w:rPr>
        <w:t>C.</w:t>
      </w:r>
      <w:r w:rsidRPr="00357E45">
        <w:rPr>
          <w:sz w:val="22"/>
        </w:rPr>
        <w:t> Nước</w:t>
      </w:r>
      <w:r w:rsidRPr="00357E45">
        <w:rPr>
          <w:b/>
          <w:bCs/>
          <w:sz w:val="22"/>
        </w:rPr>
        <w:t>  </w:t>
      </w:r>
      <w:r w:rsidRPr="00357E45">
        <w:rPr>
          <w:b/>
          <w:bCs/>
          <w:sz w:val="22"/>
        </w:rPr>
        <w:tab/>
        <w:t>D.</w:t>
      </w:r>
      <w:r w:rsidRPr="00357E45">
        <w:rPr>
          <w:sz w:val="22"/>
        </w:rPr>
        <w:t> Giống.</w:t>
      </w:r>
    </w:p>
    <w:p w:rsidR="00242B62" w:rsidRPr="00357E45" w:rsidRDefault="00242B62" w:rsidP="00242B62">
      <w:pPr>
        <w:tabs>
          <w:tab w:val="left" w:pos="2461"/>
          <w:tab w:val="left" w:pos="4700"/>
          <w:tab w:val="left" w:pos="6940"/>
        </w:tabs>
        <w:rPr>
          <w:sz w:val="22"/>
        </w:rPr>
      </w:pPr>
      <w:r w:rsidRPr="00357E45">
        <w:rPr>
          <w:b/>
          <w:bCs/>
          <w:sz w:val="22"/>
        </w:rPr>
        <w:t>Câu 57: </w:t>
      </w:r>
      <w:r w:rsidRPr="00357E45">
        <w:rPr>
          <w:sz w:val="22"/>
        </w:rPr>
        <w:t>Bằng phương pháp cấy truyền phôi, từ một hợp tử có kiểu gen AaBBCc sinh được những con bò có kiểu gen nào sau đây?</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AaBBCc   </w:t>
      </w:r>
      <w:r w:rsidRPr="00357E45">
        <w:rPr>
          <w:sz w:val="22"/>
        </w:rPr>
        <w:tab/>
      </w:r>
      <w:r w:rsidRPr="00357E45">
        <w:rPr>
          <w:b/>
          <w:bCs/>
          <w:sz w:val="22"/>
        </w:rPr>
        <w:t>B.</w:t>
      </w:r>
      <w:r w:rsidRPr="00357E45">
        <w:rPr>
          <w:sz w:val="22"/>
        </w:rPr>
        <w:t> </w:t>
      </w:r>
      <w:r w:rsidRPr="00357E45">
        <w:rPr>
          <w:b/>
          <w:bCs/>
          <w:sz w:val="22"/>
        </w:rPr>
        <w:t> </w:t>
      </w:r>
      <w:r w:rsidRPr="00357E45">
        <w:rPr>
          <w:sz w:val="22"/>
        </w:rPr>
        <w:t>AABBCc  </w:t>
      </w:r>
      <w:r w:rsidRPr="00357E45">
        <w:rPr>
          <w:sz w:val="22"/>
        </w:rPr>
        <w:tab/>
      </w:r>
      <w:r w:rsidRPr="00357E45">
        <w:rPr>
          <w:b/>
          <w:bCs/>
          <w:sz w:val="22"/>
        </w:rPr>
        <w:t>C.</w:t>
      </w:r>
      <w:r w:rsidRPr="00357E45">
        <w:rPr>
          <w:sz w:val="22"/>
        </w:rPr>
        <w:t> AaBbCc  </w:t>
      </w:r>
      <w:r w:rsidRPr="00357E45">
        <w:rPr>
          <w:sz w:val="22"/>
        </w:rPr>
        <w:tab/>
      </w:r>
      <w:r w:rsidRPr="00357E45">
        <w:rPr>
          <w:b/>
          <w:bCs/>
          <w:sz w:val="22"/>
        </w:rPr>
        <w:t>D.</w:t>
      </w:r>
      <w:r w:rsidRPr="00357E45">
        <w:rPr>
          <w:sz w:val="22"/>
        </w:rPr>
        <w:t> AaBbCC</w:t>
      </w:r>
    </w:p>
    <w:p w:rsidR="00242B62" w:rsidRPr="00357E45" w:rsidRDefault="00242B62" w:rsidP="00242B62">
      <w:pPr>
        <w:tabs>
          <w:tab w:val="left" w:pos="2461"/>
          <w:tab w:val="left" w:pos="4700"/>
          <w:tab w:val="left" w:pos="6940"/>
        </w:tabs>
        <w:rPr>
          <w:sz w:val="22"/>
        </w:rPr>
      </w:pPr>
      <w:r w:rsidRPr="00357E45">
        <w:rPr>
          <w:b/>
          <w:bCs/>
          <w:sz w:val="22"/>
        </w:rPr>
        <w:t>Câu 58: </w:t>
      </w:r>
      <w:r w:rsidRPr="00357E45">
        <w:rPr>
          <w:sz w:val="22"/>
        </w:rPr>
        <w:t>Bằng phương pháp gây đột biến và chọn lọc có</w:t>
      </w:r>
      <w:r w:rsidRPr="00357E45">
        <w:rPr>
          <w:b/>
          <w:bCs/>
          <w:sz w:val="22"/>
        </w:rPr>
        <w:t> </w:t>
      </w:r>
      <w:r w:rsidRPr="00357E45">
        <w:rPr>
          <w:sz w:val="22"/>
        </w:rPr>
        <w:t>thể tạo ra được bao nhiêu thành tựu trong các thành tựu sau đây?</w:t>
      </w:r>
    </w:p>
    <w:p w:rsidR="00242B62" w:rsidRPr="00357E45" w:rsidRDefault="00242B62" w:rsidP="00242B62">
      <w:pPr>
        <w:tabs>
          <w:tab w:val="left" w:pos="2461"/>
          <w:tab w:val="left" w:pos="4700"/>
          <w:tab w:val="left" w:pos="6940"/>
        </w:tabs>
        <w:rPr>
          <w:sz w:val="22"/>
        </w:rPr>
      </w:pPr>
      <w:r w:rsidRPr="00357E45">
        <w:rPr>
          <w:sz w:val="22"/>
        </w:rPr>
        <w:t>(1) Dâu tằm có lá to và sinh khối cao hơn hẳn dạng bình thường.</w:t>
      </w:r>
    </w:p>
    <w:p w:rsidR="00242B62" w:rsidRPr="00357E45" w:rsidRDefault="00242B62" w:rsidP="00242B62">
      <w:pPr>
        <w:tabs>
          <w:tab w:val="left" w:pos="2461"/>
          <w:tab w:val="left" w:pos="4700"/>
          <w:tab w:val="left" w:pos="6940"/>
        </w:tabs>
        <w:rPr>
          <w:sz w:val="22"/>
        </w:rPr>
      </w:pPr>
      <w:r w:rsidRPr="00357E45">
        <w:rPr>
          <w:sz w:val="22"/>
        </w:rPr>
        <w:t>(2) Chủng vi khuẩn E. coli mang gen sản xuất insulin của người.</w:t>
      </w:r>
    </w:p>
    <w:p w:rsidR="00242B62" w:rsidRPr="00357E45" w:rsidRDefault="00242B62" w:rsidP="00242B62">
      <w:pPr>
        <w:tabs>
          <w:tab w:val="left" w:pos="2461"/>
          <w:tab w:val="left" w:pos="4700"/>
          <w:tab w:val="left" w:pos="6940"/>
        </w:tabs>
        <w:rPr>
          <w:sz w:val="22"/>
        </w:rPr>
      </w:pPr>
      <w:r w:rsidRPr="00357E45">
        <w:rPr>
          <w:sz w:val="22"/>
        </w:rPr>
        <w:t>(3) Chủng nấm penicillium có hoạt tính pênixilin tăng gấp 200 lần chủng gốc.</w:t>
      </w:r>
    </w:p>
    <w:p w:rsidR="00242B62" w:rsidRPr="00357E45" w:rsidRDefault="00242B62" w:rsidP="00242B62">
      <w:pPr>
        <w:tabs>
          <w:tab w:val="left" w:pos="2461"/>
          <w:tab w:val="left" w:pos="4700"/>
          <w:tab w:val="left" w:pos="6940"/>
        </w:tabs>
        <w:rPr>
          <w:sz w:val="22"/>
        </w:rPr>
      </w:pPr>
      <w:r w:rsidRPr="00357E45">
        <w:rPr>
          <w:sz w:val="22"/>
        </w:rPr>
        <w:t>(4) Các chủng vi sinh vật không gây bệnh đóng vai trò làm kháng nguyên.         </w:t>
      </w:r>
    </w:p>
    <w:p w:rsidR="00242B62" w:rsidRPr="00357E45" w:rsidRDefault="00242B62" w:rsidP="00242B62">
      <w:pPr>
        <w:tabs>
          <w:tab w:val="left" w:pos="2461"/>
          <w:tab w:val="left" w:pos="4700"/>
          <w:tab w:val="left" w:pos="6940"/>
        </w:tabs>
        <w:rPr>
          <w:sz w:val="22"/>
        </w:rPr>
      </w:pPr>
      <w:r w:rsidRPr="00357E45">
        <w:rPr>
          <w:sz w:val="22"/>
        </w:rPr>
        <w:t>(5) Giống gạo vàng có khả năng tổng hợp beta-caroten.</w:t>
      </w:r>
    </w:p>
    <w:p w:rsidR="00242B62" w:rsidRPr="00357E45" w:rsidRDefault="00242B62" w:rsidP="00242B62">
      <w:pPr>
        <w:tabs>
          <w:tab w:val="left" w:pos="2461"/>
          <w:tab w:val="left" w:pos="4700"/>
          <w:tab w:val="left" w:pos="6940"/>
        </w:tabs>
        <w:rPr>
          <w:sz w:val="22"/>
        </w:rPr>
      </w:pPr>
      <w:r w:rsidRPr="00357E45">
        <w:rPr>
          <w:sz w:val="22"/>
        </w:rPr>
        <w:t>(6) Tạo giống cừu sản sinh protêin huyết thanh của người trong sữa.</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5</w:t>
      </w:r>
    </w:p>
    <w:p w:rsidR="00242B62" w:rsidRPr="00357E45" w:rsidRDefault="00242B62" w:rsidP="00242B62">
      <w:pPr>
        <w:tabs>
          <w:tab w:val="left" w:pos="2461"/>
          <w:tab w:val="left" w:pos="4700"/>
          <w:tab w:val="left" w:pos="6940"/>
        </w:tabs>
        <w:rPr>
          <w:sz w:val="22"/>
        </w:rPr>
      </w:pPr>
      <w:r w:rsidRPr="00357E45">
        <w:rPr>
          <w:b/>
          <w:bCs/>
          <w:sz w:val="22"/>
        </w:rPr>
        <w:t>Câu 59: </w:t>
      </w:r>
      <w:r w:rsidRPr="00357E45">
        <w:rPr>
          <w:sz w:val="22"/>
        </w:rPr>
        <w:t>Cho bảng sau đây về đặc điểm của một số hình thức ứng dụng di truyền học trong tạo giống bằng công nghệ tế bà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1"/>
        <w:gridCol w:w="6352"/>
      </w:tblGrid>
      <w:tr w:rsidR="00242B62" w:rsidRPr="00357E45" w:rsidTr="00DC05B7">
        <w:tc>
          <w:tcPr>
            <w:tcW w:w="2049" w:type="pct"/>
            <w:shd w:val="clear" w:color="auto" w:fill="auto"/>
            <w:vAlign w:val="center"/>
          </w:tcPr>
          <w:p w:rsidR="00242B62" w:rsidRPr="00357E45" w:rsidRDefault="00242B62" w:rsidP="00DC05B7">
            <w:pPr>
              <w:spacing w:before="80" w:after="80" w:line="240" w:lineRule="auto"/>
              <w:jc w:val="center"/>
              <w:rPr>
                <w:b/>
                <w:sz w:val="22"/>
              </w:rPr>
            </w:pPr>
            <w:r w:rsidRPr="00357E45">
              <w:rPr>
                <w:b/>
                <w:sz w:val="22"/>
              </w:rPr>
              <w:t>Loại ứng dụng</w:t>
            </w:r>
          </w:p>
        </w:tc>
        <w:tc>
          <w:tcPr>
            <w:tcW w:w="2951" w:type="pct"/>
            <w:shd w:val="clear" w:color="auto" w:fill="auto"/>
            <w:vAlign w:val="center"/>
          </w:tcPr>
          <w:p w:rsidR="00242B62" w:rsidRPr="00357E45" w:rsidRDefault="00242B62" w:rsidP="00DC05B7">
            <w:pPr>
              <w:spacing w:before="80" w:after="80" w:line="240" w:lineRule="auto"/>
              <w:jc w:val="center"/>
              <w:rPr>
                <w:b/>
                <w:sz w:val="22"/>
              </w:rPr>
            </w:pPr>
            <w:r w:rsidRPr="00357E45">
              <w:rPr>
                <w:b/>
                <w:sz w:val="22"/>
              </w:rPr>
              <w:t>Đặc điểm</w:t>
            </w:r>
          </w:p>
        </w:tc>
      </w:tr>
      <w:tr w:rsidR="00242B62" w:rsidRPr="00357E45" w:rsidTr="00DC05B7">
        <w:tc>
          <w:tcPr>
            <w:tcW w:w="2049" w:type="pct"/>
            <w:shd w:val="clear" w:color="auto" w:fill="auto"/>
          </w:tcPr>
          <w:p w:rsidR="00242B62" w:rsidRPr="00357E45" w:rsidRDefault="00242B62" w:rsidP="00DC05B7">
            <w:pPr>
              <w:spacing w:before="80" w:after="80" w:line="240" w:lineRule="auto"/>
              <w:jc w:val="left"/>
              <w:rPr>
                <w:sz w:val="22"/>
              </w:rPr>
            </w:pPr>
            <w:r w:rsidRPr="00357E45">
              <w:rPr>
                <w:sz w:val="22"/>
              </w:rPr>
              <w:t>(1) Nuôi cấy hạt phấn sau đó lưỡng bội hóa</w:t>
            </w:r>
          </w:p>
        </w:tc>
        <w:tc>
          <w:tcPr>
            <w:tcW w:w="2951" w:type="pct"/>
            <w:shd w:val="clear" w:color="auto" w:fill="auto"/>
          </w:tcPr>
          <w:p w:rsidR="00242B62" w:rsidRPr="00357E45" w:rsidRDefault="00242B62" w:rsidP="00DC05B7">
            <w:pPr>
              <w:spacing w:before="80" w:after="80" w:line="240" w:lineRule="auto"/>
              <w:jc w:val="left"/>
              <w:rPr>
                <w:sz w:val="22"/>
              </w:rPr>
            </w:pPr>
            <w:r w:rsidRPr="00357E45">
              <w:rPr>
                <w:sz w:val="22"/>
              </w:rPr>
              <w:t>(a) Từ một mô sinh dưỡng ban đầu có thể tạo ra một số lượng lớn cá thể có kiểu gen hoàn toàn giống nhau chỉ trong một thời gian ngắn.</w:t>
            </w:r>
          </w:p>
        </w:tc>
      </w:tr>
      <w:tr w:rsidR="00242B62" w:rsidRPr="00357E45" w:rsidTr="00DC05B7">
        <w:tc>
          <w:tcPr>
            <w:tcW w:w="2049" w:type="pct"/>
            <w:shd w:val="clear" w:color="auto" w:fill="auto"/>
          </w:tcPr>
          <w:p w:rsidR="00242B62" w:rsidRPr="00357E45" w:rsidRDefault="00242B62" w:rsidP="00DC05B7">
            <w:pPr>
              <w:spacing w:before="80" w:after="80" w:line="240" w:lineRule="auto"/>
              <w:jc w:val="left"/>
              <w:rPr>
                <w:sz w:val="22"/>
              </w:rPr>
            </w:pPr>
            <w:r w:rsidRPr="00357E45">
              <w:rPr>
                <w:sz w:val="22"/>
              </w:rPr>
              <w:t>(2) Nuôi cấy mô thực vật</w:t>
            </w:r>
          </w:p>
        </w:tc>
        <w:tc>
          <w:tcPr>
            <w:tcW w:w="2951" w:type="pct"/>
            <w:shd w:val="clear" w:color="auto" w:fill="auto"/>
          </w:tcPr>
          <w:p w:rsidR="00242B62" w:rsidRPr="00357E45" w:rsidRDefault="00242B62" w:rsidP="00DC05B7">
            <w:pPr>
              <w:spacing w:before="80" w:after="80" w:line="240" w:lineRule="auto"/>
              <w:jc w:val="left"/>
              <w:rPr>
                <w:sz w:val="22"/>
              </w:rPr>
            </w:pPr>
            <w:r w:rsidRPr="00357E45">
              <w:rPr>
                <w:sz w:val="22"/>
              </w:rPr>
              <w:t>(b) Được xem là công nghệ tăng sinh ở động vật.</w:t>
            </w:r>
          </w:p>
        </w:tc>
      </w:tr>
      <w:tr w:rsidR="00242B62" w:rsidRPr="00357E45" w:rsidTr="00DC05B7">
        <w:tc>
          <w:tcPr>
            <w:tcW w:w="2049" w:type="pct"/>
            <w:shd w:val="clear" w:color="auto" w:fill="auto"/>
          </w:tcPr>
          <w:p w:rsidR="00242B62" w:rsidRPr="00357E45" w:rsidRDefault="00242B62" w:rsidP="00DC05B7">
            <w:pPr>
              <w:spacing w:before="80" w:after="80" w:line="240" w:lineRule="auto"/>
              <w:jc w:val="left"/>
              <w:rPr>
                <w:sz w:val="22"/>
              </w:rPr>
            </w:pPr>
            <w:r w:rsidRPr="00357E45">
              <w:rPr>
                <w:sz w:val="22"/>
              </w:rPr>
              <w:t>(3) Tách phôi động vật thành nhiều phần, mỗi phần phát triển thành một phôi riêng biệt</w:t>
            </w:r>
          </w:p>
        </w:tc>
        <w:tc>
          <w:tcPr>
            <w:tcW w:w="2951" w:type="pct"/>
            <w:shd w:val="clear" w:color="auto" w:fill="auto"/>
          </w:tcPr>
          <w:p w:rsidR="00242B62" w:rsidRPr="00357E45" w:rsidRDefault="00242B62" w:rsidP="00DC05B7">
            <w:pPr>
              <w:spacing w:before="80" w:after="80" w:line="240" w:lineRule="auto"/>
              <w:jc w:val="left"/>
              <w:rPr>
                <w:sz w:val="22"/>
              </w:rPr>
            </w:pPr>
            <w:r w:rsidRPr="00357E45">
              <w:rPr>
                <w:sz w:val="22"/>
              </w:rPr>
              <w:t>(c) Có sự dung hợp giữa nhân tế bào sinh dưỡng với tế bào chất của trứng.</w:t>
            </w:r>
          </w:p>
        </w:tc>
      </w:tr>
      <w:tr w:rsidR="00242B62" w:rsidRPr="00357E45" w:rsidTr="00DC05B7">
        <w:tc>
          <w:tcPr>
            <w:tcW w:w="2049" w:type="pct"/>
            <w:shd w:val="clear" w:color="auto" w:fill="auto"/>
          </w:tcPr>
          <w:p w:rsidR="00242B62" w:rsidRPr="00357E45" w:rsidRDefault="00242B62" w:rsidP="00DC05B7">
            <w:pPr>
              <w:spacing w:before="80" w:after="80" w:line="240" w:lineRule="auto"/>
              <w:jc w:val="left"/>
              <w:rPr>
                <w:sz w:val="22"/>
              </w:rPr>
            </w:pPr>
            <w:r w:rsidRPr="00357E45">
              <w:rPr>
                <w:sz w:val="22"/>
              </w:rPr>
              <w:t>(4) Nhân bản vô tính bằng kỹ thuật chuyển nhân ở động vật</w:t>
            </w:r>
          </w:p>
        </w:tc>
        <w:tc>
          <w:tcPr>
            <w:tcW w:w="2951" w:type="pct"/>
            <w:shd w:val="clear" w:color="auto" w:fill="auto"/>
          </w:tcPr>
          <w:p w:rsidR="00242B62" w:rsidRPr="00357E45" w:rsidRDefault="00242B62" w:rsidP="00DC05B7">
            <w:pPr>
              <w:spacing w:before="80" w:after="80" w:line="240" w:lineRule="auto"/>
              <w:jc w:val="left"/>
              <w:rPr>
                <w:sz w:val="22"/>
              </w:rPr>
            </w:pPr>
            <w:r w:rsidRPr="00357E45">
              <w:rPr>
                <w:sz w:val="22"/>
              </w:rPr>
              <w:t>(d) Tạo được các dòng đồng hợp về tất cả các cặp gen</w:t>
            </w:r>
          </w:p>
        </w:tc>
      </w:tr>
      <w:tr w:rsidR="00242B62" w:rsidRPr="00357E45" w:rsidTr="00DC05B7">
        <w:tc>
          <w:tcPr>
            <w:tcW w:w="2049" w:type="pct"/>
            <w:shd w:val="clear" w:color="auto" w:fill="auto"/>
          </w:tcPr>
          <w:p w:rsidR="00242B62" w:rsidRPr="00357E45" w:rsidRDefault="00242B62" w:rsidP="00DC05B7">
            <w:pPr>
              <w:spacing w:before="80" w:after="80" w:line="240" w:lineRule="auto"/>
              <w:jc w:val="left"/>
              <w:rPr>
                <w:sz w:val="22"/>
              </w:rPr>
            </w:pPr>
            <w:r w:rsidRPr="00357E45">
              <w:rPr>
                <w:sz w:val="22"/>
              </w:rPr>
              <w:t>(5) Dung hợp tế bào trần</w:t>
            </w:r>
          </w:p>
        </w:tc>
        <w:tc>
          <w:tcPr>
            <w:tcW w:w="2951" w:type="pct"/>
            <w:shd w:val="clear" w:color="auto" w:fill="auto"/>
          </w:tcPr>
          <w:p w:rsidR="00242B62" w:rsidRPr="00357E45" w:rsidRDefault="00242B62" w:rsidP="00DC05B7">
            <w:pPr>
              <w:spacing w:before="80" w:after="80" w:line="240" w:lineRule="auto"/>
              <w:jc w:val="left"/>
              <w:rPr>
                <w:sz w:val="22"/>
              </w:rPr>
            </w:pPr>
            <w:r w:rsidRPr="00357E45">
              <w:rPr>
                <w:sz w:val="22"/>
              </w:rPr>
              <w:t>(e) Cơ thể lai mang bộ NST của hai loài bố mẹ</w:t>
            </w:r>
          </w:p>
        </w:tc>
      </w:tr>
    </w:tbl>
    <w:p w:rsidR="00242B62" w:rsidRPr="00357E45" w:rsidRDefault="00242B62" w:rsidP="00242B62">
      <w:pPr>
        <w:tabs>
          <w:tab w:val="left" w:pos="2461"/>
          <w:tab w:val="left" w:pos="4700"/>
          <w:tab w:val="left" w:pos="6940"/>
        </w:tabs>
        <w:rPr>
          <w:sz w:val="22"/>
        </w:rPr>
      </w:pPr>
    </w:p>
    <w:p w:rsidR="00242B62" w:rsidRPr="00357E45" w:rsidRDefault="00242B62" w:rsidP="00242B62">
      <w:pPr>
        <w:tabs>
          <w:tab w:val="left" w:pos="2461"/>
          <w:tab w:val="left" w:pos="4700"/>
          <w:tab w:val="left" w:pos="6940"/>
        </w:tabs>
        <w:rPr>
          <w:sz w:val="22"/>
        </w:rPr>
      </w:pPr>
      <w:r w:rsidRPr="00357E45">
        <w:rPr>
          <w:sz w:val="22"/>
        </w:rPr>
        <w:t>Tổ hợp ghép </w:t>
      </w:r>
      <w:r w:rsidRPr="00357E45">
        <w:rPr>
          <w:b/>
          <w:bCs/>
          <w:sz w:val="22"/>
        </w:rPr>
        <w:t>đúng</w:t>
      </w:r>
      <w:r w:rsidRPr="00357E45">
        <w:rPr>
          <w:sz w:val="22"/>
        </w:rPr>
        <w:t> là:</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1d, 2a, 3b, 4c, 5e</w:t>
      </w:r>
      <w:r w:rsidRPr="00357E45">
        <w:rPr>
          <w:sz w:val="22"/>
        </w:rPr>
        <w:tab/>
      </w:r>
      <w:r w:rsidRPr="00357E45">
        <w:rPr>
          <w:b/>
          <w:bCs/>
          <w:sz w:val="22"/>
        </w:rPr>
        <w:t>B.</w:t>
      </w:r>
      <w:r w:rsidRPr="00357E45">
        <w:rPr>
          <w:sz w:val="22"/>
        </w:rPr>
        <w:t> 1d, 2b, 3a, 4c, 5e.   </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1d, 2d, 3b, 4e, 5a</w:t>
      </w:r>
      <w:r w:rsidRPr="00357E45">
        <w:rPr>
          <w:sz w:val="22"/>
        </w:rPr>
        <w:tab/>
      </w:r>
      <w:r w:rsidRPr="00357E45">
        <w:rPr>
          <w:b/>
          <w:bCs/>
          <w:sz w:val="22"/>
        </w:rPr>
        <w:t>D.</w:t>
      </w:r>
      <w:r w:rsidRPr="00357E45">
        <w:rPr>
          <w:sz w:val="22"/>
        </w:rPr>
        <w:t> 1e, 2a, 3b, 4c, 5a.</w:t>
      </w:r>
    </w:p>
    <w:p w:rsidR="00242B62" w:rsidRPr="00357E45" w:rsidRDefault="00242B62" w:rsidP="00242B62">
      <w:pPr>
        <w:tabs>
          <w:tab w:val="left" w:pos="2461"/>
          <w:tab w:val="left" w:pos="4700"/>
          <w:tab w:val="left" w:pos="6940"/>
        </w:tabs>
        <w:rPr>
          <w:sz w:val="22"/>
        </w:rPr>
      </w:pPr>
      <w:r w:rsidRPr="00357E45">
        <w:rPr>
          <w:b/>
          <w:bCs/>
          <w:sz w:val="22"/>
        </w:rPr>
        <w:t>Câu 60: </w:t>
      </w:r>
      <w:r w:rsidRPr="00357E45">
        <w:rPr>
          <w:sz w:val="22"/>
        </w:rPr>
        <w:t>Đột biến tạo thể tam bội không</w:t>
      </w:r>
      <w:r w:rsidRPr="00357E45">
        <w:rPr>
          <w:b/>
          <w:bCs/>
          <w:sz w:val="22"/>
        </w:rPr>
        <w:t> </w:t>
      </w:r>
      <w:r w:rsidRPr="00357E45">
        <w:rPr>
          <w:sz w:val="22"/>
        </w:rPr>
        <w:t>được ứng dụng để tạo ra giống cây trồng nào sau đây?</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Nho </w:t>
      </w:r>
      <w:r w:rsidRPr="00357E45">
        <w:rPr>
          <w:sz w:val="22"/>
        </w:rPr>
        <w:tab/>
      </w:r>
      <w:r w:rsidRPr="00357E45">
        <w:rPr>
          <w:b/>
          <w:bCs/>
          <w:sz w:val="22"/>
        </w:rPr>
        <w:t>B.</w:t>
      </w:r>
      <w:r w:rsidRPr="00357E45">
        <w:rPr>
          <w:sz w:val="22"/>
        </w:rPr>
        <w:t> Ngô</w:t>
      </w:r>
      <w:r w:rsidRPr="00357E45">
        <w:rPr>
          <w:sz w:val="22"/>
        </w:rPr>
        <w:tab/>
      </w:r>
      <w:r w:rsidRPr="00357E45">
        <w:rPr>
          <w:b/>
          <w:bCs/>
          <w:sz w:val="22"/>
        </w:rPr>
        <w:t>C.</w:t>
      </w:r>
      <w:r w:rsidRPr="00357E45">
        <w:rPr>
          <w:sz w:val="22"/>
        </w:rPr>
        <w:t> Củ cải đường</w:t>
      </w:r>
      <w:r w:rsidRPr="00357E45">
        <w:rPr>
          <w:sz w:val="22"/>
        </w:rPr>
        <w:tab/>
      </w:r>
      <w:r w:rsidRPr="00357E45">
        <w:rPr>
          <w:b/>
          <w:bCs/>
          <w:sz w:val="22"/>
        </w:rPr>
        <w:t>D.</w:t>
      </w:r>
      <w:r w:rsidRPr="00357E45">
        <w:rPr>
          <w:sz w:val="22"/>
        </w:rPr>
        <w:t> Dâu tằm.</w:t>
      </w:r>
    </w:p>
    <w:p w:rsidR="00242B62" w:rsidRPr="00357E45" w:rsidRDefault="00242B62" w:rsidP="00242B62">
      <w:pPr>
        <w:tabs>
          <w:tab w:val="left" w:pos="2461"/>
          <w:tab w:val="left" w:pos="4700"/>
          <w:tab w:val="left" w:pos="6940"/>
        </w:tabs>
        <w:rPr>
          <w:sz w:val="22"/>
        </w:rPr>
      </w:pPr>
      <w:r w:rsidRPr="00357E45">
        <w:rPr>
          <w:b/>
          <w:bCs/>
          <w:sz w:val="22"/>
        </w:rPr>
        <w:lastRenderedPageBreak/>
        <w:t>Câu 61: </w:t>
      </w:r>
      <w:r w:rsidRPr="00357E45">
        <w:rPr>
          <w:sz w:val="22"/>
        </w:rPr>
        <w:t>Người ta lấy ra khỏi dạ con một phôi bò 7 ngày tuổi, ở giai đoạn có 64 phôi bào, tách thành 4 phần sau đó lại cấy vào dạ con. 4 phần này phát triển thành 4 phôi mới và sau đó cho ra 4 con bê. Có bao nhiêu kết luận sau đây </w:t>
      </w:r>
      <w:r w:rsidRPr="00357E45">
        <w:rPr>
          <w:b/>
          <w:bCs/>
          <w:sz w:val="22"/>
        </w:rPr>
        <w:t>đúng</w:t>
      </w:r>
      <w:r w:rsidRPr="00357E45">
        <w:rPr>
          <w:sz w:val="22"/>
        </w:rPr>
        <w:t>?</w:t>
      </w:r>
    </w:p>
    <w:p w:rsidR="00242B62" w:rsidRPr="00357E45" w:rsidRDefault="00242B62" w:rsidP="00242B62">
      <w:pPr>
        <w:tabs>
          <w:tab w:val="left" w:pos="2461"/>
          <w:tab w:val="left" w:pos="4700"/>
          <w:tab w:val="left" w:pos="6940"/>
        </w:tabs>
        <w:rPr>
          <w:sz w:val="22"/>
        </w:rPr>
      </w:pPr>
      <w:r w:rsidRPr="00357E45">
        <w:rPr>
          <w:sz w:val="22"/>
        </w:rPr>
        <w:t>I. Đây là kĩ thuật nhân bản vô tính.</w:t>
      </w:r>
    </w:p>
    <w:p w:rsidR="00242B62" w:rsidRPr="00357E45" w:rsidRDefault="00242B62" w:rsidP="00242B62">
      <w:pPr>
        <w:tabs>
          <w:tab w:val="left" w:pos="2461"/>
          <w:tab w:val="left" w:pos="4700"/>
          <w:tab w:val="left" w:pos="6940"/>
        </w:tabs>
        <w:rPr>
          <w:sz w:val="22"/>
        </w:rPr>
      </w:pPr>
      <w:r w:rsidRPr="00357E45">
        <w:rPr>
          <w:sz w:val="22"/>
        </w:rPr>
        <w:t>II. Các bò con được sinh ra đều có kiểu gen giống nhau.</w:t>
      </w:r>
    </w:p>
    <w:p w:rsidR="00242B62" w:rsidRPr="00357E45" w:rsidRDefault="00242B62" w:rsidP="00242B62">
      <w:pPr>
        <w:tabs>
          <w:tab w:val="left" w:pos="2461"/>
          <w:tab w:val="left" w:pos="4700"/>
          <w:tab w:val="left" w:pos="6940"/>
        </w:tabs>
        <w:rPr>
          <w:sz w:val="22"/>
        </w:rPr>
      </w:pPr>
      <w:r w:rsidRPr="00357E45">
        <w:rPr>
          <w:sz w:val="22"/>
        </w:rPr>
        <w:t>III. Các bê con được sinh ra gồm cả bê đực và bê cái.</w:t>
      </w:r>
    </w:p>
    <w:p w:rsidR="00242B62" w:rsidRPr="00357E45" w:rsidRDefault="00242B62" w:rsidP="00242B62">
      <w:pPr>
        <w:tabs>
          <w:tab w:val="left" w:pos="2461"/>
          <w:tab w:val="left" w:pos="4700"/>
          <w:tab w:val="left" w:pos="6940"/>
        </w:tabs>
        <w:rPr>
          <w:sz w:val="22"/>
        </w:rPr>
      </w:pPr>
      <w:r w:rsidRPr="00357E45">
        <w:rPr>
          <w:sz w:val="22"/>
        </w:rPr>
        <w:t>IV. Kĩ thuật trên cho phép nhân bản được những cá thể động vật quý hiếm.</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1</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2</w:t>
      </w:r>
    </w:p>
    <w:p w:rsidR="00242B62" w:rsidRPr="00357E45" w:rsidRDefault="00242B62" w:rsidP="00242B62">
      <w:pPr>
        <w:tabs>
          <w:tab w:val="left" w:pos="2461"/>
          <w:tab w:val="left" w:pos="4700"/>
          <w:tab w:val="left" w:pos="6940"/>
        </w:tabs>
        <w:rPr>
          <w:sz w:val="22"/>
        </w:rPr>
      </w:pPr>
      <w:r w:rsidRPr="00357E45">
        <w:rPr>
          <w:b/>
          <w:bCs/>
          <w:sz w:val="22"/>
        </w:rPr>
        <w:t>Câu 62: </w:t>
      </w:r>
      <w:r w:rsidRPr="00357E45">
        <w:rPr>
          <w:sz w:val="22"/>
        </w:rPr>
        <w:t>Có bao nhiêu nhận định sau là đúng khi nói về tạo giống mới nhờ công nghệ gen?</w:t>
      </w:r>
    </w:p>
    <w:p w:rsidR="00242B62" w:rsidRPr="00357E45" w:rsidRDefault="00242B62" w:rsidP="00242B62">
      <w:pPr>
        <w:tabs>
          <w:tab w:val="left" w:pos="2461"/>
          <w:tab w:val="left" w:pos="4700"/>
          <w:tab w:val="left" w:pos="6940"/>
        </w:tabs>
        <w:rPr>
          <w:sz w:val="22"/>
        </w:rPr>
      </w:pPr>
      <w:r w:rsidRPr="00357E45">
        <w:rPr>
          <w:sz w:val="22"/>
        </w:rPr>
        <w:t>(1) Không sử dụng thể truyền plasmit để chuyển gen vào động vật.</w:t>
      </w:r>
    </w:p>
    <w:p w:rsidR="00242B62" w:rsidRPr="00357E45" w:rsidRDefault="00242B62" w:rsidP="00242B62">
      <w:pPr>
        <w:tabs>
          <w:tab w:val="left" w:pos="2461"/>
          <w:tab w:val="left" w:pos="4700"/>
          <w:tab w:val="left" w:pos="6940"/>
        </w:tabs>
        <w:rPr>
          <w:sz w:val="22"/>
        </w:rPr>
      </w:pPr>
      <w:r w:rsidRPr="00357E45">
        <w:rPr>
          <w:sz w:val="22"/>
        </w:rPr>
        <w:t>(2) Công nghệ gen gồm biến đổi gen có sẵn hoặc thêm gen mới vào hệ gen.</w:t>
      </w:r>
    </w:p>
    <w:p w:rsidR="00242B62" w:rsidRPr="00357E45" w:rsidRDefault="00242B62" w:rsidP="00242B62">
      <w:pPr>
        <w:tabs>
          <w:tab w:val="left" w:pos="2461"/>
          <w:tab w:val="left" w:pos="4700"/>
          <w:tab w:val="left" w:pos="6940"/>
        </w:tabs>
        <w:rPr>
          <w:sz w:val="22"/>
        </w:rPr>
      </w:pPr>
      <w:r w:rsidRPr="00357E45">
        <w:rPr>
          <w:sz w:val="22"/>
        </w:rPr>
        <w:t>(3) Phương pháp tiêm gen vào hợp tử động vật có thể tạo ra động vật biến đổi gen.</w:t>
      </w:r>
    </w:p>
    <w:p w:rsidR="00242B62" w:rsidRPr="00357E45" w:rsidRDefault="00242B62" w:rsidP="00242B62">
      <w:pPr>
        <w:tabs>
          <w:tab w:val="left" w:pos="2461"/>
          <w:tab w:val="left" w:pos="4700"/>
          <w:tab w:val="left" w:pos="6940"/>
        </w:tabs>
        <w:rPr>
          <w:sz w:val="22"/>
        </w:rPr>
      </w:pPr>
      <w:r w:rsidRPr="00357E45">
        <w:rPr>
          <w:sz w:val="22"/>
        </w:rPr>
        <w:t>(4) Phương pháp chuyển gen vào tế bào xôma sau đó nhân bản vô tính, chắc chắn tạo ra động vật biến đổi gen.</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3</w:t>
      </w:r>
      <w:r w:rsidRPr="00357E45">
        <w:rPr>
          <w:sz w:val="22"/>
        </w:rPr>
        <w:tab/>
      </w:r>
      <w:r w:rsidRPr="00357E45">
        <w:rPr>
          <w:b/>
          <w:bCs/>
          <w:sz w:val="22"/>
        </w:rPr>
        <w:t>B.</w:t>
      </w:r>
      <w:r w:rsidRPr="00357E45">
        <w:rPr>
          <w:sz w:val="22"/>
        </w:rPr>
        <w:t> 2</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1</w:t>
      </w:r>
    </w:p>
    <w:p w:rsidR="00242B62" w:rsidRPr="00357E45" w:rsidRDefault="00242B62" w:rsidP="00242B62">
      <w:pPr>
        <w:tabs>
          <w:tab w:val="left" w:pos="2461"/>
          <w:tab w:val="left" w:pos="4700"/>
          <w:tab w:val="left" w:pos="6940"/>
        </w:tabs>
        <w:rPr>
          <w:sz w:val="22"/>
        </w:rPr>
      </w:pPr>
      <w:r w:rsidRPr="00357E45">
        <w:rPr>
          <w:b/>
          <w:bCs/>
          <w:sz w:val="22"/>
        </w:rPr>
        <w:t>Câu 63: </w:t>
      </w:r>
      <w:r w:rsidRPr="00357E45">
        <w:rPr>
          <w:sz w:val="22"/>
        </w:rPr>
        <w:t>Cho các thành tựu sau:</w:t>
      </w:r>
    </w:p>
    <w:p w:rsidR="00242B62" w:rsidRPr="00357E45" w:rsidRDefault="00242B62" w:rsidP="00242B62">
      <w:pPr>
        <w:tabs>
          <w:tab w:val="left" w:pos="2461"/>
          <w:tab w:val="left" w:pos="4700"/>
          <w:tab w:val="left" w:pos="6940"/>
        </w:tabs>
        <w:rPr>
          <w:sz w:val="22"/>
        </w:rPr>
      </w:pPr>
      <w:r w:rsidRPr="00357E45">
        <w:rPr>
          <w:sz w:val="22"/>
        </w:rPr>
        <w:t>(1) Tạo chủng vi khuẩn E. Coli sản xuất insulin của người.</w:t>
      </w:r>
    </w:p>
    <w:p w:rsidR="00242B62" w:rsidRPr="00357E45" w:rsidRDefault="00242B62" w:rsidP="00242B62">
      <w:pPr>
        <w:tabs>
          <w:tab w:val="left" w:pos="2461"/>
          <w:tab w:val="left" w:pos="4700"/>
          <w:tab w:val="left" w:pos="6940"/>
        </w:tabs>
        <w:rPr>
          <w:sz w:val="22"/>
        </w:rPr>
      </w:pPr>
      <w:r w:rsidRPr="00357E45">
        <w:rPr>
          <w:sz w:val="22"/>
        </w:rPr>
        <w:t>(2) Tạo giống dưa hấu 3n không hạt, có hàm lượng đường cao.</w:t>
      </w:r>
    </w:p>
    <w:p w:rsidR="00242B62" w:rsidRPr="00357E45" w:rsidRDefault="00242B62" w:rsidP="00242B62">
      <w:pPr>
        <w:tabs>
          <w:tab w:val="left" w:pos="2461"/>
          <w:tab w:val="left" w:pos="4700"/>
          <w:tab w:val="left" w:pos="6940"/>
        </w:tabs>
        <w:rPr>
          <w:sz w:val="22"/>
        </w:rPr>
      </w:pPr>
      <w:r w:rsidRPr="00357E45">
        <w:rPr>
          <w:sz w:val="22"/>
        </w:rPr>
        <w:t>(3) Tạo giống bông và giống đậu tương mang gen kháng thuốc diệt cỏ của thuốc lá cành Petunia.</w:t>
      </w:r>
    </w:p>
    <w:p w:rsidR="00242B62" w:rsidRPr="00357E45" w:rsidRDefault="00242B62" w:rsidP="00242B62">
      <w:pPr>
        <w:tabs>
          <w:tab w:val="left" w:pos="2461"/>
          <w:tab w:val="left" w:pos="4700"/>
          <w:tab w:val="left" w:pos="6940"/>
        </w:tabs>
        <w:rPr>
          <w:sz w:val="22"/>
        </w:rPr>
      </w:pPr>
      <w:r w:rsidRPr="00357E45">
        <w:rPr>
          <w:sz w:val="22"/>
        </w:rPr>
        <w:t>(4) Tạo giống lúa "gạo vàng" có khả năng tổng hợp β-carôten (tiền vitamin A) trong hạt.</w:t>
      </w:r>
    </w:p>
    <w:p w:rsidR="00242B62" w:rsidRPr="00357E45" w:rsidRDefault="00242B62" w:rsidP="00242B62">
      <w:pPr>
        <w:tabs>
          <w:tab w:val="left" w:pos="2461"/>
          <w:tab w:val="left" w:pos="4700"/>
          <w:tab w:val="left" w:pos="6940"/>
        </w:tabs>
        <w:rPr>
          <w:sz w:val="22"/>
        </w:rPr>
      </w:pPr>
      <w:r w:rsidRPr="00357E45">
        <w:rPr>
          <w:sz w:val="22"/>
        </w:rPr>
        <w:t>(5) Tạo giống cây trồng lưỡng bội có kiểu gen đồng hợp về tất cả các gen</w:t>
      </w:r>
    </w:p>
    <w:p w:rsidR="00242B62" w:rsidRPr="00357E45" w:rsidRDefault="00242B62" w:rsidP="00242B62">
      <w:pPr>
        <w:tabs>
          <w:tab w:val="left" w:pos="2461"/>
          <w:tab w:val="left" w:pos="4700"/>
          <w:tab w:val="left" w:pos="6940"/>
        </w:tabs>
        <w:rPr>
          <w:sz w:val="22"/>
        </w:rPr>
      </w:pPr>
      <w:r w:rsidRPr="00357E45">
        <w:rPr>
          <w:sz w:val="22"/>
        </w:rPr>
        <w:t>(6) tạo giống cừu sản sinh protein huyết thanh của người trong sữa</w:t>
      </w:r>
    </w:p>
    <w:p w:rsidR="00242B62" w:rsidRPr="00357E45" w:rsidRDefault="00242B62" w:rsidP="00242B62">
      <w:pPr>
        <w:tabs>
          <w:tab w:val="left" w:pos="2461"/>
          <w:tab w:val="left" w:pos="4700"/>
          <w:tab w:val="left" w:pos="6940"/>
        </w:tabs>
        <w:rPr>
          <w:sz w:val="22"/>
        </w:rPr>
      </w:pPr>
      <w:r w:rsidRPr="00357E45">
        <w:rPr>
          <w:sz w:val="22"/>
        </w:rPr>
        <w:t>(7) tạo giống pomato từ khoai tây và cà chua</w:t>
      </w:r>
    </w:p>
    <w:p w:rsidR="00242B62" w:rsidRPr="00357E45" w:rsidRDefault="00242B62" w:rsidP="00242B62">
      <w:pPr>
        <w:tabs>
          <w:tab w:val="left" w:pos="2461"/>
          <w:tab w:val="left" w:pos="4700"/>
          <w:tab w:val="left" w:pos="6940"/>
        </w:tabs>
        <w:rPr>
          <w:sz w:val="22"/>
        </w:rPr>
      </w:pPr>
      <w:r w:rsidRPr="00357E45">
        <w:rPr>
          <w:sz w:val="22"/>
        </w:rPr>
        <w:t>Các thành tựu được tạo ra tử ứng dụng của công nghệ tế bào là</w:t>
      </w:r>
    </w:p>
    <w:p w:rsidR="00242B62" w:rsidRPr="00357E45" w:rsidRDefault="00242B62" w:rsidP="00242B62">
      <w:pPr>
        <w:tabs>
          <w:tab w:val="left" w:pos="4700"/>
          <w:tab w:val="left" w:pos="6940"/>
        </w:tabs>
        <w:ind w:left="113"/>
        <w:rPr>
          <w:sz w:val="22"/>
        </w:rPr>
      </w:pPr>
      <w:r w:rsidRPr="00357E45">
        <w:rPr>
          <w:b/>
          <w:bCs/>
          <w:sz w:val="22"/>
        </w:rPr>
        <w:t>A.</w:t>
      </w:r>
      <w:r w:rsidRPr="00357E45">
        <w:rPr>
          <w:sz w:val="22"/>
        </w:rPr>
        <w:t> (1), (3), (6).</w:t>
      </w:r>
      <w:r w:rsidRPr="00357E45">
        <w:rPr>
          <w:sz w:val="22"/>
        </w:rPr>
        <w:tab/>
      </w:r>
      <w:r w:rsidRPr="00357E45">
        <w:rPr>
          <w:b/>
          <w:bCs/>
          <w:sz w:val="22"/>
        </w:rPr>
        <w:t>B.</w:t>
      </w:r>
      <w:r w:rsidRPr="00357E45">
        <w:rPr>
          <w:sz w:val="22"/>
        </w:rPr>
        <w:t> (3), (4), (5)</w:t>
      </w:r>
    </w:p>
    <w:p w:rsidR="00242B62" w:rsidRPr="00357E45" w:rsidRDefault="00242B62" w:rsidP="00242B62">
      <w:pPr>
        <w:tabs>
          <w:tab w:val="left" w:pos="4700"/>
          <w:tab w:val="left" w:pos="6940"/>
        </w:tabs>
        <w:ind w:left="113"/>
        <w:rPr>
          <w:sz w:val="22"/>
        </w:rPr>
      </w:pPr>
      <w:r w:rsidRPr="00357E45">
        <w:rPr>
          <w:b/>
          <w:bCs/>
          <w:sz w:val="22"/>
        </w:rPr>
        <w:t>C.</w:t>
      </w:r>
      <w:r w:rsidRPr="00357E45">
        <w:rPr>
          <w:sz w:val="22"/>
        </w:rPr>
        <w:t> (1), (2), (4), (6), (7).</w:t>
      </w:r>
      <w:r w:rsidRPr="00357E45">
        <w:rPr>
          <w:sz w:val="22"/>
        </w:rPr>
        <w:tab/>
      </w:r>
      <w:r w:rsidRPr="00357E45">
        <w:rPr>
          <w:b/>
          <w:bCs/>
          <w:sz w:val="22"/>
        </w:rPr>
        <w:t>D.</w:t>
      </w:r>
      <w:r w:rsidRPr="00357E45">
        <w:rPr>
          <w:sz w:val="22"/>
        </w:rPr>
        <w:t> (5), (7)</w:t>
      </w:r>
    </w:p>
    <w:p w:rsidR="00242B62" w:rsidRPr="00357E45" w:rsidRDefault="00242B62" w:rsidP="00242B62">
      <w:pPr>
        <w:tabs>
          <w:tab w:val="left" w:pos="2461"/>
          <w:tab w:val="left" w:pos="4700"/>
          <w:tab w:val="left" w:pos="6940"/>
        </w:tabs>
        <w:rPr>
          <w:sz w:val="22"/>
        </w:rPr>
      </w:pPr>
      <w:r w:rsidRPr="00357E45">
        <w:rPr>
          <w:b/>
          <w:bCs/>
          <w:sz w:val="22"/>
        </w:rPr>
        <w:t>Câu 64: </w:t>
      </w:r>
      <w:r w:rsidRPr="00357E45">
        <w:rPr>
          <w:sz w:val="22"/>
        </w:rPr>
        <w:t>Dựa vào hình ảnh dưới đây em hãy cho biết có bao nhiêu phát biểu đúng?</w:t>
      </w:r>
    </w:p>
    <w:p w:rsidR="00242B62" w:rsidRPr="00357E45" w:rsidRDefault="00242B62" w:rsidP="00242B62">
      <w:pPr>
        <w:tabs>
          <w:tab w:val="left" w:pos="2461"/>
          <w:tab w:val="left" w:pos="4700"/>
          <w:tab w:val="left" w:pos="6940"/>
        </w:tabs>
        <w:jc w:val="center"/>
        <w:rPr>
          <w:sz w:val="22"/>
        </w:rPr>
      </w:pPr>
      <w:r w:rsidRPr="00357E45">
        <w:rPr>
          <w:sz w:val="22"/>
        </w:rPr>
        <w:fldChar w:fldCharType="begin"/>
      </w:r>
      <w:r w:rsidRPr="00357E45">
        <w:rPr>
          <w:sz w:val="22"/>
        </w:rPr>
        <w:instrText xml:space="preserve"> INCLUDEPICTURE "C:\\Users\\Admin\\Downloads\\sinh\\8.2_files\\capture_9.PNG" \* MERGEFORMATINET </w:instrText>
      </w:r>
      <w:r w:rsidRPr="00357E45">
        <w:rPr>
          <w:sz w:val="22"/>
        </w:rPr>
        <w:fldChar w:fldCharType="separate"/>
      </w:r>
      <w:r w:rsidR="008A3EE7" w:rsidRPr="00357E45">
        <w:rPr>
          <w:sz w:val="22"/>
        </w:rPr>
        <w:fldChar w:fldCharType="begin"/>
      </w:r>
      <w:r w:rsidR="008A3EE7" w:rsidRPr="00357E45">
        <w:rPr>
          <w:sz w:val="22"/>
        </w:rPr>
        <w:instrText xml:space="preserve"> INCLUDEPICTURE  "C:\\Users\\Admin\\Downloads\\sinh\\8.2_files\\capture_9.PNG" \* MERGEFORMATINET </w:instrText>
      </w:r>
      <w:r w:rsidR="008A3EE7" w:rsidRPr="00357E45">
        <w:rPr>
          <w:sz w:val="22"/>
        </w:rPr>
        <w:fldChar w:fldCharType="separate"/>
      </w:r>
      <w:r w:rsidR="00AB2C24" w:rsidRPr="00357E45">
        <w:rPr>
          <w:sz w:val="22"/>
        </w:rPr>
        <w:fldChar w:fldCharType="begin"/>
      </w:r>
      <w:r w:rsidR="00AB2C24" w:rsidRPr="00357E45">
        <w:rPr>
          <w:sz w:val="22"/>
        </w:rPr>
        <w:instrText xml:space="preserve"> INCLUDEPICTURE  "C:\\Users\\Admin\\Downloads\\sinh\\8.2_files\\capture_9.PNG" \* MERGEFORMATINET </w:instrText>
      </w:r>
      <w:r w:rsidR="00AB2C24" w:rsidRPr="00357E45">
        <w:rPr>
          <w:sz w:val="22"/>
        </w:rPr>
        <w:fldChar w:fldCharType="separate"/>
      </w:r>
      <w:r w:rsidR="00653B34" w:rsidRPr="00357E45">
        <w:rPr>
          <w:sz w:val="22"/>
        </w:rPr>
        <w:fldChar w:fldCharType="begin"/>
      </w:r>
      <w:r w:rsidR="00653B34" w:rsidRPr="00357E45">
        <w:rPr>
          <w:sz w:val="22"/>
        </w:rPr>
        <w:instrText xml:space="preserve"> </w:instrText>
      </w:r>
      <w:r w:rsidR="00653B34" w:rsidRPr="00357E45">
        <w:rPr>
          <w:sz w:val="22"/>
        </w:rPr>
        <w:instrText>INCLUDEPICTURE  "C:\\Users\\DPY\\Admin\\Downloads\\sinh\\8.</w:instrText>
      </w:r>
      <w:r w:rsidR="00653B34" w:rsidRPr="00357E45">
        <w:rPr>
          <w:sz w:val="22"/>
        </w:rPr>
        <w:instrText>2_files\\capture_9.PNG" \* MERGEFORMATINET</w:instrText>
      </w:r>
      <w:r w:rsidR="00653B34" w:rsidRPr="00357E45">
        <w:rPr>
          <w:sz w:val="22"/>
        </w:rPr>
        <w:instrText xml:space="preserve"> </w:instrText>
      </w:r>
      <w:r w:rsidR="00653B34" w:rsidRPr="00357E45">
        <w:rPr>
          <w:sz w:val="22"/>
        </w:rPr>
        <w:fldChar w:fldCharType="separate"/>
      </w:r>
      <w:r w:rsidR="00357E45" w:rsidRPr="00357E45">
        <w:rPr>
          <w:sz w:val="22"/>
        </w:rPr>
        <w:pict>
          <v:shape id="_x0000_i1093" type="#_x0000_t75" style="width:375pt;height:207.75pt">
            <v:imagedata r:id="rId143" r:href="rId144"/>
          </v:shape>
        </w:pict>
      </w:r>
      <w:r w:rsidR="00653B34" w:rsidRPr="00357E45">
        <w:rPr>
          <w:sz w:val="22"/>
        </w:rPr>
        <w:fldChar w:fldCharType="end"/>
      </w:r>
      <w:r w:rsidR="00AB2C24" w:rsidRPr="00357E45">
        <w:rPr>
          <w:sz w:val="22"/>
        </w:rPr>
        <w:fldChar w:fldCharType="end"/>
      </w:r>
      <w:r w:rsidR="008A3EE7" w:rsidRPr="00357E45">
        <w:rPr>
          <w:sz w:val="22"/>
        </w:rPr>
        <w:fldChar w:fldCharType="end"/>
      </w:r>
      <w:r w:rsidRPr="00357E45">
        <w:rPr>
          <w:sz w:val="22"/>
        </w:rPr>
        <w:fldChar w:fldCharType="end"/>
      </w:r>
    </w:p>
    <w:p w:rsidR="00242B62" w:rsidRPr="00357E45" w:rsidRDefault="00242B62" w:rsidP="00242B62">
      <w:pPr>
        <w:tabs>
          <w:tab w:val="left" w:pos="2461"/>
          <w:tab w:val="left" w:pos="4700"/>
          <w:tab w:val="left" w:pos="6940"/>
        </w:tabs>
        <w:rPr>
          <w:sz w:val="22"/>
        </w:rPr>
      </w:pPr>
      <w:r w:rsidRPr="00357E45">
        <w:rPr>
          <w:sz w:val="22"/>
        </w:rPr>
        <w:t>(1) Đây là phương pháp tạo giống áp dụng cho cả động vật và thực vật.</w:t>
      </w:r>
    </w:p>
    <w:p w:rsidR="00242B62" w:rsidRPr="00357E45" w:rsidRDefault="00242B62" w:rsidP="00242B62">
      <w:pPr>
        <w:tabs>
          <w:tab w:val="left" w:pos="2461"/>
          <w:tab w:val="left" w:pos="4700"/>
          <w:tab w:val="left" w:pos="6940"/>
        </w:tabs>
        <w:rPr>
          <w:sz w:val="22"/>
        </w:rPr>
      </w:pPr>
      <w:r w:rsidRPr="00357E45">
        <w:rPr>
          <w:sz w:val="22"/>
        </w:rPr>
        <w:t>(2) Các cây con thu được đều có kiểu gen thuần chủng.</w:t>
      </w:r>
    </w:p>
    <w:p w:rsidR="00242B62" w:rsidRPr="00357E45" w:rsidRDefault="00242B62" w:rsidP="00242B62">
      <w:pPr>
        <w:tabs>
          <w:tab w:val="left" w:pos="2461"/>
          <w:tab w:val="left" w:pos="4700"/>
          <w:tab w:val="left" w:pos="6940"/>
        </w:tabs>
        <w:rPr>
          <w:sz w:val="22"/>
        </w:rPr>
      </w:pPr>
      <w:r w:rsidRPr="00357E45">
        <w:rPr>
          <w:sz w:val="22"/>
        </w:rPr>
        <w:t>(3) Các dòng đơn bội qua chọn lọc được lưỡng bội hóa bằng 2 cách.</w:t>
      </w:r>
    </w:p>
    <w:p w:rsidR="00242B62" w:rsidRPr="00357E45" w:rsidRDefault="00242B62" w:rsidP="00242B62">
      <w:pPr>
        <w:tabs>
          <w:tab w:val="left" w:pos="2461"/>
          <w:tab w:val="left" w:pos="4700"/>
          <w:tab w:val="left" w:pos="6940"/>
        </w:tabs>
        <w:rPr>
          <w:sz w:val="22"/>
        </w:rPr>
      </w:pPr>
      <w:r w:rsidRPr="00357E45">
        <w:rPr>
          <w:sz w:val="22"/>
        </w:rPr>
        <w:t>(4) Phương pháp này có hiệu quả cao khi </w:t>
      </w:r>
      <w:r w:rsidRPr="00357E45">
        <w:rPr>
          <w:b/>
          <w:bCs/>
          <w:sz w:val="22"/>
        </w:rPr>
        <w:t>chọn c</w:t>
      </w:r>
      <w:r w:rsidRPr="00357E45">
        <w:rPr>
          <w:sz w:val="22"/>
        </w:rPr>
        <w:t>ác dạng cây có đặc tính như: kháng thuốc diệt cỏ, chịu lạnh, chịu hạn, chịu phèn, chịu mặn, kháng bệnh. </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4</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2</w:t>
      </w:r>
      <w:r w:rsidRPr="00357E45">
        <w:rPr>
          <w:sz w:val="22"/>
        </w:rPr>
        <w:tab/>
      </w:r>
      <w:r w:rsidRPr="00357E45">
        <w:rPr>
          <w:b/>
          <w:bCs/>
          <w:sz w:val="22"/>
        </w:rPr>
        <w:t>D.</w:t>
      </w:r>
      <w:r w:rsidRPr="00357E45">
        <w:rPr>
          <w:sz w:val="22"/>
        </w:rPr>
        <w:t> 1</w:t>
      </w:r>
    </w:p>
    <w:p w:rsidR="00242B62" w:rsidRPr="00357E45" w:rsidRDefault="00242B62" w:rsidP="00242B62">
      <w:pPr>
        <w:tabs>
          <w:tab w:val="left" w:pos="2461"/>
          <w:tab w:val="left" w:pos="4700"/>
          <w:tab w:val="left" w:pos="6940"/>
        </w:tabs>
        <w:rPr>
          <w:sz w:val="22"/>
        </w:rPr>
      </w:pPr>
      <w:r w:rsidRPr="00357E45">
        <w:rPr>
          <w:b/>
          <w:bCs/>
          <w:sz w:val="22"/>
        </w:rPr>
        <w:lastRenderedPageBreak/>
        <w:t>Câu 65: </w:t>
      </w:r>
      <w:r w:rsidRPr="00357E45">
        <w:rPr>
          <w:sz w:val="22"/>
        </w:rPr>
        <w:t>Trong các phát biểu sau, có bao nhiêu phát biểu đúng khi nói về thể truyền plasmit trong kĩ thuật chuyển gen vào tế bào vi khuẩn?</w:t>
      </w:r>
    </w:p>
    <w:p w:rsidR="00242B62" w:rsidRPr="00357E45" w:rsidRDefault="00242B62" w:rsidP="00242B62">
      <w:pPr>
        <w:tabs>
          <w:tab w:val="left" w:pos="2461"/>
          <w:tab w:val="left" w:pos="4700"/>
          <w:tab w:val="left" w:pos="6940"/>
        </w:tabs>
        <w:rPr>
          <w:sz w:val="22"/>
        </w:rPr>
      </w:pPr>
      <w:r w:rsidRPr="00357E45">
        <w:rPr>
          <w:sz w:val="22"/>
        </w:rPr>
        <w:t>(1) Thể truyền plasmit giúp gen cần chuyển có thể tạo ra nhiều sản phẩm trong tế bào nhận.</w:t>
      </w:r>
    </w:p>
    <w:p w:rsidR="00242B62" w:rsidRPr="00357E45" w:rsidRDefault="00242B62" w:rsidP="00242B62">
      <w:pPr>
        <w:tabs>
          <w:tab w:val="left" w:pos="2461"/>
          <w:tab w:val="left" w:pos="4700"/>
          <w:tab w:val="left" w:pos="6940"/>
        </w:tabs>
        <w:rPr>
          <w:sz w:val="22"/>
        </w:rPr>
      </w:pPr>
      <w:r w:rsidRPr="00357E45">
        <w:rPr>
          <w:sz w:val="22"/>
        </w:rPr>
        <w:t>(2) Thể truyền plasmit có khả năng nhân đôi độc lập với ADN ở vùng nhân.</w:t>
      </w:r>
    </w:p>
    <w:p w:rsidR="00242B62" w:rsidRPr="00357E45" w:rsidRDefault="00242B62" w:rsidP="00242B62">
      <w:pPr>
        <w:tabs>
          <w:tab w:val="left" w:pos="2461"/>
          <w:tab w:val="left" w:pos="4700"/>
          <w:tab w:val="left" w:pos="6940"/>
        </w:tabs>
        <w:rPr>
          <w:sz w:val="22"/>
        </w:rPr>
      </w:pPr>
      <w:r w:rsidRPr="00357E45">
        <w:rPr>
          <w:sz w:val="22"/>
        </w:rPr>
        <w:t>(3) Thể truyền plasmit có vai trò giúp gen cần chuyển gắn được vào ADN vùng nhân của tế bào nhận.</w:t>
      </w:r>
    </w:p>
    <w:p w:rsidR="00242B62" w:rsidRPr="00357E45" w:rsidRDefault="00242B62" w:rsidP="00242B62">
      <w:pPr>
        <w:tabs>
          <w:tab w:val="left" w:pos="2461"/>
          <w:tab w:val="left" w:pos="4700"/>
          <w:tab w:val="left" w:pos="6940"/>
        </w:tabs>
        <w:rPr>
          <w:sz w:val="22"/>
        </w:rPr>
      </w:pPr>
      <w:r w:rsidRPr="00357E45">
        <w:rPr>
          <w:sz w:val="22"/>
        </w:rPr>
        <w:t>(4) Nhờ có thể truyền plasmit mà gen cần chuyển được nhân lên trong tế bào nhận.</w:t>
      </w:r>
    </w:p>
    <w:p w:rsidR="00242B62" w:rsidRPr="00357E45" w:rsidRDefault="00242B62" w:rsidP="00242B62">
      <w:pPr>
        <w:tabs>
          <w:tab w:val="left" w:pos="2461"/>
          <w:tab w:val="left" w:pos="4700"/>
          <w:tab w:val="left" w:pos="6940"/>
        </w:tabs>
        <w:rPr>
          <w:sz w:val="22"/>
        </w:rPr>
      </w:pPr>
      <w:r w:rsidRPr="00357E45">
        <w:rPr>
          <w:sz w:val="22"/>
        </w:rPr>
        <w:t>(5) Nhờ thể truyền plasmit mà gen cần chuyển có thể phiên mã và dịch mã.</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1</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2</w:t>
      </w:r>
    </w:p>
    <w:p w:rsidR="00242B62" w:rsidRPr="00357E45" w:rsidRDefault="00242B62" w:rsidP="00242B62">
      <w:pPr>
        <w:tabs>
          <w:tab w:val="left" w:pos="2461"/>
          <w:tab w:val="left" w:pos="4700"/>
          <w:tab w:val="left" w:pos="6940"/>
        </w:tabs>
        <w:rPr>
          <w:sz w:val="22"/>
        </w:rPr>
      </w:pPr>
      <w:r w:rsidRPr="00357E45">
        <w:rPr>
          <w:b/>
          <w:bCs/>
          <w:sz w:val="22"/>
        </w:rPr>
        <w:t>Câu 66: </w:t>
      </w:r>
      <w:r w:rsidRPr="00357E45">
        <w:rPr>
          <w:sz w:val="22"/>
        </w:rPr>
        <w:t>Khi nói về công nghệ gen, phát biểu nào sau đây </w:t>
      </w:r>
      <w:r w:rsidRPr="00357E45">
        <w:rPr>
          <w:b/>
          <w:bCs/>
          <w:sz w:val="22"/>
        </w:rPr>
        <w:t>sai</w:t>
      </w:r>
      <w:r w:rsidRPr="00357E45">
        <w:rPr>
          <w:sz w:val="22"/>
        </w:rPr>
        <w:t>?</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Cừu Đôly là sinh vật biến đổi gen được tạo thành nhờ kĩ thuật chuyển gen ở động vật.</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Công nghệ gen là qui trình tạo ra những tế bào hoặc sinh vật có gen bị biến đổi hoặc có thêm gen mới.</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w:t>
      </w:r>
      <w:r w:rsidRPr="00357E45">
        <w:rPr>
          <w:b/>
          <w:bCs/>
          <w:sz w:val="22"/>
        </w:rPr>
        <w:t> </w:t>
      </w:r>
      <w:r w:rsidRPr="00357E45">
        <w:rPr>
          <w:sz w:val="22"/>
        </w:rPr>
        <w:t>Để dễ dàng phân lập dòng tế bào chứa ADN tái tổ hợp, người ta thường chọn thể truyền có gen đánh dấu.</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Thể truyền thường sử dụng trong công nghệ gen là plasmit, virut hoặc nhiễm sắc thể nhân tạo.</w:t>
      </w:r>
    </w:p>
    <w:p w:rsidR="00242B62" w:rsidRPr="00357E45" w:rsidRDefault="00242B62" w:rsidP="00242B62">
      <w:pPr>
        <w:tabs>
          <w:tab w:val="left" w:pos="2461"/>
          <w:tab w:val="left" w:pos="4700"/>
          <w:tab w:val="left" w:pos="6940"/>
        </w:tabs>
        <w:rPr>
          <w:sz w:val="22"/>
        </w:rPr>
      </w:pPr>
      <w:r w:rsidRPr="00357E45">
        <w:rPr>
          <w:b/>
          <w:bCs/>
          <w:sz w:val="22"/>
        </w:rPr>
        <w:t>Câu 67: </w:t>
      </w:r>
      <w:r w:rsidRPr="00357E45">
        <w:rPr>
          <w:sz w:val="22"/>
        </w:rPr>
        <w:t>Người ta dùng kĩ thụật chuyển gen để chuyển gen kháng thuốc kháng sinh tetraxiclin vào vi khuẩn </w:t>
      </w:r>
      <w:r w:rsidRPr="00357E45">
        <w:rPr>
          <w:i/>
          <w:iCs/>
          <w:sz w:val="22"/>
        </w:rPr>
        <w:t>E. coli </w:t>
      </w:r>
      <w:r w:rsidRPr="00357E45">
        <w:rPr>
          <w:sz w:val="22"/>
        </w:rPr>
        <w:t>không mang gen kháng thuốc kháng sinh. Để xác định đúng dòng vi khuẩn mang ADN tái tổ hợp mong muốn, người ta đem nuôi các dòng vi khuẩn này trong một môi trường có nồng độ tetraxiclin thích hợp. Dòng vi khuẩn mang ADN tái tổ hợp mong muốn sẽ:</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sinh trưởng và phát triển bình thường. </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ồn tại một thời gian nhưng không sinh trưởng và phát triể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sinh trưởng và phát triển bình thường khi thêm vào môi trường một loại thuốc kháng sinh khác.</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bị tiêu diệt hoàn toàn.</w:t>
      </w:r>
    </w:p>
    <w:p w:rsidR="00242B62" w:rsidRPr="00357E45" w:rsidRDefault="00242B62" w:rsidP="00242B62">
      <w:pPr>
        <w:tabs>
          <w:tab w:val="left" w:pos="2461"/>
          <w:tab w:val="left" w:pos="4700"/>
          <w:tab w:val="left" w:pos="6940"/>
        </w:tabs>
        <w:rPr>
          <w:sz w:val="22"/>
        </w:rPr>
      </w:pPr>
      <w:r w:rsidRPr="00357E45">
        <w:rPr>
          <w:b/>
          <w:bCs/>
          <w:sz w:val="22"/>
        </w:rPr>
        <w:t>Câu 68: </w:t>
      </w:r>
      <w:r w:rsidRPr="00357E45">
        <w:rPr>
          <w:sz w:val="22"/>
        </w:rPr>
        <w:t>Trong các nhận xét sau có bao nhiêu nhận xét không đúng?</w:t>
      </w:r>
    </w:p>
    <w:p w:rsidR="00242B62" w:rsidRPr="00357E45" w:rsidRDefault="00242B62" w:rsidP="00242B62">
      <w:pPr>
        <w:tabs>
          <w:tab w:val="left" w:pos="2461"/>
          <w:tab w:val="left" w:pos="4700"/>
          <w:tab w:val="left" w:pos="6940"/>
        </w:tabs>
        <w:rPr>
          <w:sz w:val="22"/>
        </w:rPr>
      </w:pPr>
      <w:r w:rsidRPr="00357E45">
        <w:rPr>
          <w:sz w:val="22"/>
        </w:rPr>
        <w:t>(1) Lai xa kèm đa bội hóa, dung hợp tế bào trần khác loài có thể tạo thể song nhị bội</w:t>
      </w:r>
    </w:p>
    <w:p w:rsidR="00242B62" w:rsidRPr="00357E45" w:rsidRDefault="00242B62" w:rsidP="00242B62">
      <w:pPr>
        <w:tabs>
          <w:tab w:val="left" w:pos="2461"/>
          <w:tab w:val="left" w:pos="4700"/>
          <w:tab w:val="left" w:pos="6940"/>
        </w:tabs>
        <w:rPr>
          <w:sz w:val="22"/>
        </w:rPr>
      </w:pPr>
      <w:r w:rsidRPr="00357E45">
        <w:rPr>
          <w:sz w:val="22"/>
        </w:rPr>
        <w:t>(2) Để tạo ra giống mới có thể dùng phương pháp nhân bản vô tính, cấy truyền phôi</w:t>
      </w:r>
    </w:p>
    <w:p w:rsidR="00242B62" w:rsidRPr="00357E45" w:rsidRDefault="00242B62" w:rsidP="00242B62">
      <w:pPr>
        <w:tabs>
          <w:tab w:val="left" w:pos="2461"/>
          <w:tab w:val="left" w:pos="4700"/>
          <w:tab w:val="left" w:pos="6940"/>
        </w:tabs>
        <w:rPr>
          <w:sz w:val="22"/>
        </w:rPr>
      </w:pPr>
      <w:r w:rsidRPr="00357E45">
        <w:rPr>
          <w:sz w:val="22"/>
        </w:rPr>
        <w:t>(3) Phương pháp tạo giống bằng gây đột biến được áp dụng chủ yếu ở động vật và vi sinh vật</w:t>
      </w:r>
    </w:p>
    <w:p w:rsidR="00242B62" w:rsidRPr="00357E45" w:rsidRDefault="00242B62" w:rsidP="00242B62">
      <w:pPr>
        <w:tabs>
          <w:tab w:val="left" w:pos="2461"/>
          <w:tab w:val="left" w:pos="4700"/>
          <w:tab w:val="left" w:pos="6940"/>
        </w:tabs>
        <w:rPr>
          <w:sz w:val="22"/>
        </w:rPr>
      </w:pPr>
      <w:r w:rsidRPr="00357E45">
        <w:rPr>
          <w:sz w:val="22"/>
        </w:rPr>
        <w:t>(4) Phương pháp nhân bản vô tính ở động vật tạo ra cá thể có kiểu gen giống với kiểu gen của sinh vật cho nhân</w:t>
      </w:r>
    </w:p>
    <w:p w:rsidR="00242B62" w:rsidRPr="00357E45" w:rsidRDefault="00242B62" w:rsidP="00242B62">
      <w:pPr>
        <w:tabs>
          <w:tab w:val="left" w:pos="2461"/>
          <w:tab w:val="left" w:pos="4700"/>
          <w:tab w:val="left" w:pos="6940"/>
        </w:tabs>
        <w:rPr>
          <w:sz w:val="22"/>
        </w:rPr>
      </w:pPr>
      <w:r w:rsidRPr="00357E45">
        <w:rPr>
          <w:sz w:val="22"/>
        </w:rPr>
        <w:t>(5)  Nhân giống bằng phương pháp cấy truyền phôi tạo ra các cá thể có cùng kiểu gen, cùng giới tính</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2</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1</w:t>
      </w:r>
    </w:p>
    <w:p w:rsidR="00242B62" w:rsidRPr="00357E45" w:rsidRDefault="00242B62" w:rsidP="00242B62">
      <w:pPr>
        <w:tabs>
          <w:tab w:val="left" w:pos="2461"/>
          <w:tab w:val="left" w:pos="4700"/>
          <w:tab w:val="left" w:pos="6940"/>
        </w:tabs>
        <w:rPr>
          <w:sz w:val="22"/>
        </w:rPr>
      </w:pPr>
      <w:r w:rsidRPr="00357E45">
        <w:rPr>
          <w:b/>
          <w:bCs/>
          <w:sz w:val="22"/>
        </w:rPr>
        <w:t>Câu 69: </w:t>
      </w:r>
      <w:r w:rsidRPr="00357E45">
        <w:rPr>
          <w:sz w:val="22"/>
        </w:rPr>
        <w:t>Điểm khác nhau giữa nhân bản vô tính tự nhiên với phương pháp cấy truyền phôi ở động vật là :</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các phôi được phát triển trong cùng 1 cơ thể mẹ</w:t>
      </w:r>
    </w:p>
    <w:p w:rsidR="00242B62" w:rsidRPr="00357E45" w:rsidRDefault="00242B62" w:rsidP="00242B62">
      <w:pPr>
        <w:tabs>
          <w:tab w:val="left" w:pos="2461"/>
          <w:tab w:val="left" w:pos="4700"/>
          <w:tab w:val="left" w:pos="6940"/>
        </w:tabs>
        <w:ind w:left="113"/>
        <w:rPr>
          <w:sz w:val="22"/>
        </w:rPr>
      </w:pPr>
      <w:r w:rsidRPr="00357E45">
        <w:rPr>
          <w:b/>
          <w:bCs/>
          <w:sz w:val="22"/>
        </w:rPr>
        <w:t>B.</w:t>
      </w:r>
      <w:r w:rsidRPr="00357E45">
        <w:rPr>
          <w:sz w:val="22"/>
        </w:rPr>
        <w:t> tạo nguyên liệu để xác định mức phản ứng của kiểu gen</w:t>
      </w:r>
    </w:p>
    <w:p w:rsidR="00242B62" w:rsidRPr="00357E45" w:rsidRDefault="00242B62" w:rsidP="00242B62">
      <w:pPr>
        <w:tabs>
          <w:tab w:val="left" w:pos="2461"/>
          <w:tab w:val="left" w:pos="4700"/>
          <w:tab w:val="left" w:pos="6940"/>
        </w:tabs>
        <w:ind w:left="113"/>
        <w:rPr>
          <w:sz w:val="22"/>
        </w:rPr>
      </w:pPr>
      <w:r w:rsidRPr="00357E45">
        <w:rPr>
          <w:b/>
          <w:bCs/>
          <w:sz w:val="22"/>
        </w:rPr>
        <w:t>C.</w:t>
      </w:r>
      <w:r w:rsidRPr="00357E45">
        <w:rPr>
          <w:sz w:val="22"/>
        </w:rPr>
        <w:t> các con được tạo ra có kiểu gen giống nhau</w:t>
      </w:r>
    </w:p>
    <w:p w:rsidR="00242B62" w:rsidRPr="00357E45" w:rsidRDefault="00242B62" w:rsidP="00242B62">
      <w:pPr>
        <w:tabs>
          <w:tab w:val="left" w:pos="2461"/>
          <w:tab w:val="left" w:pos="4700"/>
          <w:tab w:val="left" w:pos="6940"/>
        </w:tabs>
        <w:ind w:left="113"/>
        <w:rPr>
          <w:sz w:val="22"/>
        </w:rPr>
      </w:pPr>
      <w:r w:rsidRPr="00357E45">
        <w:rPr>
          <w:b/>
          <w:bCs/>
          <w:sz w:val="22"/>
        </w:rPr>
        <w:t>D.</w:t>
      </w:r>
      <w:r w:rsidRPr="00357E45">
        <w:rPr>
          <w:sz w:val="22"/>
        </w:rPr>
        <w:t> một phôi được chia cắt thành nhiều phôi</w:t>
      </w:r>
    </w:p>
    <w:p w:rsidR="00242B62" w:rsidRPr="00357E45" w:rsidRDefault="00242B62" w:rsidP="00242B62">
      <w:pPr>
        <w:tabs>
          <w:tab w:val="left" w:pos="2461"/>
          <w:tab w:val="left" w:pos="4700"/>
          <w:tab w:val="left" w:pos="6940"/>
        </w:tabs>
        <w:rPr>
          <w:sz w:val="22"/>
        </w:rPr>
      </w:pPr>
      <w:r w:rsidRPr="00357E45">
        <w:rPr>
          <w:b/>
          <w:bCs/>
          <w:sz w:val="22"/>
        </w:rPr>
        <w:t>Câu 70: </w:t>
      </w:r>
      <w:r w:rsidRPr="00357E45">
        <w:rPr>
          <w:sz w:val="22"/>
        </w:rPr>
        <w:t>Trong các phương pháp dưới đây, có bao nhiêu phương pháp tạo ra các giống vật nuôi , cây trồng mang những đặc tính tốt so với giống cũ?</w:t>
      </w:r>
    </w:p>
    <w:p w:rsidR="00242B62" w:rsidRPr="00357E45" w:rsidRDefault="00242B62" w:rsidP="00242B62">
      <w:pPr>
        <w:tabs>
          <w:tab w:val="left" w:pos="2461"/>
          <w:tab w:val="left" w:pos="4700"/>
          <w:tab w:val="left" w:pos="6940"/>
        </w:tabs>
        <w:rPr>
          <w:sz w:val="22"/>
        </w:rPr>
      </w:pPr>
      <w:r w:rsidRPr="00357E45">
        <w:rPr>
          <w:sz w:val="22"/>
        </w:rPr>
        <w:t>1.Phương pháp gây đột biến</w:t>
      </w:r>
    </w:p>
    <w:p w:rsidR="00242B62" w:rsidRPr="00357E45" w:rsidRDefault="00242B62" w:rsidP="00242B62">
      <w:pPr>
        <w:tabs>
          <w:tab w:val="left" w:pos="2461"/>
          <w:tab w:val="left" w:pos="4700"/>
          <w:tab w:val="left" w:pos="6940"/>
        </w:tabs>
        <w:rPr>
          <w:sz w:val="22"/>
        </w:rPr>
      </w:pPr>
      <w:r w:rsidRPr="00357E45">
        <w:rPr>
          <w:sz w:val="22"/>
        </w:rPr>
        <w:t>2.Cấy truyền phôi</w:t>
      </w:r>
    </w:p>
    <w:p w:rsidR="00242B62" w:rsidRPr="00357E45" w:rsidRDefault="00242B62" w:rsidP="00242B62">
      <w:pPr>
        <w:tabs>
          <w:tab w:val="left" w:pos="2461"/>
          <w:tab w:val="left" w:pos="4700"/>
          <w:tab w:val="left" w:pos="6940"/>
        </w:tabs>
        <w:rPr>
          <w:sz w:val="22"/>
        </w:rPr>
      </w:pPr>
      <w:r w:rsidRPr="00357E45">
        <w:rPr>
          <w:sz w:val="22"/>
        </w:rPr>
        <w:t>3.Công nghệ gen          </w:t>
      </w:r>
    </w:p>
    <w:p w:rsidR="00242B62" w:rsidRPr="00357E45" w:rsidRDefault="00242B62" w:rsidP="00242B62">
      <w:pPr>
        <w:tabs>
          <w:tab w:val="left" w:pos="2461"/>
          <w:tab w:val="left" w:pos="4700"/>
          <w:tab w:val="left" w:pos="6940"/>
        </w:tabs>
        <w:rPr>
          <w:sz w:val="22"/>
        </w:rPr>
      </w:pPr>
      <w:r w:rsidRPr="00357E45">
        <w:rPr>
          <w:sz w:val="22"/>
        </w:rPr>
        <w:t>4.Nhân bản vô tính bằng kĩ thuật chuyển nhân</w:t>
      </w:r>
    </w:p>
    <w:p w:rsidR="00242B62" w:rsidRPr="00357E45" w:rsidRDefault="00242B62" w:rsidP="00242B62">
      <w:pPr>
        <w:tabs>
          <w:tab w:val="left" w:pos="2461"/>
          <w:tab w:val="left" w:pos="4700"/>
          <w:tab w:val="left" w:pos="6940"/>
        </w:tabs>
        <w:rPr>
          <w:sz w:val="22"/>
        </w:rPr>
      </w:pPr>
      <w:r w:rsidRPr="00357E45">
        <w:rPr>
          <w:sz w:val="22"/>
        </w:rPr>
        <w:t>5. lai tế bào sinh dưỡng</w:t>
      </w:r>
    </w:p>
    <w:p w:rsidR="00242B62" w:rsidRPr="00357E45" w:rsidRDefault="00242B62" w:rsidP="00242B62">
      <w:pPr>
        <w:tabs>
          <w:tab w:val="left" w:pos="2461"/>
          <w:tab w:val="left" w:pos="4700"/>
          <w:tab w:val="left" w:pos="6940"/>
        </w:tabs>
        <w:rPr>
          <w:sz w:val="22"/>
        </w:rPr>
      </w:pPr>
      <w:r w:rsidRPr="00357E45">
        <w:rPr>
          <w:sz w:val="22"/>
        </w:rPr>
        <w:t>6. Nuôi cấy hạt phấn  </w:t>
      </w:r>
    </w:p>
    <w:p w:rsidR="00242B62" w:rsidRPr="00357E45" w:rsidRDefault="00242B62" w:rsidP="00242B62">
      <w:pPr>
        <w:tabs>
          <w:tab w:val="left" w:pos="2461"/>
          <w:tab w:val="left" w:pos="4700"/>
          <w:tab w:val="left" w:pos="6940"/>
        </w:tabs>
        <w:rPr>
          <w:sz w:val="22"/>
        </w:rPr>
      </w:pPr>
      <w:r w:rsidRPr="00357E45">
        <w:rPr>
          <w:sz w:val="22"/>
        </w:rPr>
        <w:t>7. nuôi cấy invitro tạo mô sẹo</w:t>
      </w:r>
    </w:p>
    <w:p w:rsidR="00242B62" w:rsidRPr="00357E45" w:rsidRDefault="00242B62" w:rsidP="00242B62">
      <w:pPr>
        <w:tabs>
          <w:tab w:val="left" w:pos="2461"/>
          <w:tab w:val="left" w:pos="4700"/>
          <w:tab w:val="left" w:pos="6940"/>
        </w:tabs>
        <w:rPr>
          <w:sz w:val="22"/>
        </w:rPr>
      </w:pPr>
      <w:r w:rsidRPr="00357E45">
        <w:rPr>
          <w:sz w:val="22"/>
        </w:rPr>
        <w:t>8. Chọn dòng tế bào xôma có biến dị</w:t>
      </w:r>
    </w:p>
    <w:p w:rsidR="00242B62" w:rsidRPr="00357E45" w:rsidRDefault="00242B62" w:rsidP="00242B62">
      <w:pPr>
        <w:tabs>
          <w:tab w:val="left" w:pos="2461"/>
          <w:tab w:val="left" w:pos="4700"/>
          <w:tab w:val="left" w:pos="6940"/>
        </w:tabs>
        <w:ind w:left="113"/>
        <w:rPr>
          <w:sz w:val="22"/>
        </w:rPr>
      </w:pPr>
      <w:r w:rsidRPr="00357E45">
        <w:rPr>
          <w:b/>
          <w:bCs/>
          <w:sz w:val="22"/>
        </w:rPr>
        <w:t>A.</w:t>
      </w:r>
      <w:r w:rsidRPr="00357E45">
        <w:rPr>
          <w:sz w:val="22"/>
        </w:rPr>
        <w:t> 7</w:t>
      </w:r>
      <w:r w:rsidRPr="00357E45">
        <w:rPr>
          <w:sz w:val="22"/>
        </w:rPr>
        <w:tab/>
      </w:r>
      <w:r w:rsidRPr="00357E45">
        <w:rPr>
          <w:b/>
          <w:bCs/>
          <w:sz w:val="22"/>
        </w:rPr>
        <w:t>B.</w:t>
      </w:r>
      <w:r w:rsidRPr="00357E45">
        <w:rPr>
          <w:sz w:val="22"/>
        </w:rPr>
        <w:t> 3</w:t>
      </w:r>
      <w:r w:rsidRPr="00357E45">
        <w:rPr>
          <w:sz w:val="22"/>
        </w:rPr>
        <w:tab/>
      </w:r>
      <w:r w:rsidRPr="00357E45">
        <w:rPr>
          <w:b/>
          <w:bCs/>
          <w:sz w:val="22"/>
        </w:rPr>
        <w:t>C.</w:t>
      </w:r>
      <w:r w:rsidRPr="00357E45">
        <w:rPr>
          <w:sz w:val="22"/>
        </w:rPr>
        <w:t> 4</w:t>
      </w:r>
      <w:r w:rsidRPr="00357E45">
        <w:rPr>
          <w:sz w:val="22"/>
        </w:rPr>
        <w:tab/>
      </w:r>
      <w:r w:rsidRPr="00357E45">
        <w:rPr>
          <w:b/>
          <w:bCs/>
          <w:sz w:val="22"/>
        </w:rPr>
        <w:t>D.</w:t>
      </w:r>
      <w:r w:rsidRPr="00357E45">
        <w:rPr>
          <w:sz w:val="22"/>
        </w:rPr>
        <w:t> 5</w:t>
      </w:r>
    </w:p>
    <w:p w:rsidR="0059025C" w:rsidRPr="00357E45" w:rsidRDefault="0059025C">
      <w:pPr>
        <w:rPr>
          <w:sz w:val="22"/>
        </w:rPr>
      </w:pPr>
      <w:bookmarkStart w:id="0" w:name="_GoBack"/>
      <w:bookmarkEnd w:id="0"/>
    </w:p>
    <w:sectPr w:rsidR="0059025C" w:rsidRPr="00357E45" w:rsidSect="00236DBF">
      <w:footerReference w:type="default" r:id="rId145"/>
      <w:pgSz w:w="11907" w:h="16840"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3B34" w:rsidRDefault="00653B34" w:rsidP="00236DBF">
      <w:pPr>
        <w:spacing w:line="240" w:lineRule="auto"/>
      </w:pPr>
      <w:r>
        <w:separator/>
      </w:r>
    </w:p>
  </w:endnote>
  <w:endnote w:type="continuationSeparator" w:id="0">
    <w:p w:rsidR="00653B34" w:rsidRDefault="00653B34" w:rsidP="00236D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27265388"/>
      <w:docPartObj>
        <w:docPartGallery w:val="Page Numbers (Bottom of Page)"/>
        <w:docPartUnique/>
      </w:docPartObj>
    </w:sdtPr>
    <w:sdtEndPr>
      <w:rPr>
        <w:noProof/>
      </w:rPr>
    </w:sdtEndPr>
    <w:sdtContent>
      <w:p w:rsidR="00236DBF" w:rsidRDefault="00236DBF">
        <w:pPr>
          <w:pStyle w:val="Footer"/>
          <w:jc w:val="center"/>
        </w:pPr>
        <w:r>
          <w:fldChar w:fldCharType="begin"/>
        </w:r>
        <w:r>
          <w:instrText xml:space="preserve"> PAGE   \* MERGEFORMAT </w:instrText>
        </w:r>
        <w:r>
          <w:fldChar w:fldCharType="separate"/>
        </w:r>
        <w:r w:rsidR="00357E45">
          <w:rPr>
            <w:noProof/>
          </w:rPr>
          <w:t>27</w:t>
        </w:r>
        <w:r>
          <w:rPr>
            <w:noProof/>
          </w:rPr>
          <w:fldChar w:fldCharType="end"/>
        </w:r>
      </w:p>
    </w:sdtContent>
  </w:sdt>
  <w:p w:rsidR="00236DBF" w:rsidRDefault="00236DB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3B34" w:rsidRDefault="00653B34" w:rsidP="00236DBF">
      <w:pPr>
        <w:spacing w:line="240" w:lineRule="auto"/>
      </w:pPr>
      <w:r>
        <w:separator/>
      </w:r>
    </w:p>
  </w:footnote>
  <w:footnote w:type="continuationSeparator" w:id="0">
    <w:p w:rsidR="00653B34" w:rsidRDefault="00653B34" w:rsidP="00236DB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6737E0"/>
    <w:multiLevelType w:val="hybridMultilevel"/>
    <w:tmpl w:val="175459CA"/>
    <w:lvl w:ilvl="0" w:tplc="273A2B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B55891"/>
    <w:multiLevelType w:val="hybridMultilevel"/>
    <w:tmpl w:val="C7EADAEC"/>
    <w:lvl w:ilvl="0" w:tplc="642C49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F82BCB"/>
    <w:multiLevelType w:val="hybridMultilevel"/>
    <w:tmpl w:val="29BEE0FA"/>
    <w:lvl w:ilvl="0" w:tplc="6054FB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FC7207"/>
    <w:multiLevelType w:val="hybridMultilevel"/>
    <w:tmpl w:val="9CB8C13A"/>
    <w:lvl w:ilvl="0" w:tplc="A2AE55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BB81AA1"/>
    <w:multiLevelType w:val="hybridMultilevel"/>
    <w:tmpl w:val="8F285ECA"/>
    <w:lvl w:ilvl="0" w:tplc="E0CC86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310B"/>
    <w:rsid w:val="000410FF"/>
    <w:rsid w:val="001F5769"/>
    <w:rsid w:val="00236DBF"/>
    <w:rsid w:val="00242B62"/>
    <w:rsid w:val="00245CC1"/>
    <w:rsid w:val="002F0D08"/>
    <w:rsid w:val="00357E45"/>
    <w:rsid w:val="003957C5"/>
    <w:rsid w:val="0059025C"/>
    <w:rsid w:val="00653B34"/>
    <w:rsid w:val="007D004A"/>
    <w:rsid w:val="0084310B"/>
    <w:rsid w:val="008A3EE7"/>
    <w:rsid w:val="00AB2C24"/>
    <w:rsid w:val="00F64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FE1B2C"/>
  <w15:chartTrackingRefBased/>
  <w15:docId w15:val="{67CFECED-D608-497A-ACF0-D016298EC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310B"/>
    <w:pPr>
      <w:spacing w:after="0" w:line="312" w:lineRule="auto"/>
      <w:jc w:val="both"/>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36DBF"/>
    <w:pPr>
      <w:tabs>
        <w:tab w:val="center" w:pos="4680"/>
        <w:tab w:val="right" w:pos="9360"/>
      </w:tabs>
      <w:spacing w:line="240" w:lineRule="auto"/>
    </w:pPr>
  </w:style>
  <w:style w:type="character" w:customStyle="1" w:styleId="HeaderChar">
    <w:name w:val="Header Char"/>
    <w:basedOn w:val="DefaultParagraphFont"/>
    <w:link w:val="Header"/>
    <w:uiPriority w:val="99"/>
    <w:rsid w:val="00236DBF"/>
    <w:rPr>
      <w:rFonts w:ascii="Times New Roman" w:eastAsia="Calibri" w:hAnsi="Times New Roman" w:cs="Times New Roman"/>
      <w:sz w:val="26"/>
    </w:rPr>
  </w:style>
  <w:style w:type="paragraph" w:styleId="Footer">
    <w:name w:val="footer"/>
    <w:basedOn w:val="Normal"/>
    <w:link w:val="FooterChar"/>
    <w:uiPriority w:val="99"/>
    <w:unhideWhenUsed/>
    <w:rsid w:val="00236DBF"/>
    <w:pPr>
      <w:tabs>
        <w:tab w:val="center" w:pos="4680"/>
        <w:tab w:val="right" w:pos="9360"/>
      </w:tabs>
      <w:spacing w:line="240" w:lineRule="auto"/>
    </w:pPr>
  </w:style>
  <w:style w:type="character" w:customStyle="1" w:styleId="FooterChar">
    <w:name w:val="Footer Char"/>
    <w:basedOn w:val="DefaultParagraphFont"/>
    <w:link w:val="Footer"/>
    <w:uiPriority w:val="99"/>
    <w:rsid w:val="00236DBF"/>
    <w:rPr>
      <w:rFonts w:ascii="Times New Roman" w:eastAsia="Calibri" w:hAnsi="Times New Roman"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pn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Admin/Downloads/sinh/8.2_files/capture_9.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27</Pages>
  <Words>11450</Words>
  <Characters>65271</Characters>
  <Application>Microsoft Office Word</Application>
  <DocSecurity>0</DocSecurity>
  <Lines>543</Lines>
  <Paragraphs>153</Paragraphs>
  <ScaleCrop>false</ScaleCrop>
  <Company/>
  <LinksUpToDate>false</LinksUpToDate>
  <CharactersWithSpaces>76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PY</dc:creator>
  <cp:keywords/>
  <dc:description/>
  <cp:lastModifiedBy>DPY</cp:lastModifiedBy>
  <cp:revision>9</cp:revision>
  <dcterms:created xsi:type="dcterms:W3CDTF">2020-11-26T00:50:00Z</dcterms:created>
  <dcterms:modified xsi:type="dcterms:W3CDTF">2020-11-28T08:04:00Z</dcterms:modified>
</cp:coreProperties>
</file>